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80B027" w14:textId="1134C82A" w:rsidR="00785CA6" w:rsidRPr="0025749D" w:rsidRDefault="0025749D" w:rsidP="00B87B57">
      <w:pPr>
        <w:jc w:val="center"/>
        <w:outlineLvl w:val="0"/>
        <w:rPr>
          <w:rFonts w:ascii="Times New Roman" w:hAnsi="Times New Roman" w:cs="Times New Roman"/>
          <w:sz w:val="28"/>
        </w:rPr>
      </w:pPr>
      <w:r w:rsidRPr="0025749D">
        <w:rPr>
          <w:rFonts w:ascii="Times New Roman" w:hAnsi="Times New Roman" w:cs="Times New Roman"/>
          <w:sz w:val="28"/>
        </w:rPr>
        <w:t>INSIGHT MECHANISTIC STUDY OF SAMARIUM OXIDE BASED CATALYST IN METHANATION REACTION</w:t>
      </w:r>
    </w:p>
    <w:p w14:paraId="4174C174" w14:textId="5C4787B6" w:rsidR="00785CA6" w:rsidRPr="0025749D" w:rsidRDefault="00785CA6" w:rsidP="00B87B57">
      <w:pPr>
        <w:outlineLvl w:val="0"/>
        <w:rPr>
          <w:rFonts w:ascii="Times New Roman" w:hAnsi="Times New Roman" w:cs="Times New Roman"/>
          <w:sz w:val="24"/>
        </w:rPr>
      </w:pPr>
    </w:p>
    <w:p w14:paraId="476A8DF0" w14:textId="77777777" w:rsidR="0025749D" w:rsidRDefault="0025749D" w:rsidP="00785CA6">
      <w:pPr>
        <w:jc w:val="center"/>
        <w:outlineLvl w:val="0"/>
        <w:rPr>
          <w:rFonts w:ascii="Times New Roman" w:hAnsi="Times New Roman" w:cs="Times New Roman"/>
          <w:sz w:val="24"/>
          <w:szCs w:val="20"/>
        </w:rPr>
      </w:pPr>
      <w:r w:rsidRPr="0025749D">
        <w:rPr>
          <w:rFonts w:ascii="Times New Roman" w:hAnsi="Times New Roman" w:cs="Times New Roman"/>
          <w:sz w:val="24"/>
          <w:szCs w:val="20"/>
        </w:rPr>
        <w:t>(</w:t>
      </w:r>
      <w:r w:rsidR="00B87B57" w:rsidRPr="0025749D">
        <w:rPr>
          <w:rFonts w:ascii="Times New Roman" w:hAnsi="Times New Roman" w:cs="Times New Roman"/>
          <w:sz w:val="24"/>
          <w:szCs w:val="20"/>
        </w:rPr>
        <w:t xml:space="preserve">Kajian </w:t>
      </w:r>
      <w:proofErr w:type="spellStart"/>
      <w:r w:rsidR="00B87B57" w:rsidRPr="0025749D">
        <w:rPr>
          <w:rFonts w:ascii="Times New Roman" w:hAnsi="Times New Roman" w:cs="Times New Roman"/>
          <w:sz w:val="24"/>
          <w:szCs w:val="20"/>
        </w:rPr>
        <w:t>Mendalam</w:t>
      </w:r>
      <w:proofErr w:type="spellEnd"/>
      <w:r w:rsidR="00B87B57" w:rsidRPr="0025749D">
        <w:rPr>
          <w:rFonts w:ascii="Times New Roman" w:hAnsi="Times New Roman" w:cs="Times New Roman"/>
          <w:sz w:val="24"/>
          <w:szCs w:val="20"/>
        </w:rPr>
        <w:t xml:space="preserve"> </w:t>
      </w:r>
      <w:proofErr w:type="spellStart"/>
      <w:r w:rsidR="00B87B57" w:rsidRPr="0025749D">
        <w:rPr>
          <w:rFonts w:ascii="Times New Roman" w:hAnsi="Times New Roman" w:cs="Times New Roman"/>
          <w:sz w:val="24"/>
          <w:szCs w:val="20"/>
        </w:rPr>
        <w:t>Mekanistik</w:t>
      </w:r>
      <w:proofErr w:type="spellEnd"/>
      <w:r w:rsidR="00B87B57" w:rsidRPr="0025749D">
        <w:rPr>
          <w:rFonts w:ascii="Times New Roman" w:hAnsi="Times New Roman" w:cs="Times New Roman"/>
          <w:sz w:val="24"/>
          <w:szCs w:val="20"/>
        </w:rPr>
        <w:t xml:space="preserve"> </w:t>
      </w:r>
      <w:proofErr w:type="spellStart"/>
      <w:r w:rsidR="00B87B57" w:rsidRPr="0025749D">
        <w:rPr>
          <w:rFonts w:ascii="Times New Roman" w:hAnsi="Times New Roman" w:cs="Times New Roman"/>
          <w:sz w:val="24"/>
          <w:szCs w:val="20"/>
        </w:rPr>
        <w:t>Pemangkin</w:t>
      </w:r>
      <w:proofErr w:type="spellEnd"/>
      <w:r w:rsidR="00B87B57" w:rsidRPr="0025749D">
        <w:rPr>
          <w:rFonts w:ascii="Times New Roman" w:hAnsi="Times New Roman" w:cs="Times New Roman"/>
          <w:sz w:val="24"/>
          <w:szCs w:val="20"/>
        </w:rPr>
        <w:t xml:space="preserve"> </w:t>
      </w:r>
      <w:proofErr w:type="spellStart"/>
      <w:r w:rsidR="00B87B57" w:rsidRPr="0025749D">
        <w:rPr>
          <w:rFonts w:ascii="Times New Roman" w:hAnsi="Times New Roman" w:cs="Times New Roman"/>
          <w:sz w:val="24"/>
          <w:szCs w:val="20"/>
        </w:rPr>
        <w:t>Berasaskan</w:t>
      </w:r>
      <w:proofErr w:type="spellEnd"/>
      <w:r w:rsidR="00B87B57" w:rsidRPr="0025749D">
        <w:rPr>
          <w:rFonts w:ascii="Times New Roman" w:hAnsi="Times New Roman" w:cs="Times New Roman"/>
          <w:sz w:val="24"/>
          <w:szCs w:val="20"/>
        </w:rPr>
        <w:t xml:space="preserve"> Samarium </w:t>
      </w:r>
      <w:proofErr w:type="spellStart"/>
      <w:r w:rsidR="00B87B57" w:rsidRPr="0025749D">
        <w:rPr>
          <w:rFonts w:ascii="Times New Roman" w:hAnsi="Times New Roman" w:cs="Times New Roman"/>
          <w:sz w:val="24"/>
          <w:szCs w:val="20"/>
        </w:rPr>
        <w:t>Oksida</w:t>
      </w:r>
      <w:proofErr w:type="spellEnd"/>
      <w:r w:rsidR="00B87B57" w:rsidRPr="0025749D">
        <w:rPr>
          <w:rFonts w:ascii="Times New Roman" w:hAnsi="Times New Roman" w:cs="Times New Roman"/>
          <w:sz w:val="24"/>
          <w:szCs w:val="20"/>
        </w:rPr>
        <w:t xml:space="preserve"> </w:t>
      </w:r>
    </w:p>
    <w:p w14:paraId="05440773" w14:textId="5CACB233" w:rsidR="00785CA6" w:rsidRPr="0025749D" w:rsidRDefault="00B87B57" w:rsidP="00785CA6">
      <w:pPr>
        <w:jc w:val="center"/>
        <w:outlineLvl w:val="0"/>
        <w:rPr>
          <w:rFonts w:ascii="Times New Roman" w:hAnsi="Times New Roman" w:cs="Times New Roman"/>
          <w:sz w:val="24"/>
          <w:szCs w:val="20"/>
        </w:rPr>
      </w:pPr>
      <w:proofErr w:type="spellStart"/>
      <w:r w:rsidRPr="0025749D">
        <w:rPr>
          <w:rFonts w:ascii="Times New Roman" w:hAnsi="Times New Roman" w:cs="Times New Roman"/>
          <w:sz w:val="24"/>
          <w:szCs w:val="20"/>
        </w:rPr>
        <w:t>dalam</w:t>
      </w:r>
      <w:proofErr w:type="spellEnd"/>
      <w:r w:rsidRPr="0025749D">
        <w:rPr>
          <w:rFonts w:ascii="Times New Roman" w:hAnsi="Times New Roman" w:cs="Times New Roman"/>
          <w:sz w:val="24"/>
          <w:szCs w:val="20"/>
        </w:rPr>
        <w:t xml:space="preserve"> </w:t>
      </w:r>
      <w:proofErr w:type="spellStart"/>
      <w:r w:rsidRPr="0025749D">
        <w:rPr>
          <w:rFonts w:ascii="Times New Roman" w:hAnsi="Times New Roman" w:cs="Times New Roman"/>
          <w:sz w:val="24"/>
          <w:szCs w:val="20"/>
        </w:rPr>
        <w:t>Tindak</w:t>
      </w:r>
      <w:proofErr w:type="spellEnd"/>
      <w:r w:rsidR="0025749D">
        <w:rPr>
          <w:rFonts w:ascii="Times New Roman" w:hAnsi="Times New Roman" w:cs="Times New Roman"/>
          <w:sz w:val="24"/>
          <w:szCs w:val="20"/>
        </w:rPr>
        <w:t xml:space="preserve"> </w:t>
      </w:r>
      <w:proofErr w:type="spellStart"/>
      <w:r w:rsidR="0025749D">
        <w:rPr>
          <w:rFonts w:ascii="Times New Roman" w:hAnsi="Times New Roman" w:cs="Times New Roman"/>
          <w:sz w:val="24"/>
          <w:szCs w:val="20"/>
        </w:rPr>
        <w:t>B</w:t>
      </w:r>
      <w:r w:rsidRPr="0025749D">
        <w:rPr>
          <w:rFonts w:ascii="Times New Roman" w:hAnsi="Times New Roman" w:cs="Times New Roman"/>
          <w:sz w:val="24"/>
          <w:szCs w:val="20"/>
        </w:rPr>
        <w:t>alas</w:t>
      </w:r>
      <w:proofErr w:type="spellEnd"/>
      <w:r w:rsidRPr="0025749D">
        <w:rPr>
          <w:rFonts w:ascii="Times New Roman" w:hAnsi="Times New Roman" w:cs="Times New Roman"/>
          <w:sz w:val="24"/>
          <w:szCs w:val="20"/>
        </w:rPr>
        <w:t xml:space="preserve"> </w:t>
      </w:r>
      <w:proofErr w:type="spellStart"/>
      <w:r w:rsidRPr="0025749D">
        <w:rPr>
          <w:rFonts w:ascii="Times New Roman" w:hAnsi="Times New Roman" w:cs="Times New Roman"/>
          <w:sz w:val="24"/>
          <w:szCs w:val="20"/>
        </w:rPr>
        <w:t>Metanasi</w:t>
      </w:r>
      <w:proofErr w:type="spellEnd"/>
      <w:r w:rsidR="0025749D" w:rsidRPr="0025749D">
        <w:rPr>
          <w:rFonts w:ascii="Times New Roman" w:hAnsi="Times New Roman" w:cs="Times New Roman"/>
          <w:sz w:val="24"/>
          <w:szCs w:val="20"/>
        </w:rPr>
        <w:t>)</w:t>
      </w:r>
    </w:p>
    <w:p w14:paraId="7CB4C5E5" w14:textId="77777777" w:rsidR="00B87B57" w:rsidRPr="0025749D" w:rsidRDefault="00B87B57" w:rsidP="00785CA6">
      <w:pPr>
        <w:jc w:val="center"/>
        <w:outlineLvl w:val="0"/>
        <w:rPr>
          <w:rFonts w:ascii="Times New Roman" w:hAnsi="Times New Roman" w:cs="Times New Roman"/>
          <w:b/>
          <w:szCs w:val="20"/>
        </w:rPr>
      </w:pPr>
    </w:p>
    <w:p w14:paraId="7F75EE88" w14:textId="77777777" w:rsidR="0025749D" w:rsidRDefault="0006632B" w:rsidP="0006632B">
      <w:pPr>
        <w:jc w:val="center"/>
        <w:outlineLvl w:val="0"/>
        <w:rPr>
          <w:rFonts w:ascii="Times New Roman" w:hAnsi="Times New Roman" w:cs="Times New Roman"/>
          <w:szCs w:val="20"/>
        </w:rPr>
      </w:pPr>
      <w:proofErr w:type="spellStart"/>
      <w:r w:rsidRPr="0025749D">
        <w:rPr>
          <w:rFonts w:ascii="Times New Roman" w:hAnsi="Times New Roman" w:cs="Times New Roman"/>
          <w:szCs w:val="20"/>
        </w:rPr>
        <w:t>Salmiah</w:t>
      </w:r>
      <w:proofErr w:type="spellEnd"/>
      <w:r w:rsidRPr="0025749D">
        <w:rPr>
          <w:rFonts w:ascii="Times New Roman" w:hAnsi="Times New Roman" w:cs="Times New Roman"/>
          <w:szCs w:val="20"/>
        </w:rPr>
        <w:t xml:space="preserve"> Jamal Mat Rosid</w:t>
      </w:r>
      <w:proofErr w:type="gramStart"/>
      <w:r w:rsidR="0025749D">
        <w:rPr>
          <w:rFonts w:ascii="Times New Roman" w:hAnsi="Times New Roman" w:cs="Times New Roman"/>
          <w:szCs w:val="20"/>
          <w:vertAlign w:val="superscript"/>
        </w:rPr>
        <w:t>1,*</w:t>
      </w:r>
      <w:proofErr w:type="gramEnd"/>
      <w:r w:rsidRPr="0025749D">
        <w:rPr>
          <w:rFonts w:ascii="Times New Roman" w:hAnsi="Times New Roman" w:cs="Times New Roman"/>
          <w:szCs w:val="20"/>
        </w:rPr>
        <w:t xml:space="preserve">, </w:t>
      </w:r>
      <w:proofErr w:type="spellStart"/>
      <w:r w:rsidRPr="0025749D">
        <w:rPr>
          <w:rFonts w:ascii="Times New Roman" w:hAnsi="Times New Roman" w:cs="Times New Roman"/>
          <w:szCs w:val="20"/>
        </w:rPr>
        <w:t>Susilawati</w:t>
      </w:r>
      <w:proofErr w:type="spellEnd"/>
      <w:r w:rsidRPr="0025749D">
        <w:rPr>
          <w:rFonts w:ascii="Times New Roman" w:hAnsi="Times New Roman" w:cs="Times New Roman"/>
          <w:szCs w:val="20"/>
        </w:rPr>
        <w:t xml:space="preserve"> Toemen</w:t>
      </w:r>
      <w:r w:rsidRPr="0025749D">
        <w:rPr>
          <w:rFonts w:ascii="Times New Roman" w:hAnsi="Times New Roman" w:cs="Times New Roman"/>
          <w:szCs w:val="20"/>
          <w:vertAlign w:val="superscript"/>
        </w:rPr>
        <w:t>2</w:t>
      </w:r>
      <w:r w:rsidRPr="0025749D">
        <w:rPr>
          <w:rFonts w:ascii="Times New Roman" w:hAnsi="Times New Roman" w:cs="Times New Roman"/>
          <w:szCs w:val="20"/>
        </w:rPr>
        <w:t xml:space="preserve">, Wan </w:t>
      </w:r>
      <w:proofErr w:type="spellStart"/>
      <w:r w:rsidRPr="0025749D">
        <w:rPr>
          <w:rFonts w:ascii="Times New Roman" w:hAnsi="Times New Roman" w:cs="Times New Roman"/>
          <w:szCs w:val="20"/>
        </w:rPr>
        <w:t>Azelee</w:t>
      </w:r>
      <w:proofErr w:type="spellEnd"/>
      <w:r w:rsidRPr="0025749D">
        <w:rPr>
          <w:rFonts w:ascii="Times New Roman" w:hAnsi="Times New Roman" w:cs="Times New Roman"/>
          <w:szCs w:val="20"/>
        </w:rPr>
        <w:t xml:space="preserve"> Wan Abu Bakar</w:t>
      </w:r>
      <w:r w:rsidRPr="0025749D">
        <w:rPr>
          <w:rFonts w:ascii="Times New Roman" w:hAnsi="Times New Roman" w:cs="Times New Roman"/>
          <w:szCs w:val="20"/>
          <w:vertAlign w:val="superscript"/>
        </w:rPr>
        <w:t>2</w:t>
      </w:r>
      <w:r w:rsidRPr="0025749D">
        <w:rPr>
          <w:rFonts w:ascii="Times New Roman" w:hAnsi="Times New Roman" w:cs="Times New Roman"/>
          <w:szCs w:val="20"/>
        </w:rPr>
        <w:t xml:space="preserve">, </w:t>
      </w:r>
    </w:p>
    <w:p w14:paraId="1DDE7C81" w14:textId="798B2E6D" w:rsidR="00785CA6" w:rsidRPr="0025749D" w:rsidRDefault="0006632B" w:rsidP="0006632B">
      <w:pPr>
        <w:jc w:val="center"/>
        <w:outlineLvl w:val="0"/>
        <w:rPr>
          <w:rFonts w:ascii="Times New Roman" w:hAnsi="Times New Roman" w:cs="Times New Roman"/>
          <w:szCs w:val="20"/>
          <w:vertAlign w:val="superscript"/>
        </w:rPr>
      </w:pPr>
      <w:r w:rsidRPr="0025749D">
        <w:rPr>
          <w:rFonts w:ascii="Times New Roman" w:hAnsi="Times New Roman" w:cs="Times New Roman"/>
          <w:szCs w:val="20"/>
        </w:rPr>
        <w:t>Ahmad Zamani Ab Halim</w:t>
      </w:r>
      <w:r w:rsidRPr="0025749D">
        <w:rPr>
          <w:rFonts w:ascii="Times New Roman" w:hAnsi="Times New Roman" w:cs="Times New Roman"/>
          <w:szCs w:val="20"/>
          <w:vertAlign w:val="superscript"/>
        </w:rPr>
        <w:t>3</w:t>
      </w:r>
      <w:r w:rsidR="0025749D">
        <w:rPr>
          <w:rFonts w:ascii="Times New Roman" w:hAnsi="Times New Roman" w:cs="Times New Roman"/>
          <w:szCs w:val="20"/>
        </w:rPr>
        <w:t xml:space="preserve">, </w:t>
      </w:r>
      <w:r w:rsidRPr="0025749D">
        <w:rPr>
          <w:rFonts w:ascii="Times New Roman" w:hAnsi="Times New Roman" w:cs="Times New Roman"/>
          <w:szCs w:val="20"/>
        </w:rPr>
        <w:t>Sarina Mat Rosid</w:t>
      </w:r>
      <w:r w:rsidRPr="0025749D">
        <w:rPr>
          <w:rFonts w:ascii="Times New Roman" w:hAnsi="Times New Roman" w:cs="Times New Roman"/>
          <w:szCs w:val="20"/>
          <w:vertAlign w:val="superscript"/>
        </w:rPr>
        <w:t>4</w:t>
      </w:r>
    </w:p>
    <w:p w14:paraId="7183EFA0" w14:textId="77777777" w:rsidR="00785CA6" w:rsidRPr="0025749D" w:rsidRDefault="00785CA6" w:rsidP="00785CA6">
      <w:pPr>
        <w:jc w:val="center"/>
        <w:outlineLvl w:val="0"/>
        <w:rPr>
          <w:rFonts w:ascii="Times New Roman" w:hAnsi="Times New Roman" w:cs="Times New Roman"/>
          <w:b/>
          <w:sz w:val="18"/>
          <w:szCs w:val="18"/>
        </w:rPr>
      </w:pPr>
    </w:p>
    <w:p w14:paraId="1F1842F2" w14:textId="77777777" w:rsidR="0025749D" w:rsidRDefault="0006632B" w:rsidP="0006632B">
      <w:pPr>
        <w:widowControl/>
        <w:wordWrap/>
        <w:autoSpaceDE/>
        <w:autoSpaceDN/>
        <w:ind w:left="360"/>
        <w:jc w:val="center"/>
        <w:rPr>
          <w:rFonts w:ascii="Times New Roman" w:eastAsia="SimSun" w:hAnsi="Times New Roman" w:cs="Times New Roman"/>
          <w:i/>
          <w:kern w:val="0"/>
          <w:sz w:val="18"/>
          <w:szCs w:val="18"/>
          <w:lang w:eastAsia="zh-CN"/>
        </w:rPr>
      </w:pPr>
      <w:r w:rsidRPr="0025749D">
        <w:rPr>
          <w:rFonts w:ascii="Times New Roman" w:eastAsia="SimSun" w:hAnsi="Times New Roman" w:cs="Times New Roman"/>
          <w:i/>
          <w:kern w:val="0"/>
          <w:sz w:val="18"/>
          <w:szCs w:val="18"/>
          <w:vertAlign w:val="superscript"/>
          <w:lang w:eastAsia="zh-CN"/>
        </w:rPr>
        <w:t>1</w:t>
      </w:r>
      <w:r w:rsidRPr="0025749D">
        <w:rPr>
          <w:rFonts w:ascii="Times New Roman" w:eastAsia="SimSun" w:hAnsi="Times New Roman" w:cs="Times New Roman"/>
          <w:i/>
          <w:kern w:val="0"/>
          <w:sz w:val="18"/>
          <w:szCs w:val="18"/>
          <w:lang w:eastAsia="zh-CN"/>
        </w:rPr>
        <w:t xml:space="preserve">Unisza Science and Medicine Foundation Centre, </w:t>
      </w:r>
    </w:p>
    <w:p w14:paraId="13695F9A" w14:textId="0B880453" w:rsidR="0006632B" w:rsidRPr="0025749D" w:rsidRDefault="0006632B" w:rsidP="0025749D">
      <w:pPr>
        <w:widowControl/>
        <w:wordWrap/>
        <w:autoSpaceDE/>
        <w:autoSpaceDN/>
        <w:ind w:left="360"/>
        <w:jc w:val="center"/>
        <w:rPr>
          <w:rFonts w:ascii="Times New Roman" w:eastAsia="SimSun" w:hAnsi="Times New Roman" w:cs="Times New Roman"/>
          <w:i/>
          <w:kern w:val="0"/>
          <w:sz w:val="18"/>
          <w:szCs w:val="18"/>
          <w:lang w:eastAsia="zh-CN"/>
        </w:rPr>
      </w:pPr>
      <w:proofErr w:type="spellStart"/>
      <w:r w:rsidRPr="0025749D">
        <w:rPr>
          <w:rFonts w:ascii="Times New Roman" w:eastAsia="SimSun" w:hAnsi="Times New Roman" w:cs="Times New Roman"/>
          <w:i/>
          <w:kern w:val="0"/>
          <w:sz w:val="18"/>
          <w:szCs w:val="18"/>
          <w:lang w:eastAsia="zh-CN"/>
        </w:rPr>
        <w:t>Universiti</w:t>
      </w:r>
      <w:proofErr w:type="spellEnd"/>
      <w:r w:rsidRPr="0025749D">
        <w:rPr>
          <w:rFonts w:ascii="Times New Roman" w:eastAsia="SimSun" w:hAnsi="Times New Roman" w:cs="Times New Roman"/>
          <w:i/>
          <w:kern w:val="0"/>
          <w:sz w:val="18"/>
          <w:szCs w:val="18"/>
          <w:lang w:eastAsia="zh-CN"/>
        </w:rPr>
        <w:t xml:space="preserve"> Sultan Zainal </w:t>
      </w:r>
      <w:proofErr w:type="spellStart"/>
      <w:r w:rsidRPr="0025749D">
        <w:rPr>
          <w:rFonts w:ascii="Times New Roman" w:eastAsia="SimSun" w:hAnsi="Times New Roman" w:cs="Times New Roman"/>
          <w:i/>
          <w:kern w:val="0"/>
          <w:sz w:val="18"/>
          <w:szCs w:val="18"/>
          <w:lang w:eastAsia="zh-CN"/>
        </w:rPr>
        <w:t>Abidin</w:t>
      </w:r>
      <w:proofErr w:type="spellEnd"/>
      <w:r w:rsidRPr="0025749D">
        <w:rPr>
          <w:rFonts w:ascii="Times New Roman" w:eastAsia="SimSun" w:hAnsi="Times New Roman" w:cs="Times New Roman"/>
          <w:i/>
          <w:kern w:val="0"/>
          <w:sz w:val="18"/>
          <w:szCs w:val="18"/>
          <w:lang w:eastAsia="zh-CN"/>
        </w:rPr>
        <w:t xml:space="preserve">, Gong </w:t>
      </w:r>
      <w:proofErr w:type="spellStart"/>
      <w:r w:rsidRPr="0025749D">
        <w:rPr>
          <w:rFonts w:ascii="Times New Roman" w:eastAsia="SimSun" w:hAnsi="Times New Roman" w:cs="Times New Roman"/>
          <w:i/>
          <w:kern w:val="0"/>
          <w:sz w:val="18"/>
          <w:szCs w:val="18"/>
          <w:lang w:eastAsia="zh-CN"/>
        </w:rPr>
        <w:t>Badak</w:t>
      </w:r>
      <w:proofErr w:type="spellEnd"/>
      <w:r w:rsidRPr="0025749D">
        <w:rPr>
          <w:rFonts w:ascii="Times New Roman" w:eastAsia="SimSun" w:hAnsi="Times New Roman" w:cs="Times New Roman"/>
          <w:i/>
          <w:kern w:val="0"/>
          <w:sz w:val="18"/>
          <w:szCs w:val="18"/>
          <w:lang w:eastAsia="zh-CN"/>
        </w:rPr>
        <w:t xml:space="preserve"> Campus, 21300 Kuala </w:t>
      </w:r>
      <w:proofErr w:type="spellStart"/>
      <w:r w:rsidRPr="0025749D">
        <w:rPr>
          <w:rFonts w:ascii="Times New Roman" w:eastAsia="SimSun" w:hAnsi="Times New Roman" w:cs="Times New Roman"/>
          <w:i/>
          <w:kern w:val="0"/>
          <w:sz w:val="18"/>
          <w:szCs w:val="18"/>
          <w:lang w:eastAsia="zh-CN"/>
        </w:rPr>
        <w:t>Nerus</w:t>
      </w:r>
      <w:proofErr w:type="spellEnd"/>
      <w:r w:rsidRPr="0025749D">
        <w:rPr>
          <w:rFonts w:ascii="Times New Roman" w:eastAsia="SimSun" w:hAnsi="Times New Roman" w:cs="Times New Roman"/>
          <w:i/>
          <w:kern w:val="0"/>
          <w:sz w:val="18"/>
          <w:szCs w:val="18"/>
          <w:lang w:eastAsia="zh-CN"/>
        </w:rPr>
        <w:t>, Terengganu, Malaysia</w:t>
      </w:r>
    </w:p>
    <w:p w14:paraId="22288684" w14:textId="77777777" w:rsidR="0025749D" w:rsidRDefault="0006632B" w:rsidP="0006632B">
      <w:pPr>
        <w:widowControl/>
        <w:wordWrap/>
        <w:autoSpaceDE/>
        <w:autoSpaceDN/>
        <w:ind w:left="360"/>
        <w:jc w:val="center"/>
        <w:rPr>
          <w:rFonts w:ascii="Times New Roman" w:eastAsia="SimSun" w:hAnsi="Times New Roman" w:cs="Times New Roman"/>
          <w:i/>
          <w:kern w:val="0"/>
          <w:sz w:val="18"/>
          <w:szCs w:val="18"/>
          <w:lang w:eastAsia="zh-CN"/>
        </w:rPr>
      </w:pPr>
      <w:r w:rsidRPr="0025749D">
        <w:rPr>
          <w:rFonts w:ascii="Times New Roman" w:eastAsia="SimSun" w:hAnsi="Times New Roman" w:cs="Times New Roman"/>
          <w:i/>
          <w:kern w:val="0"/>
          <w:sz w:val="18"/>
          <w:szCs w:val="18"/>
          <w:vertAlign w:val="superscript"/>
          <w:lang w:eastAsia="zh-CN"/>
        </w:rPr>
        <w:t>2</w:t>
      </w:r>
      <w:r w:rsidRPr="0025749D">
        <w:rPr>
          <w:rFonts w:ascii="Times New Roman" w:eastAsia="SimSun" w:hAnsi="Times New Roman" w:cs="Times New Roman"/>
          <w:i/>
          <w:kern w:val="0"/>
          <w:sz w:val="18"/>
          <w:szCs w:val="18"/>
          <w:lang w:eastAsia="zh-CN"/>
        </w:rPr>
        <w:t xml:space="preserve">Department of Chemistry, </w:t>
      </w:r>
    </w:p>
    <w:p w14:paraId="03A27C52" w14:textId="77777777" w:rsidR="0025749D" w:rsidRDefault="0006632B" w:rsidP="0006632B">
      <w:pPr>
        <w:widowControl/>
        <w:wordWrap/>
        <w:autoSpaceDE/>
        <w:autoSpaceDN/>
        <w:ind w:left="360"/>
        <w:jc w:val="center"/>
        <w:rPr>
          <w:rFonts w:ascii="Times New Roman" w:eastAsia="SimSun" w:hAnsi="Times New Roman" w:cs="Times New Roman"/>
          <w:i/>
          <w:kern w:val="0"/>
          <w:sz w:val="18"/>
          <w:szCs w:val="18"/>
          <w:lang w:eastAsia="zh-CN"/>
        </w:rPr>
      </w:pPr>
      <w:r w:rsidRPr="0025749D">
        <w:rPr>
          <w:rFonts w:ascii="Times New Roman" w:eastAsia="SimSun" w:hAnsi="Times New Roman" w:cs="Times New Roman"/>
          <w:i/>
          <w:kern w:val="0"/>
          <w:sz w:val="18"/>
          <w:szCs w:val="18"/>
          <w:lang w:eastAsia="zh-CN"/>
        </w:rPr>
        <w:t xml:space="preserve">Faculty of Science, </w:t>
      </w:r>
    </w:p>
    <w:p w14:paraId="4C854F84" w14:textId="07BD48E7" w:rsidR="0006632B" w:rsidRPr="0025749D" w:rsidRDefault="0006632B" w:rsidP="0006632B">
      <w:pPr>
        <w:widowControl/>
        <w:wordWrap/>
        <w:autoSpaceDE/>
        <w:autoSpaceDN/>
        <w:ind w:left="360"/>
        <w:jc w:val="center"/>
        <w:rPr>
          <w:rFonts w:ascii="Times New Roman" w:eastAsia="SimSun" w:hAnsi="Times New Roman" w:cs="Times New Roman"/>
          <w:i/>
          <w:kern w:val="0"/>
          <w:sz w:val="18"/>
          <w:szCs w:val="18"/>
          <w:lang w:eastAsia="zh-CN"/>
        </w:rPr>
      </w:pPr>
      <w:proofErr w:type="spellStart"/>
      <w:r w:rsidRPr="0025749D">
        <w:rPr>
          <w:rFonts w:ascii="Times New Roman" w:eastAsia="SimSun" w:hAnsi="Times New Roman" w:cs="Times New Roman"/>
          <w:i/>
          <w:kern w:val="0"/>
          <w:sz w:val="18"/>
          <w:szCs w:val="18"/>
          <w:lang w:eastAsia="zh-CN"/>
        </w:rPr>
        <w:t>Universiti</w:t>
      </w:r>
      <w:proofErr w:type="spellEnd"/>
      <w:r w:rsidRPr="0025749D">
        <w:rPr>
          <w:rFonts w:ascii="Times New Roman" w:eastAsia="SimSun" w:hAnsi="Times New Roman" w:cs="Times New Roman"/>
          <w:i/>
          <w:kern w:val="0"/>
          <w:sz w:val="18"/>
          <w:szCs w:val="18"/>
          <w:lang w:eastAsia="zh-CN"/>
        </w:rPr>
        <w:t xml:space="preserve"> </w:t>
      </w:r>
      <w:proofErr w:type="spellStart"/>
      <w:r w:rsidRPr="0025749D">
        <w:rPr>
          <w:rFonts w:ascii="Times New Roman" w:eastAsia="SimSun" w:hAnsi="Times New Roman" w:cs="Times New Roman"/>
          <w:i/>
          <w:kern w:val="0"/>
          <w:sz w:val="18"/>
          <w:szCs w:val="18"/>
          <w:lang w:eastAsia="zh-CN"/>
        </w:rPr>
        <w:t>Teknologi</w:t>
      </w:r>
      <w:proofErr w:type="spellEnd"/>
      <w:r w:rsidRPr="0025749D">
        <w:rPr>
          <w:rFonts w:ascii="Times New Roman" w:eastAsia="SimSun" w:hAnsi="Times New Roman" w:cs="Times New Roman"/>
          <w:i/>
          <w:kern w:val="0"/>
          <w:sz w:val="18"/>
          <w:szCs w:val="18"/>
          <w:lang w:eastAsia="zh-CN"/>
        </w:rPr>
        <w:t xml:space="preserve"> Malaysia, 81310 UTM </w:t>
      </w:r>
      <w:proofErr w:type="spellStart"/>
      <w:r w:rsidRPr="0025749D">
        <w:rPr>
          <w:rFonts w:ascii="Times New Roman" w:eastAsia="SimSun" w:hAnsi="Times New Roman" w:cs="Times New Roman"/>
          <w:i/>
          <w:kern w:val="0"/>
          <w:sz w:val="18"/>
          <w:szCs w:val="18"/>
          <w:lang w:eastAsia="zh-CN"/>
        </w:rPr>
        <w:t>Skudai</w:t>
      </w:r>
      <w:proofErr w:type="spellEnd"/>
      <w:r w:rsidRPr="0025749D">
        <w:rPr>
          <w:rFonts w:ascii="Times New Roman" w:eastAsia="SimSun" w:hAnsi="Times New Roman" w:cs="Times New Roman"/>
          <w:i/>
          <w:kern w:val="0"/>
          <w:sz w:val="18"/>
          <w:szCs w:val="18"/>
          <w:lang w:eastAsia="zh-CN"/>
        </w:rPr>
        <w:t>, Johor, Malaysia</w:t>
      </w:r>
    </w:p>
    <w:p w14:paraId="220FBA7C" w14:textId="77777777" w:rsidR="0025749D" w:rsidRDefault="0006632B" w:rsidP="0006632B">
      <w:pPr>
        <w:widowControl/>
        <w:wordWrap/>
        <w:autoSpaceDE/>
        <w:autoSpaceDN/>
        <w:ind w:left="360"/>
        <w:jc w:val="center"/>
        <w:rPr>
          <w:rFonts w:ascii="Times New Roman" w:eastAsia="SimSun" w:hAnsi="Times New Roman" w:cs="Times New Roman"/>
          <w:i/>
          <w:kern w:val="0"/>
          <w:sz w:val="18"/>
          <w:szCs w:val="18"/>
          <w:lang w:eastAsia="zh-CN"/>
        </w:rPr>
      </w:pPr>
      <w:r w:rsidRPr="0025749D">
        <w:rPr>
          <w:rFonts w:ascii="Times New Roman" w:eastAsia="SimSun" w:hAnsi="Times New Roman" w:cs="Times New Roman"/>
          <w:i/>
          <w:kern w:val="0"/>
          <w:sz w:val="18"/>
          <w:szCs w:val="18"/>
          <w:vertAlign w:val="superscript"/>
          <w:lang w:eastAsia="zh-CN"/>
        </w:rPr>
        <w:t xml:space="preserve"> 3</w:t>
      </w:r>
      <w:r w:rsidRPr="0025749D">
        <w:rPr>
          <w:rFonts w:ascii="Times New Roman" w:eastAsia="SimSun" w:hAnsi="Times New Roman" w:cs="Times New Roman"/>
          <w:i/>
          <w:kern w:val="0"/>
          <w:sz w:val="18"/>
          <w:szCs w:val="18"/>
          <w:lang w:eastAsia="zh-CN"/>
        </w:rPr>
        <w:t xml:space="preserve">Faculty of Industrial Sciences &amp; Technology, </w:t>
      </w:r>
    </w:p>
    <w:p w14:paraId="31485A1D" w14:textId="7C1A8FE8" w:rsidR="0006632B" w:rsidRPr="0025749D" w:rsidRDefault="0006632B" w:rsidP="0006632B">
      <w:pPr>
        <w:widowControl/>
        <w:wordWrap/>
        <w:autoSpaceDE/>
        <w:autoSpaceDN/>
        <w:ind w:left="360"/>
        <w:jc w:val="center"/>
        <w:rPr>
          <w:rFonts w:ascii="Times New Roman" w:eastAsia="SimSun" w:hAnsi="Times New Roman" w:cs="Times New Roman"/>
          <w:i/>
          <w:kern w:val="0"/>
          <w:sz w:val="18"/>
          <w:szCs w:val="18"/>
          <w:lang w:eastAsia="zh-CN"/>
        </w:rPr>
      </w:pPr>
      <w:proofErr w:type="spellStart"/>
      <w:r w:rsidRPr="0025749D">
        <w:rPr>
          <w:rFonts w:ascii="Times New Roman" w:eastAsia="SimSun" w:hAnsi="Times New Roman" w:cs="Times New Roman"/>
          <w:i/>
          <w:kern w:val="0"/>
          <w:sz w:val="18"/>
          <w:szCs w:val="18"/>
          <w:lang w:eastAsia="zh-CN"/>
        </w:rPr>
        <w:t>Universiti</w:t>
      </w:r>
      <w:proofErr w:type="spellEnd"/>
      <w:r w:rsidRPr="0025749D">
        <w:rPr>
          <w:rFonts w:ascii="Times New Roman" w:eastAsia="SimSun" w:hAnsi="Times New Roman" w:cs="Times New Roman"/>
          <w:i/>
          <w:kern w:val="0"/>
          <w:sz w:val="18"/>
          <w:szCs w:val="18"/>
          <w:lang w:eastAsia="zh-CN"/>
        </w:rPr>
        <w:t xml:space="preserve"> Malaysia Pahang, 26300 </w:t>
      </w:r>
      <w:proofErr w:type="spellStart"/>
      <w:r w:rsidRPr="0025749D">
        <w:rPr>
          <w:rFonts w:ascii="Times New Roman" w:eastAsia="SimSun" w:hAnsi="Times New Roman" w:cs="Times New Roman"/>
          <w:i/>
          <w:kern w:val="0"/>
          <w:sz w:val="18"/>
          <w:szCs w:val="18"/>
          <w:lang w:eastAsia="zh-CN"/>
        </w:rPr>
        <w:t>Gambang</w:t>
      </w:r>
      <w:proofErr w:type="spellEnd"/>
      <w:r w:rsidRPr="0025749D">
        <w:rPr>
          <w:rFonts w:ascii="Times New Roman" w:eastAsia="SimSun" w:hAnsi="Times New Roman" w:cs="Times New Roman"/>
          <w:i/>
          <w:kern w:val="0"/>
          <w:sz w:val="18"/>
          <w:szCs w:val="18"/>
          <w:lang w:eastAsia="zh-CN"/>
        </w:rPr>
        <w:t>, Kuantan, Pahang, Malaysia</w:t>
      </w:r>
    </w:p>
    <w:p w14:paraId="3B2994BB" w14:textId="77777777" w:rsidR="0025749D" w:rsidRDefault="0006632B" w:rsidP="0006632B">
      <w:pPr>
        <w:widowControl/>
        <w:wordWrap/>
        <w:autoSpaceDE/>
        <w:autoSpaceDN/>
        <w:ind w:left="360"/>
        <w:jc w:val="center"/>
        <w:rPr>
          <w:rFonts w:ascii="Times New Roman" w:eastAsia="SimSun" w:hAnsi="Times New Roman" w:cs="Times New Roman"/>
          <w:i/>
          <w:kern w:val="0"/>
          <w:sz w:val="18"/>
          <w:szCs w:val="18"/>
          <w:lang w:eastAsia="zh-CN"/>
        </w:rPr>
      </w:pPr>
      <w:r w:rsidRPr="0025749D">
        <w:rPr>
          <w:rFonts w:ascii="Times New Roman" w:eastAsia="SimSun" w:hAnsi="Times New Roman" w:cs="Times New Roman"/>
          <w:i/>
          <w:kern w:val="0"/>
          <w:sz w:val="18"/>
          <w:szCs w:val="18"/>
          <w:vertAlign w:val="superscript"/>
          <w:lang w:eastAsia="zh-CN"/>
        </w:rPr>
        <w:t>4</w:t>
      </w:r>
      <w:r w:rsidRPr="0025749D">
        <w:rPr>
          <w:rFonts w:ascii="Times New Roman" w:eastAsia="SimSun" w:hAnsi="Times New Roman" w:cs="Times New Roman"/>
          <w:i/>
          <w:kern w:val="0"/>
          <w:sz w:val="18"/>
          <w:szCs w:val="18"/>
          <w:lang w:eastAsia="zh-CN"/>
        </w:rPr>
        <w:t xml:space="preserve">Advanced Membrane Technology Research Centre (AMTEC), </w:t>
      </w:r>
    </w:p>
    <w:p w14:paraId="3FB5D83C" w14:textId="5071DC9F" w:rsidR="0006632B" w:rsidRPr="0025749D" w:rsidRDefault="0006632B" w:rsidP="0006632B">
      <w:pPr>
        <w:widowControl/>
        <w:wordWrap/>
        <w:autoSpaceDE/>
        <w:autoSpaceDN/>
        <w:ind w:left="360"/>
        <w:jc w:val="center"/>
        <w:rPr>
          <w:rFonts w:ascii="Times New Roman" w:eastAsia="SimSun" w:hAnsi="Times New Roman" w:cs="Times New Roman"/>
          <w:i/>
          <w:kern w:val="0"/>
          <w:sz w:val="18"/>
          <w:szCs w:val="18"/>
          <w:lang w:eastAsia="zh-CN"/>
        </w:rPr>
      </w:pPr>
      <w:proofErr w:type="spellStart"/>
      <w:r w:rsidRPr="0025749D">
        <w:rPr>
          <w:rFonts w:ascii="Times New Roman" w:eastAsia="SimSun" w:hAnsi="Times New Roman" w:cs="Times New Roman"/>
          <w:i/>
          <w:kern w:val="0"/>
          <w:sz w:val="18"/>
          <w:szCs w:val="18"/>
          <w:lang w:eastAsia="zh-CN"/>
        </w:rPr>
        <w:t>Universiti</w:t>
      </w:r>
      <w:proofErr w:type="spellEnd"/>
      <w:r w:rsidRPr="0025749D">
        <w:rPr>
          <w:rFonts w:ascii="Times New Roman" w:eastAsia="SimSun" w:hAnsi="Times New Roman" w:cs="Times New Roman"/>
          <w:i/>
          <w:kern w:val="0"/>
          <w:sz w:val="18"/>
          <w:szCs w:val="18"/>
          <w:lang w:eastAsia="zh-CN"/>
        </w:rPr>
        <w:t xml:space="preserve"> </w:t>
      </w:r>
      <w:proofErr w:type="spellStart"/>
      <w:r w:rsidRPr="0025749D">
        <w:rPr>
          <w:rFonts w:ascii="Times New Roman" w:eastAsia="SimSun" w:hAnsi="Times New Roman" w:cs="Times New Roman"/>
          <w:i/>
          <w:kern w:val="0"/>
          <w:sz w:val="18"/>
          <w:szCs w:val="18"/>
          <w:lang w:eastAsia="zh-CN"/>
        </w:rPr>
        <w:t>Teknologi</w:t>
      </w:r>
      <w:proofErr w:type="spellEnd"/>
      <w:r w:rsidRPr="0025749D">
        <w:rPr>
          <w:rFonts w:ascii="Times New Roman" w:eastAsia="SimSun" w:hAnsi="Times New Roman" w:cs="Times New Roman"/>
          <w:i/>
          <w:kern w:val="0"/>
          <w:sz w:val="18"/>
          <w:szCs w:val="18"/>
          <w:lang w:eastAsia="zh-CN"/>
        </w:rPr>
        <w:t xml:space="preserve"> Malaysia, 81310 UTM </w:t>
      </w:r>
      <w:proofErr w:type="spellStart"/>
      <w:r w:rsidRPr="0025749D">
        <w:rPr>
          <w:rFonts w:ascii="Times New Roman" w:eastAsia="SimSun" w:hAnsi="Times New Roman" w:cs="Times New Roman"/>
          <w:i/>
          <w:kern w:val="0"/>
          <w:sz w:val="18"/>
          <w:szCs w:val="18"/>
          <w:lang w:eastAsia="zh-CN"/>
        </w:rPr>
        <w:t>Skudai</w:t>
      </w:r>
      <w:proofErr w:type="spellEnd"/>
      <w:r w:rsidRPr="0025749D">
        <w:rPr>
          <w:rFonts w:ascii="Times New Roman" w:eastAsia="SimSun" w:hAnsi="Times New Roman" w:cs="Times New Roman"/>
          <w:i/>
          <w:kern w:val="0"/>
          <w:sz w:val="18"/>
          <w:szCs w:val="18"/>
          <w:lang w:eastAsia="zh-CN"/>
        </w:rPr>
        <w:t>, Johor, Malaysia</w:t>
      </w:r>
    </w:p>
    <w:p w14:paraId="427418E5" w14:textId="77777777" w:rsidR="00A415C1" w:rsidRPr="0025749D" w:rsidRDefault="00A415C1" w:rsidP="00785CA6">
      <w:pPr>
        <w:jc w:val="center"/>
        <w:outlineLvl w:val="0"/>
        <w:rPr>
          <w:rFonts w:ascii="Times New Roman" w:hAnsi="Times New Roman" w:cs="Times New Roman"/>
          <w:b/>
          <w:sz w:val="18"/>
          <w:szCs w:val="18"/>
        </w:rPr>
      </w:pPr>
    </w:p>
    <w:p w14:paraId="7AEBD7B7" w14:textId="7A42B129" w:rsidR="00A415C1" w:rsidRPr="0025749D" w:rsidRDefault="00A415C1" w:rsidP="00A415C1">
      <w:pPr>
        <w:jc w:val="center"/>
        <w:outlineLvl w:val="0"/>
        <w:rPr>
          <w:rFonts w:ascii="Times New Roman" w:hAnsi="Times New Roman" w:cs="Times New Roman"/>
          <w:i/>
          <w:sz w:val="18"/>
        </w:rPr>
      </w:pPr>
      <w:r w:rsidRPr="0025749D">
        <w:rPr>
          <w:rFonts w:ascii="Times New Roman" w:hAnsi="Times New Roman" w:cs="Times New Roman"/>
          <w:i/>
          <w:sz w:val="18"/>
          <w:vertAlign w:val="superscript"/>
        </w:rPr>
        <w:t>*</w:t>
      </w:r>
      <w:r w:rsidRPr="0025749D">
        <w:rPr>
          <w:rFonts w:ascii="Times New Roman" w:hAnsi="Times New Roman" w:cs="Times New Roman"/>
          <w:i/>
          <w:sz w:val="18"/>
        </w:rPr>
        <w:t xml:space="preserve">Corresponding author: </w:t>
      </w:r>
      <w:bookmarkStart w:id="0" w:name="_Hlk72626824"/>
      <w:r w:rsidR="00921919" w:rsidRPr="0025749D">
        <w:rPr>
          <w:rFonts w:ascii="Times New Roman" w:hAnsi="Times New Roman" w:cs="Times New Roman"/>
          <w:i/>
          <w:sz w:val="18"/>
        </w:rPr>
        <w:fldChar w:fldCharType="begin"/>
      </w:r>
      <w:r w:rsidR="00921919" w:rsidRPr="0025749D">
        <w:rPr>
          <w:rFonts w:ascii="Times New Roman" w:hAnsi="Times New Roman" w:cs="Times New Roman"/>
          <w:i/>
          <w:sz w:val="18"/>
        </w:rPr>
        <w:instrText xml:space="preserve"> HYPERLINK "mailto:salmiahjamal@unisza.edu.my" </w:instrText>
      </w:r>
      <w:r w:rsidR="00921919" w:rsidRPr="0025749D">
        <w:rPr>
          <w:rFonts w:ascii="Times New Roman" w:hAnsi="Times New Roman" w:cs="Times New Roman"/>
          <w:i/>
          <w:sz w:val="18"/>
        </w:rPr>
        <w:fldChar w:fldCharType="separate"/>
      </w:r>
      <w:r w:rsidR="00921919" w:rsidRPr="0025749D">
        <w:rPr>
          <w:rStyle w:val="Hyperlink"/>
          <w:rFonts w:ascii="Times New Roman" w:hAnsi="Times New Roman" w:cs="Times New Roman"/>
          <w:i/>
          <w:color w:val="auto"/>
          <w:sz w:val="18"/>
          <w:u w:val="none"/>
        </w:rPr>
        <w:t>salmiahjamal@unisza.edu.my</w:t>
      </w:r>
      <w:bookmarkEnd w:id="0"/>
      <w:r w:rsidR="00921919" w:rsidRPr="0025749D">
        <w:rPr>
          <w:rFonts w:ascii="Times New Roman" w:hAnsi="Times New Roman" w:cs="Times New Roman"/>
          <w:i/>
          <w:sz w:val="18"/>
        </w:rPr>
        <w:fldChar w:fldCharType="end"/>
      </w:r>
      <w:r w:rsidR="00921919" w:rsidRPr="0025749D">
        <w:rPr>
          <w:rFonts w:ascii="Times New Roman" w:hAnsi="Times New Roman" w:cs="Times New Roman"/>
          <w:b/>
          <w:i/>
          <w:sz w:val="18"/>
        </w:rPr>
        <w:t xml:space="preserve"> </w:t>
      </w:r>
    </w:p>
    <w:p w14:paraId="7F1640BD" w14:textId="77777777" w:rsidR="009C4E07" w:rsidRPr="0025749D" w:rsidRDefault="009C4E07" w:rsidP="00785CA6">
      <w:pPr>
        <w:jc w:val="center"/>
        <w:outlineLvl w:val="0"/>
        <w:rPr>
          <w:rFonts w:ascii="Times New Roman" w:hAnsi="Times New Roman" w:cs="Times New Roman"/>
          <w:b/>
          <w:sz w:val="18"/>
          <w:szCs w:val="18"/>
        </w:rPr>
      </w:pPr>
    </w:p>
    <w:p w14:paraId="13BE7C03" w14:textId="77777777" w:rsidR="00785CA6" w:rsidRPr="0025749D" w:rsidRDefault="00785CA6" w:rsidP="00785CA6">
      <w:pPr>
        <w:jc w:val="center"/>
        <w:outlineLvl w:val="0"/>
        <w:rPr>
          <w:rFonts w:ascii="Times New Roman" w:hAnsi="Times New Roman" w:cs="Times New Roman"/>
          <w:b/>
          <w:sz w:val="18"/>
          <w:szCs w:val="18"/>
        </w:rPr>
      </w:pPr>
      <w:r w:rsidRPr="0025749D">
        <w:rPr>
          <w:rFonts w:ascii="Times New Roman" w:hAnsi="Times New Roman" w:cs="Times New Roman"/>
          <w:b/>
          <w:sz w:val="18"/>
          <w:szCs w:val="18"/>
        </w:rPr>
        <w:t>Abstract</w:t>
      </w:r>
    </w:p>
    <w:p w14:paraId="4C81FB7C" w14:textId="76E25C19" w:rsidR="00A543F5" w:rsidRPr="0025749D" w:rsidRDefault="0098665A" w:rsidP="00FF5FBE">
      <w:pPr>
        <w:outlineLvl w:val="0"/>
        <w:rPr>
          <w:rFonts w:ascii="Times New Roman" w:hAnsi="Times New Roman" w:cs="Times New Roman"/>
          <w:sz w:val="18"/>
          <w:szCs w:val="18"/>
        </w:rPr>
      </w:pPr>
      <w:r w:rsidRPr="0025749D">
        <w:rPr>
          <w:rFonts w:ascii="Times New Roman" w:hAnsi="Times New Roman" w:cs="Times New Roman"/>
          <w:sz w:val="18"/>
          <w:szCs w:val="18"/>
        </w:rPr>
        <w:t xml:space="preserve">An understanding of the mechanism of chemical reactions is needed to optimize the reaction process and improve performance. The adsorption of reactant molecules, formation of reaction intermediates, and finally the distribution of products </w:t>
      </w:r>
      <w:proofErr w:type="gramStart"/>
      <w:r w:rsidRPr="0025749D">
        <w:rPr>
          <w:rFonts w:ascii="Times New Roman" w:hAnsi="Times New Roman" w:cs="Times New Roman"/>
          <w:sz w:val="18"/>
          <w:szCs w:val="18"/>
        </w:rPr>
        <w:t>depend</w:t>
      </w:r>
      <w:proofErr w:type="gramEnd"/>
      <w:r w:rsidRPr="0025749D">
        <w:rPr>
          <w:rFonts w:ascii="Times New Roman" w:hAnsi="Times New Roman" w:cs="Times New Roman"/>
          <w:sz w:val="18"/>
          <w:szCs w:val="18"/>
        </w:rPr>
        <w:t xml:space="preserve"> on the composition and surface structure of the catalyst. </w:t>
      </w:r>
      <w:r w:rsidR="00FF5FBE" w:rsidRPr="0025749D">
        <w:rPr>
          <w:rFonts w:ascii="Times New Roman" w:hAnsi="Times New Roman" w:cs="Times New Roman"/>
          <w:sz w:val="18"/>
          <w:szCs w:val="18"/>
        </w:rPr>
        <w:t xml:space="preserve">This research work deployed </w:t>
      </w:r>
      <w:r w:rsidR="00D20869" w:rsidRPr="0025749D">
        <w:rPr>
          <w:rFonts w:ascii="Times New Roman" w:hAnsi="Times New Roman" w:cs="Times New Roman"/>
          <w:sz w:val="18"/>
          <w:szCs w:val="18"/>
        </w:rPr>
        <w:t>F</w:t>
      </w:r>
      <w:r w:rsidR="00FF5FBE" w:rsidRPr="0025749D">
        <w:rPr>
          <w:rFonts w:ascii="Times New Roman" w:hAnsi="Times New Roman" w:cs="Times New Roman"/>
          <w:sz w:val="18"/>
          <w:szCs w:val="18"/>
        </w:rPr>
        <w:t xml:space="preserve">ourier </w:t>
      </w:r>
      <w:r w:rsidR="00D20869" w:rsidRPr="0025749D">
        <w:rPr>
          <w:rFonts w:ascii="Times New Roman" w:hAnsi="Times New Roman" w:cs="Times New Roman"/>
          <w:sz w:val="18"/>
          <w:szCs w:val="18"/>
        </w:rPr>
        <w:t>t</w:t>
      </w:r>
      <w:r w:rsidR="00FF5FBE" w:rsidRPr="0025749D">
        <w:rPr>
          <w:rFonts w:ascii="Times New Roman" w:hAnsi="Times New Roman" w:cs="Times New Roman"/>
          <w:sz w:val="18"/>
          <w:szCs w:val="18"/>
        </w:rPr>
        <w:t xml:space="preserve">ransform </w:t>
      </w:r>
      <w:r w:rsidR="00D20869" w:rsidRPr="0025749D">
        <w:rPr>
          <w:rFonts w:ascii="Times New Roman" w:hAnsi="Times New Roman" w:cs="Times New Roman"/>
          <w:sz w:val="18"/>
          <w:szCs w:val="18"/>
        </w:rPr>
        <w:t>i</w:t>
      </w:r>
      <w:r w:rsidR="00FF5FBE" w:rsidRPr="0025749D">
        <w:rPr>
          <w:rFonts w:ascii="Times New Roman" w:hAnsi="Times New Roman" w:cs="Times New Roman"/>
          <w:sz w:val="18"/>
          <w:szCs w:val="18"/>
        </w:rPr>
        <w:t xml:space="preserve">nfrared (FTIR), </w:t>
      </w:r>
      <w:r w:rsidR="00D20869" w:rsidRPr="0025749D">
        <w:rPr>
          <w:rFonts w:ascii="Times New Roman" w:hAnsi="Times New Roman" w:cs="Times New Roman"/>
          <w:sz w:val="18"/>
          <w:szCs w:val="18"/>
        </w:rPr>
        <w:t>h</w:t>
      </w:r>
      <w:r w:rsidR="00FF5FBE" w:rsidRPr="0025749D">
        <w:rPr>
          <w:rFonts w:ascii="Times New Roman" w:hAnsi="Times New Roman" w:cs="Times New Roman"/>
          <w:sz w:val="18"/>
          <w:szCs w:val="18"/>
        </w:rPr>
        <w:t xml:space="preserve">igh </w:t>
      </w:r>
      <w:r w:rsidR="00D20869" w:rsidRPr="0025749D">
        <w:rPr>
          <w:rFonts w:ascii="Times New Roman" w:hAnsi="Times New Roman" w:cs="Times New Roman"/>
          <w:sz w:val="18"/>
          <w:szCs w:val="18"/>
        </w:rPr>
        <w:t>p</w:t>
      </w:r>
      <w:r w:rsidR="00FF5FBE" w:rsidRPr="0025749D">
        <w:rPr>
          <w:rFonts w:ascii="Times New Roman" w:hAnsi="Times New Roman" w:cs="Times New Roman"/>
          <w:sz w:val="18"/>
          <w:szCs w:val="18"/>
        </w:rPr>
        <w:t xml:space="preserve">erformance </w:t>
      </w:r>
      <w:r w:rsidR="00D20869" w:rsidRPr="0025749D">
        <w:rPr>
          <w:rFonts w:ascii="Times New Roman" w:hAnsi="Times New Roman" w:cs="Times New Roman"/>
          <w:sz w:val="18"/>
          <w:szCs w:val="18"/>
        </w:rPr>
        <w:t>l</w:t>
      </w:r>
      <w:r w:rsidR="00FF5FBE" w:rsidRPr="0025749D">
        <w:rPr>
          <w:rFonts w:ascii="Times New Roman" w:hAnsi="Times New Roman" w:cs="Times New Roman"/>
          <w:sz w:val="18"/>
          <w:szCs w:val="18"/>
        </w:rPr>
        <w:t xml:space="preserve">iquid </w:t>
      </w:r>
      <w:r w:rsidR="00D20869" w:rsidRPr="0025749D">
        <w:rPr>
          <w:rFonts w:ascii="Times New Roman" w:hAnsi="Times New Roman" w:cs="Times New Roman"/>
          <w:sz w:val="18"/>
          <w:szCs w:val="18"/>
        </w:rPr>
        <w:t>c</w:t>
      </w:r>
      <w:r w:rsidR="00FF5FBE" w:rsidRPr="0025749D">
        <w:rPr>
          <w:rFonts w:ascii="Times New Roman" w:hAnsi="Times New Roman" w:cs="Times New Roman"/>
          <w:sz w:val="18"/>
          <w:szCs w:val="18"/>
        </w:rPr>
        <w:t xml:space="preserve">hromatography (HPLC), and </w:t>
      </w:r>
      <w:r w:rsidR="00D20869" w:rsidRPr="0025749D">
        <w:rPr>
          <w:rFonts w:ascii="Times New Roman" w:hAnsi="Times New Roman" w:cs="Times New Roman"/>
          <w:sz w:val="18"/>
          <w:szCs w:val="18"/>
        </w:rPr>
        <w:t>g</w:t>
      </w:r>
      <w:r w:rsidR="00FF5FBE" w:rsidRPr="0025749D">
        <w:rPr>
          <w:rFonts w:ascii="Times New Roman" w:hAnsi="Times New Roman" w:cs="Times New Roman"/>
          <w:sz w:val="18"/>
          <w:szCs w:val="18"/>
        </w:rPr>
        <w:t xml:space="preserve">as </w:t>
      </w:r>
      <w:r w:rsidR="00D20869" w:rsidRPr="0025749D">
        <w:rPr>
          <w:rFonts w:ascii="Times New Roman" w:hAnsi="Times New Roman" w:cs="Times New Roman"/>
          <w:sz w:val="18"/>
          <w:szCs w:val="18"/>
        </w:rPr>
        <w:t>c</w:t>
      </w:r>
      <w:r w:rsidR="00FF5FBE" w:rsidRPr="0025749D">
        <w:rPr>
          <w:rFonts w:ascii="Times New Roman" w:hAnsi="Times New Roman" w:cs="Times New Roman"/>
          <w:sz w:val="18"/>
          <w:szCs w:val="18"/>
        </w:rPr>
        <w:t>hromatography (GC) to identify the mechanism of Sm/Mn/Ru (60:35:5)/Al</w:t>
      </w:r>
      <w:r w:rsidR="00FF5FBE" w:rsidRPr="0025749D">
        <w:rPr>
          <w:rFonts w:ascii="Times New Roman" w:hAnsi="Times New Roman" w:cs="Times New Roman"/>
          <w:sz w:val="18"/>
          <w:szCs w:val="18"/>
          <w:vertAlign w:val="subscript"/>
        </w:rPr>
        <w:t>2</w:t>
      </w:r>
      <w:r w:rsidR="00FF5FBE" w:rsidRPr="0025749D">
        <w:rPr>
          <w:rFonts w:ascii="Times New Roman" w:hAnsi="Times New Roman" w:cs="Times New Roman"/>
          <w:sz w:val="18"/>
          <w:szCs w:val="18"/>
        </w:rPr>
        <w:t>O</w:t>
      </w:r>
      <w:r w:rsidR="00FF5FBE" w:rsidRPr="0025749D">
        <w:rPr>
          <w:rFonts w:ascii="Times New Roman" w:hAnsi="Times New Roman" w:cs="Times New Roman"/>
          <w:sz w:val="18"/>
          <w:szCs w:val="18"/>
          <w:vertAlign w:val="subscript"/>
        </w:rPr>
        <w:t>3</w:t>
      </w:r>
      <w:r w:rsidR="00FF5FBE" w:rsidRPr="0025749D">
        <w:rPr>
          <w:rFonts w:ascii="Times New Roman" w:hAnsi="Times New Roman" w:cs="Times New Roman"/>
          <w:sz w:val="18"/>
          <w:szCs w:val="18"/>
        </w:rPr>
        <w:t xml:space="preserve"> catalyst. </w:t>
      </w:r>
      <w:r w:rsidR="00E874E2" w:rsidRPr="0025749D">
        <w:rPr>
          <w:rFonts w:ascii="Times New Roman" w:hAnsi="Times New Roman" w:cs="Times New Roman"/>
          <w:sz w:val="18"/>
          <w:szCs w:val="18"/>
        </w:rPr>
        <w:t xml:space="preserve">The envisioned methanation reaction initially follows the Langmuir </w:t>
      </w:r>
      <w:proofErr w:type="spellStart"/>
      <w:r w:rsidR="00E874E2" w:rsidRPr="0025749D">
        <w:rPr>
          <w:rFonts w:ascii="Times New Roman" w:hAnsi="Times New Roman" w:cs="Times New Roman"/>
          <w:sz w:val="18"/>
          <w:szCs w:val="18"/>
        </w:rPr>
        <w:t>Hinselwood</w:t>
      </w:r>
      <w:proofErr w:type="spellEnd"/>
      <w:r w:rsidR="00E874E2" w:rsidRPr="0025749D">
        <w:rPr>
          <w:rFonts w:ascii="Times New Roman" w:hAnsi="Times New Roman" w:cs="Times New Roman"/>
          <w:sz w:val="18"/>
          <w:szCs w:val="18"/>
        </w:rPr>
        <w:t xml:space="preserve"> mechanism with the adsorption of CO</w:t>
      </w:r>
      <w:r w:rsidR="00E874E2" w:rsidRPr="0025749D">
        <w:rPr>
          <w:rFonts w:ascii="Times New Roman" w:hAnsi="Times New Roman" w:cs="Times New Roman"/>
          <w:sz w:val="18"/>
          <w:szCs w:val="18"/>
          <w:vertAlign w:val="subscript"/>
        </w:rPr>
        <w:t>2</w:t>
      </w:r>
      <w:r w:rsidR="00E874E2" w:rsidRPr="0025749D">
        <w:rPr>
          <w:rFonts w:ascii="Times New Roman" w:hAnsi="Times New Roman" w:cs="Times New Roman"/>
          <w:sz w:val="18"/>
          <w:szCs w:val="18"/>
        </w:rPr>
        <w:t xml:space="preserve"> and H</w:t>
      </w:r>
      <w:r w:rsidR="00E874E2" w:rsidRPr="0025749D">
        <w:rPr>
          <w:rFonts w:ascii="Times New Roman" w:hAnsi="Times New Roman" w:cs="Times New Roman"/>
          <w:sz w:val="18"/>
          <w:szCs w:val="18"/>
          <w:vertAlign w:val="subscript"/>
        </w:rPr>
        <w:t>2</w:t>
      </w:r>
      <w:r w:rsidR="00E874E2" w:rsidRPr="0025749D">
        <w:rPr>
          <w:rFonts w:ascii="Times New Roman" w:hAnsi="Times New Roman" w:cs="Times New Roman"/>
          <w:sz w:val="18"/>
          <w:szCs w:val="18"/>
        </w:rPr>
        <w:t xml:space="preserve"> gases on the catalyst surface</w:t>
      </w:r>
      <w:r w:rsidR="00FF5FBE" w:rsidRPr="0025749D">
        <w:rPr>
          <w:rFonts w:ascii="Times New Roman" w:hAnsi="Times New Roman" w:cs="Times New Roman"/>
          <w:sz w:val="18"/>
          <w:szCs w:val="18"/>
        </w:rPr>
        <w:t>. From the gaseous product, only methane peak was observed. Meanwhile, from the liquid product, methanol peak is observed at retention time 20 min</w:t>
      </w:r>
      <w:r w:rsidR="00D20869" w:rsidRPr="0025749D">
        <w:rPr>
          <w:rFonts w:ascii="Times New Roman" w:hAnsi="Times New Roman" w:cs="Times New Roman"/>
          <w:sz w:val="18"/>
          <w:szCs w:val="18"/>
        </w:rPr>
        <w:t>s</w:t>
      </w:r>
      <w:r w:rsidR="00FF5FBE" w:rsidRPr="0025749D">
        <w:rPr>
          <w:rFonts w:ascii="Times New Roman" w:hAnsi="Times New Roman" w:cs="Times New Roman"/>
          <w:sz w:val="18"/>
          <w:szCs w:val="18"/>
        </w:rPr>
        <w:t xml:space="preserve"> which accordance with standard methanol. Therefore, the final products acquired from the methanation reaction </w:t>
      </w:r>
      <w:proofErr w:type="gramStart"/>
      <w:r w:rsidR="00FF5FBE" w:rsidRPr="0025749D">
        <w:rPr>
          <w:rFonts w:ascii="Times New Roman" w:hAnsi="Times New Roman" w:cs="Times New Roman"/>
          <w:sz w:val="18"/>
          <w:szCs w:val="18"/>
        </w:rPr>
        <w:t xml:space="preserve">of  </w:t>
      </w:r>
      <w:r w:rsidR="00ED2683" w:rsidRPr="0025749D">
        <w:rPr>
          <w:rFonts w:ascii="Times New Roman" w:hAnsi="Times New Roman" w:cs="Times New Roman"/>
          <w:sz w:val="18"/>
          <w:szCs w:val="18"/>
        </w:rPr>
        <w:t>Sm</w:t>
      </w:r>
      <w:proofErr w:type="gramEnd"/>
      <w:r w:rsidR="00ED2683" w:rsidRPr="0025749D">
        <w:rPr>
          <w:rFonts w:ascii="Times New Roman" w:hAnsi="Times New Roman" w:cs="Times New Roman"/>
          <w:sz w:val="18"/>
          <w:szCs w:val="18"/>
        </w:rPr>
        <w:t>/Mn/Ru (60:35:5)/Al</w:t>
      </w:r>
      <w:r w:rsidR="00ED2683" w:rsidRPr="0025749D">
        <w:rPr>
          <w:rFonts w:ascii="Times New Roman" w:hAnsi="Times New Roman" w:cs="Times New Roman"/>
          <w:sz w:val="18"/>
          <w:szCs w:val="18"/>
          <w:vertAlign w:val="subscript"/>
        </w:rPr>
        <w:t>2</w:t>
      </w:r>
      <w:r w:rsidR="00ED2683" w:rsidRPr="0025749D">
        <w:rPr>
          <w:rFonts w:ascii="Times New Roman" w:hAnsi="Times New Roman" w:cs="Times New Roman"/>
          <w:sz w:val="18"/>
          <w:szCs w:val="18"/>
        </w:rPr>
        <w:t>O</w:t>
      </w:r>
      <w:r w:rsidR="00ED2683" w:rsidRPr="0025749D">
        <w:rPr>
          <w:rFonts w:ascii="Times New Roman" w:hAnsi="Times New Roman" w:cs="Times New Roman"/>
          <w:sz w:val="18"/>
          <w:szCs w:val="18"/>
          <w:vertAlign w:val="subscript"/>
        </w:rPr>
        <w:t>3</w:t>
      </w:r>
      <w:r w:rsidR="00ED2683" w:rsidRPr="0025749D">
        <w:rPr>
          <w:rFonts w:ascii="Times New Roman" w:hAnsi="Times New Roman" w:cs="Times New Roman"/>
          <w:sz w:val="18"/>
          <w:szCs w:val="18"/>
        </w:rPr>
        <w:t xml:space="preserve"> catalyst </w:t>
      </w:r>
      <w:r w:rsidR="00FF5FBE" w:rsidRPr="0025749D">
        <w:rPr>
          <w:rFonts w:ascii="Times New Roman" w:hAnsi="Times New Roman" w:cs="Times New Roman"/>
          <w:sz w:val="18"/>
          <w:szCs w:val="18"/>
        </w:rPr>
        <w:t>are CH</w:t>
      </w:r>
      <w:r w:rsidR="00FF5FBE" w:rsidRPr="0025749D">
        <w:rPr>
          <w:rFonts w:ascii="Times New Roman" w:hAnsi="Times New Roman" w:cs="Times New Roman"/>
          <w:sz w:val="18"/>
          <w:szCs w:val="18"/>
          <w:vertAlign w:val="subscript"/>
        </w:rPr>
        <w:t>4</w:t>
      </w:r>
      <w:r w:rsidR="00FF5FBE" w:rsidRPr="0025749D">
        <w:rPr>
          <w:rFonts w:ascii="Times New Roman" w:hAnsi="Times New Roman" w:cs="Times New Roman"/>
          <w:sz w:val="18"/>
          <w:szCs w:val="18"/>
        </w:rPr>
        <w:t>, CH</w:t>
      </w:r>
      <w:r w:rsidR="00FF5FBE" w:rsidRPr="0025749D">
        <w:rPr>
          <w:rFonts w:ascii="Times New Roman" w:hAnsi="Times New Roman" w:cs="Times New Roman"/>
          <w:sz w:val="18"/>
          <w:szCs w:val="18"/>
          <w:vertAlign w:val="subscript"/>
        </w:rPr>
        <w:t>3</w:t>
      </w:r>
      <w:r w:rsidR="00FF5FBE" w:rsidRPr="0025749D">
        <w:rPr>
          <w:rFonts w:ascii="Times New Roman" w:hAnsi="Times New Roman" w:cs="Times New Roman"/>
          <w:sz w:val="18"/>
          <w:szCs w:val="18"/>
        </w:rPr>
        <w:t>OH and H</w:t>
      </w:r>
      <w:r w:rsidR="00FF5FBE" w:rsidRPr="0025749D">
        <w:rPr>
          <w:rFonts w:ascii="Times New Roman" w:hAnsi="Times New Roman" w:cs="Times New Roman"/>
          <w:sz w:val="18"/>
          <w:szCs w:val="18"/>
          <w:vertAlign w:val="subscript"/>
        </w:rPr>
        <w:t>2</w:t>
      </w:r>
      <w:r w:rsidR="00FF5FBE" w:rsidRPr="0025749D">
        <w:rPr>
          <w:rFonts w:ascii="Times New Roman" w:hAnsi="Times New Roman" w:cs="Times New Roman"/>
          <w:sz w:val="18"/>
          <w:szCs w:val="18"/>
        </w:rPr>
        <w:t>O.</w:t>
      </w:r>
      <w:r w:rsidR="00A543F5" w:rsidRPr="0025749D">
        <w:rPr>
          <w:rFonts w:ascii="Times New Roman" w:hAnsi="Times New Roman" w:cs="Times New Roman"/>
          <w:sz w:val="18"/>
          <w:szCs w:val="18"/>
        </w:rPr>
        <w:t xml:space="preserve"> </w:t>
      </w:r>
    </w:p>
    <w:p w14:paraId="0AE79C7C" w14:textId="77777777" w:rsidR="003F3701" w:rsidRPr="0025749D" w:rsidRDefault="003F3701" w:rsidP="00785CA6">
      <w:pPr>
        <w:outlineLvl w:val="0"/>
        <w:rPr>
          <w:rFonts w:ascii="Times New Roman" w:hAnsi="Times New Roman" w:cs="Times New Roman"/>
          <w:sz w:val="18"/>
          <w:szCs w:val="18"/>
        </w:rPr>
      </w:pPr>
    </w:p>
    <w:p w14:paraId="726B07DA" w14:textId="1B538FFF" w:rsidR="00785CA6" w:rsidRPr="0025749D" w:rsidRDefault="00785CA6" w:rsidP="00785CA6">
      <w:pPr>
        <w:outlineLvl w:val="0"/>
        <w:rPr>
          <w:rFonts w:ascii="Times New Roman" w:hAnsi="Times New Roman" w:cs="Times New Roman"/>
          <w:lang w:val="en-GB"/>
        </w:rPr>
      </w:pPr>
      <w:r w:rsidRPr="0025749D">
        <w:rPr>
          <w:rFonts w:ascii="Times New Roman" w:hAnsi="Times New Roman" w:cs="Times New Roman"/>
          <w:b/>
          <w:sz w:val="18"/>
          <w:szCs w:val="18"/>
        </w:rPr>
        <w:t>Keyword</w:t>
      </w:r>
      <w:r w:rsidR="009C4E07" w:rsidRPr="0025749D">
        <w:rPr>
          <w:rFonts w:ascii="Times New Roman" w:hAnsi="Times New Roman" w:cs="Times New Roman"/>
          <w:b/>
          <w:sz w:val="18"/>
          <w:szCs w:val="18"/>
        </w:rPr>
        <w:t>s</w:t>
      </w:r>
      <w:r w:rsidRPr="0025749D">
        <w:rPr>
          <w:rFonts w:ascii="Times New Roman" w:hAnsi="Times New Roman" w:cs="Times New Roman"/>
          <w:b/>
          <w:sz w:val="18"/>
          <w:szCs w:val="18"/>
        </w:rPr>
        <w:t>:</w:t>
      </w:r>
      <w:r w:rsidRPr="0025749D">
        <w:rPr>
          <w:rFonts w:ascii="Times New Roman" w:hAnsi="Times New Roman" w:cs="Times New Roman"/>
        </w:rPr>
        <w:t xml:space="preserve"> </w:t>
      </w:r>
      <w:r w:rsidR="00A543F5" w:rsidRPr="0025749D">
        <w:rPr>
          <w:rFonts w:ascii="Times New Roman" w:hAnsi="Times New Roman" w:cs="Times New Roman"/>
          <w:sz w:val="18"/>
          <w:szCs w:val="18"/>
        </w:rPr>
        <w:t>methanation, hydrogenation, samarium oxide, catalyst, mechanism</w:t>
      </w:r>
    </w:p>
    <w:p w14:paraId="0F1928FD" w14:textId="77777777" w:rsidR="00785CA6" w:rsidRPr="0025749D" w:rsidRDefault="00785CA6" w:rsidP="009C4E07">
      <w:pPr>
        <w:jc w:val="center"/>
        <w:outlineLvl w:val="0"/>
        <w:rPr>
          <w:rFonts w:ascii="Times New Roman" w:hAnsi="Times New Roman" w:cs="Times New Roman"/>
          <w:b/>
          <w:sz w:val="18"/>
          <w:szCs w:val="18"/>
        </w:rPr>
      </w:pPr>
    </w:p>
    <w:p w14:paraId="7F3030DB" w14:textId="6B80FC70" w:rsidR="00D20869" w:rsidRPr="0025749D" w:rsidRDefault="00785CA6" w:rsidP="0025749D">
      <w:pPr>
        <w:jc w:val="center"/>
        <w:outlineLvl w:val="0"/>
        <w:rPr>
          <w:rFonts w:ascii="Times New Roman" w:hAnsi="Times New Roman" w:cs="Times New Roman"/>
          <w:b/>
          <w:sz w:val="18"/>
          <w:szCs w:val="18"/>
        </w:rPr>
      </w:pPr>
      <w:proofErr w:type="spellStart"/>
      <w:r w:rsidRPr="0025749D">
        <w:rPr>
          <w:rFonts w:ascii="Times New Roman" w:hAnsi="Times New Roman" w:cs="Times New Roman"/>
          <w:b/>
          <w:sz w:val="18"/>
          <w:szCs w:val="18"/>
        </w:rPr>
        <w:t>Abstrak</w:t>
      </w:r>
      <w:proofErr w:type="spellEnd"/>
    </w:p>
    <w:p w14:paraId="054EE7DE" w14:textId="69E0E458" w:rsidR="00D20869" w:rsidRPr="0025749D" w:rsidRDefault="0074425E" w:rsidP="00785CA6">
      <w:pPr>
        <w:outlineLvl w:val="0"/>
        <w:rPr>
          <w:rFonts w:ascii="Times New Roman" w:hAnsi="Times New Roman" w:cs="Times New Roman"/>
          <w:sz w:val="18"/>
          <w:szCs w:val="18"/>
        </w:rPr>
      </w:pPr>
      <w:proofErr w:type="spellStart"/>
      <w:r w:rsidRPr="0025749D">
        <w:rPr>
          <w:rFonts w:ascii="Times New Roman" w:hAnsi="Times New Roman" w:cs="Times New Roman"/>
          <w:sz w:val="18"/>
          <w:szCs w:val="18"/>
        </w:rPr>
        <w:t>Pemaham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kepad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kanisme</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tinda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balas</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kimi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adalah</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erlu</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untu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ngoptimumkan</w:t>
      </w:r>
      <w:proofErr w:type="spellEnd"/>
      <w:r w:rsidRPr="0025749D">
        <w:rPr>
          <w:rFonts w:ascii="Times New Roman" w:hAnsi="Times New Roman" w:cs="Times New Roman"/>
          <w:sz w:val="18"/>
          <w:szCs w:val="18"/>
        </w:rPr>
        <w:t xml:space="preserve"> proses </w:t>
      </w:r>
      <w:proofErr w:type="spellStart"/>
      <w:r w:rsidRPr="0025749D">
        <w:rPr>
          <w:rFonts w:ascii="Times New Roman" w:hAnsi="Times New Roman" w:cs="Times New Roman"/>
          <w:sz w:val="18"/>
          <w:szCs w:val="18"/>
        </w:rPr>
        <w:t>tinda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balas</w:t>
      </w:r>
      <w:proofErr w:type="spellEnd"/>
      <w:r w:rsidRPr="0025749D">
        <w:rPr>
          <w:rFonts w:ascii="Times New Roman" w:hAnsi="Times New Roman" w:cs="Times New Roman"/>
          <w:sz w:val="18"/>
          <w:szCs w:val="18"/>
        </w:rPr>
        <w:t xml:space="preserve"> dan </w:t>
      </w:r>
      <w:proofErr w:type="spellStart"/>
      <w:r w:rsidRPr="0025749D">
        <w:rPr>
          <w:rFonts w:ascii="Times New Roman" w:hAnsi="Times New Roman" w:cs="Times New Roman"/>
          <w:sz w:val="18"/>
          <w:szCs w:val="18"/>
        </w:rPr>
        <w:t>meningkatk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restasi</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enjerap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olekul</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reakt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embentuk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erantara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tinda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balas</w:t>
      </w:r>
      <w:proofErr w:type="spellEnd"/>
      <w:r w:rsidRPr="0025749D">
        <w:rPr>
          <w:rFonts w:ascii="Times New Roman" w:hAnsi="Times New Roman" w:cs="Times New Roman"/>
          <w:sz w:val="18"/>
          <w:szCs w:val="18"/>
        </w:rPr>
        <w:t xml:space="preserve">, dan </w:t>
      </w:r>
      <w:proofErr w:type="spellStart"/>
      <w:r w:rsidRPr="0025749D">
        <w:rPr>
          <w:rFonts w:ascii="Times New Roman" w:hAnsi="Times New Roman" w:cs="Times New Roman"/>
          <w:sz w:val="18"/>
          <w:szCs w:val="18"/>
        </w:rPr>
        <w:t>tabur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roduk</w:t>
      </w:r>
      <w:proofErr w:type="spellEnd"/>
      <w:r w:rsidRPr="0025749D">
        <w:rPr>
          <w:rFonts w:ascii="Times New Roman" w:hAnsi="Times New Roman" w:cs="Times New Roman"/>
          <w:sz w:val="18"/>
          <w:szCs w:val="18"/>
        </w:rPr>
        <w:t xml:space="preserve"> pada </w:t>
      </w:r>
      <w:proofErr w:type="spellStart"/>
      <w:r w:rsidRPr="0025749D">
        <w:rPr>
          <w:rFonts w:ascii="Times New Roman" w:hAnsi="Times New Roman" w:cs="Times New Roman"/>
          <w:sz w:val="18"/>
          <w:szCs w:val="18"/>
        </w:rPr>
        <w:t>asasny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bergantung</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kepad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komposisi</w:t>
      </w:r>
      <w:proofErr w:type="spellEnd"/>
      <w:r w:rsidRPr="0025749D">
        <w:rPr>
          <w:rFonts w:ascii="Times New Roman" w:hAnsi="Times New Roman" w:cs="Times New Roman"/>
          <w:sz w:val="18"/>
          <w:szCs w:val="18"/>
        </w:rPr>
        <w:t xml:space="preserve"> dan </w:t>
      </w:r>
      <w:proofErr w:type="spellStart"/>
      <w:r w:rsidRPr="0025749D">
        <w:rPr>
          <w:rFonts w:ascii="Times New Roman" w:hAnsi="Times New Roman" w:cs="Times New Roman"/>
          <w:sz w:val="18"/>
          <w:szCs w:val="18"/>
        </w:rPr>
        <w:t>struktur</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ermuka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emangki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Kerj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enyelidik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ini</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nggunak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inframerah</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transformasi</w:t>
      </w:r>
      <w:proofErr w:type="spellEnd"/>
      <w:r w:rsidRPr="0025749D">
        <w:rPr>
          <w:rFonts w:ascii="Times New Roman" w:hAnsi="Times New Roman" w:cs="Times New Roman"/>
          <w:sz w:val="18"/>
          <w:szCs w:val="18"/>
        </w:rPr>
        <w:t xml:space="preserve"> Fourier (FTIR), </w:t>
      </w:r>
      <w:proofErr w:type="spellStart"/>
      <w:r w:rsidRPr="0025749D">
        <w:rPr>
          <w:rFonts w:ascii="Times New Roman" w:hAnsi="Times New Roman" w:cs="Times New Roman"/>
          <w:sz w:val="18"/>
          <w:szCs w:val="18"/>
        </w:rPr>
        <w:t>kromatografi</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cecair</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restasi</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tinggi</w:t>
      </w:r>
      <w:proofErr w:type="spellEnd"/>
      <w:r w:rsidRPr="0025749D">
        <w:rPr>
          <w:rFonts w:ascii="Times New Roman" w:hAnsi="Times New Roman" w:cs="Times New Roman"/>
          <w:sz w:val="18"/>
          <w:szCs w:val="18"/>
        </w:rPr>
        <w:t xml:space="preserve"> (HPLC), dan </w:t>
      </w:r>
      <w:proofErr w:type="spellStart"/>
      <w:r w:rsidRPr="0025749D">
        <w:rPr>
          <w:rFonts w:ascii="Times New Roman" w:hAnsi="Times New Roman" w:cs="Times New Roman"/>
          <w:sz w:val="18"/>
          <w:szCs w:val="18"/>
        </w:rPr>
        <w:t>kromatografi</w:t>
      </w:r>
      <w:proofErr w:type="spellEnd"/>
      <w:r w:rsidRPr="0025749D">
        <w:rPr>
          <w:rFonts w:ascii="Times New Roman" w:hAnsi="Times New Roman" w:cs="Times New Roman"/>
          <w:sz w:val="18"/>
          <w:szCs w:val="18"/>
        </w:rPr>
        <w:t xml:space="preserve"> gas (GC) </w:t>
      </w:r>
      <w:proofErr w:type="spellStart"/>
      <w:r w:rsidRPr="0025749D">
        <w:rPr>
          <w:rFonts w:ascii="Times New Roman" w:hAnsi="Times New Roman" w:cs="Times New Roman"/>
          <w:sz w:val="18"/>
          <w:szCs w:val="18"/>
        </w:rPr>
        <w:t>untu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ngenal</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asti</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kanism</w:t>
      </w:r>
      <w:r w:rsidR="0025749D">
        <w:rPr>
          <w:rFonts w:ascii="Times New Roman" w:hAnsi="Times New Roman" w:cs="Times New Roman"/>
          <w:sz w:val="18"/>
          <w:szCs w:val="18"/>
        </w:rPr>
        <w:t>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angki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Sm</w:t>
      </w:r>
      <w:proofErr w:type="spellEnd"/>
      <w:r w:rsidRPr="0025749D">
        <w:rPr>
          <w:rFonts w:ascii="Times New Roman" w:hAnsi="Times New Roman" w:cs="Times New Roman"/>
          <w:sz w:val="18"/>
          <w:szCs w:val="18"/>
        </w:rPr>
        <w:t>/Mn/Ru (60:35:5)/Al</w:t>
      </w:r>
      <w:r w:rsidRPr="0025749D">
        <w:rPr>
          <w:rFonts w:ascii="Times New Roman" w:hAnsi="Times New Roman" w:cs="Times New Roman"/>
          <w:sz w:val="18"/>
          <w:szCs w:val="18"/>
          <w:vertAlign w:val="subscript"/>
        </w:rPr>
        <w:t>2</w:t>
      </w:r>
      <w:r w:rsidRPr="0025749D">
        <w:rPr>
          <w:rFonts w:ascii="Times New Roman" w:hAnsi="Times New Roman" w:cs="Times New Roman"/>
          <w:sz w:val="18"/>
          <w:szCs w:val="18"/>
        </w:rPr>
        <w:t>O</w:t>
      </w:r>
      <w:r w:rsidRPr="0025749D">
        <w:rPr>
          <w:rFonts w:ascii="Times New Roman" w:hAnsi="Times New Roman" w:cs="Times New Roman"/>
          <w:sz w:val="18"/>
          <w:szCs w:val="18"/>
          <w:vertAlign w:val="subscript"/>
        </w:rPr>
        <w:t>3</w:t>
      </w:r>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Tinda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balas</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tana</w:t>
      </w:r>
      <w:proofErr w:type="spellEnd"/>
      <w:r w:rsidR="00C02002" w:rsidRPr="0025749D">
        <w:rPr>
          <w:rFonts w:ascii="Times New Roman" w:hAnsi="Times New Roman" w:cs="Times New Roman"/>
          <w:sz w:val="18"/>
          <w:szCs w:val="18"/>
        </w:rPr>
        <w:t xml:space="preserve"> yang</w:t>
      </w:r>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dipostulatkan</w:t>
      </w:r>
      <w:proofErr w:type="spellEnd"/>
      <w:r w:rsidRPr="0025749D">
        <w:rPr>
          <w:rFonts w:ascii="Times New Roman" w:hAnsi="Times New Roman" w:cs="Times New Roman"/>
          <w:sz w:val="18"/>
          <w:szCs w:val="18"/>
        </w:rPr>
        <w:t xml:space="preserve"> </w:t>
      </w:r>
      <w:proofErr w:type="spellStart"/>
      <w:r w:rsidR="00C02002" w:rsidRPr="0025749D">
        <w:rPr>
          <w:rFonts w:ascii="Times New Roman" w:hAnsi="Times New Roman" w:cs="Times New Roman"/>
          <w:sz w:val="18"/>
          <w:szCs w:val="18"/>
        </w:rPr>
        <w:t>adalah</w:t>
      </w:r>
      <w:proofErr w:type="spellEnd"/>
      <w:r w:rsidR="00C02002"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ngikut</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kanism</w:t>
      </w:r>
      <w:r w:rsidR="0025749D">
        <w:rPr>
          <w:rFonts w:ascii="Times New Roman" w:hAnsi="Times New Roman" w:cs="Times New Roman"/>
          <w:sz w:val="18"/>
          <w:szCs w:val="18"/>
        </w:rPr>
        <w:t>a</w:t>
      </w:r>
      <w:proofErr w:type="spellEnd"/>
      <w:r w:rsidRPr="0025749D">
        <w:rPr>
          <w:rFonts w:ascii="Times New Roman" w:hAnsi="Times New Roman" w:cs="Times New Roman"/>
          <w:sz w:val="18"/>
          <w:szCs w:val="18"/>
        </w:rPr>
        <w:t xml:space="preserve"> Langmuir </w:t>
      </w:r>
      <w:proofErr w:type="spellStart"/>
      <w:r w:rsidRPr="0025749D">
        <w:rPr>
          <w:rFonts w:ascii="Times New Roman" w:hAnsi="Times New Roman" w:cs="Times New Roman"/>
          <w:sz w:val="18"/>
          <w:szCs w:val="18"/>
        </w:rPr>
        <w:t>Hinselwood</w:t>
      </w:r>
      <w:proofErr w:type="spellEnd"/>
      <w:r w:rsidRPr="0025749D">
        <w:rPr>
          <w:rFonts w:ascii="Times New Roman" w:hAnsi="Times New Roman" w:cs="Times New Roman"/>
          <w:sz w:val="18"/>
          <w:szCs w:val="18"/>
        </w:rPr>
        <w:t xml:space="preserve"> yang pada </w:t>
      </w:r>
      <w:proofErr w:type="spellStart"/>
      <w:r w:rsidRPr="0025749D">
        <w:rPr>
          <w:rFonts w:ascii="Times New Roman" w:hAnsi="Times New Roman" w:cs="Times New Roman"/>
          <w:sz w:val="18"/>
          <w:szCs w:val="18"/>
        </w:rPr>
        <w:t>mulany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libatk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enjerapan</w:t>
      </w:r>
      <w:proofErr w:type="spellEnd"/>
      <w:r w:rsidRPr="0025749D">
        <w:rPr>
          <w:rFonts w:ascii="Times New Roman" w:hAnsi="Times New Roman" w:cs="Times New Roman"/>
          <w:sz w:val="18"/>
          <w:szCs w:val="18"/>
        </w:rPr>
        <w:t xml:space="preserve"> gas CO</w:t>
      </w:r>
      <w:r w:rsidRPr="0025749D">
        <w:rPr>
          <w:rFonts w:ascii="Times New Roman" w:hAnsi="Times New Roman" w:cs="Times New Roman"/>
          <w:sz w:val="18"/>
          <w:szCs w:val="18"/>
          <w:vertAlign w:val="subscript"/>
        </w:rPr>
        <w:t>2</w:t>
      </w:r>
      <w:r w:rsidRPr="0025749D">
        <w:rPr>
          <w:rFonts w:ascii="Times New Roman" w:hAnsi="Times New Roman" w:cs="Times New Roman"/>
          <w:sz w:val="18"/>
          <w:szCs w:val="18"/>
        </w:rPr>
        <w:t xml:space="preserve"> dan H</w:t>
      </w:r>
      <w:r w:rsidRPr="0025749D">
        <w:rPr>
          <w:rFonts w:ascii="Times New Roman" w:hAnsi="Times New Roman" w:cs="Times New Roman"/>
          <w:sz w:val="18"/>
          <w:szCs w:val="18"/>
          <w:vertAlign w:val="subscript"/>
        </w:rPr>
        <w:t>2</w:t>
      </w:r>
      <w:r w:rsidRPr="0025749D">
        <w:rPr>
          <w:rFonts w:ascii="Times New Roman" w:hAnsi="Times New Roman" w:cs="Times New Roman"/>
          <w:sz w:val="18"/>
          <w:szCs w:val="18"/>
        </w:rPr>
        <w:t xml:space="preserve"> pada </w:t>
      </w:r>
      <w:proofErr w:type="spellStart"/>
      <w:r w:rsidRPr="0025749D">
        <w:rPr>
          <w:rFonts w:ascii="Times New Roman" w:hAnsi="Times New Roman" w:cs="Times New Roman"/>
          <w:sz w:val="18"/>
          <w:szCs w:val="18"/>
        </w:rPr>
        <w:t>permuka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angki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Daripada</w:t>
      </w:r>
      <w:proofErr w:type="spellEnd"/>
      <w:r w:rsidRPr="0025749D">
        <w:rPr>
          <w:rFonts w:ascii="Times New Roman" w:hAnsi="Times New Roman" w:cs="Times New Roman"/>
          <w:sz w:val="18"/>
          <w:szCs w:val="18"/>
        </w:rPr>
        <w:t xml:space="preserve"> </w:t>
      </w:r>
      <w:proofErr w:type="spellStart"/>
      <w:r w:rsidR="00C02002" w:rsidRPr="0025749D">
        <w:rPr>
          <w:rFonts w:ascii="Times New Roman" w:hAnsi="Times New Roman" w:cs="Times New Roman"/>
          <w:sz w:val="18"/>
          <w:szCs w:val="18"/>
        </w:rPr>
        <w:t>produk</w:t>
      </w:r>
      <w:proofErr w:type="spellEnd"/>
      <w:r w:rsidRPr="0025749D">
        <w:rPr>
          <w:rFonts w:ascii="Times New Roman" w:hAnsi="Times New Roman" w:cs="Times New Roman"/>
          <w:sz w:val="18"/>
          <w:szCs w:val="18"/>
        </w:rPr>
        <w:t xml:space="preserve"> gas, </w:t>
      </w:r>
      <w:proofErr w:type="spellStart"/>
      <w:r w:rsidRPr="0025749D">
        <w:rPr>
          <w:rFonts w:ascii="Times New Roman" w:hAnsi="Times New Roman" w:cs="Times New Roman"/>
          <w:sz w:val="18"/>
          <w:szCs w:val="18"/>
        </w:rPr>
        <w:t>hany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unca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tan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diperhatik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anakal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daripad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rodu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cecair</w:t>
      </w:r>
      <w:proofErr w:type="spellEnd"/>
      <w:r w:rsidRPr="0025749D">
        <w:rPr>
          <w:rFonts w:ascii="Times New Roman" w:hAnsi="Times New Roman" w:cs="Times New Roman"/>
          <w:sz w:val="18"/>
          <w:szCs w:val="18"/>
        </w:rPr>
        <w:t xml:space="preserve">, </w:t>
      </w:r>
      <w:proofErr w:type="spellStart"/>
      <w:r w:rsidR="00C02002" w:rsidRPr="0025749D">
        <w:rPr>
          <w:rFonts w:ascii="Times New Roman" w:hAnsi="Times New Roman" w:cs="Times New Roman"/>
          <w:sz w:val="18"/>
          <w:szCs w:val="18"/>
        </w:rPr>
        <w:t>punca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tanol</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diperhatikan</w:t>
      </w:r>
      <w:proofErr w:type="spellEnd"/>
      <w:r w:rsidRPr="0025749D">
        <w:rPr>
          <w:rFonts w:ascii="Times New Roman" w:hAnsi="Times New Roman" w:cs="Times New Roman"/>
          <w:sz w:val="18"/>
          <w:szCs w:val="18"/>
        </w:rPr>
        <w:t xml:space="preserve"> pada </w:t>
      </w:r>
      <w:proofErr w:type="spellStart"/>
      <w:r w:rsidR="00C02002" w:rsidRPr="0025749D">
        <w:rPr>
          <w:rFonts w:ascii="Times New Roman" w:hAnsi="Times New Roman" w:cs="Times New Roman"/>
          <w:sz w:val="18"/>
          <w:szCs w:val="18"/>
        </w:rPr>
        <w:t>minit</w:t>
      </w:r>
      <w:proofErr w:type="spellEnd"/>
      <w:r w:rsidR="00C02002" w:rsidRPr="0025749D">
        <w:rPr>
          <w:rFonts w:ascii="Times New Roman" w:hAnsi="Times New Roman" w:cs="Times New Roman"/>
          <w:sz w:val="18"/>
          <w:szCs w:val="18"/>
        </w:rPr>
        <w:t xml:space="preserve"> </w:t>
      </w:r>
      <w:proofErr w:type="spellStart"/>
      <w:r w:rsidR="00C02002" w:rsidRPr="0025749D">
        <w:rPr>
          <w:rFonts w:ascii="Times New Roman" w:hAnsi="Times New Roman" w:cs="Times New Roman"/>
          <w:sz w:val="18"/>
          <w:szCs w:val="18"/>
        </w:rPr>
        <w:t>ke</w:t>
      </w:r>
      <w:proofErr w:type="spellEnd"/>
      <w:r w:rsidR="00C02002" w:rsidRPr="0025749D">
        <w:rPr>
          <w:rFonts w:ascii="Times New Roman" w:hAnsi="Times New Roman" w:cs="Times New Roman"/>
          <w:sz w:val="18"/>
          <w:szCs w:val="18"/>
        </w:rPr>
        <w:t xml:space="preserve"> 20 </w:t>
      </w:r>
      <w:r w:rsidRPr="0025749D">
        <w:rPr>
          <w:rFonts w:ascii="Times New Roman" w:hAnsi="Times New Roman" w:cs="Times New Roman"/>
          <w:sz w:val="18"/>
          <w:szCs w:val="18"/>
        </w:rPr>
        <w:t xml:space="preserve">masa </w:t>
      </w:r>
      <w:proofErr w:type="spellStart"/>
      <w:r w:rsidR="00C02002" w:rsidRPr="0025749D">
        <w:rPr>
          <w:rFonts w:ascii="Times New Roman" w:hAnsi="Times New Roman" w:cs="Times New Roman"/>
          <w:sz w:val="18"/>
          <w:szCs w:val="18"/>
        </w:rPr>
        <w:t>tahanan</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ngikut</w:t>
      </w:r>
      <w:proofErr w:type="spellEnd"/>
      <w:r w:rsidRPr="0025749D">
        <w:rPr>
          <w:rFonts w:ascii="Times New Roman" w:hAnsi="Times New Roman" w:cs="Times New Roman"/>
          <w:sz w:val="18"/>
          <w:szCs w:val="18"/>
        </w:rPr>
        <w:t xml:space="preserve"> </w:t>
      </w:r>
      <w:proofErr w:type="spellStart"/>
      <w:r w:rsidR="0025749D">
        <w:rPr>
          <w:rFonts w:ascii="Times New Roman" w:hAnsi="Times New Roman" w:cs="Times New Roman"/>
          <w:sz w:val="18"/>
          <w:szCs w:val="18"/>
        </w:rPr>
        <w:t>larutan</w:t>
      </w:r>
      <w:proofErr w:type="spellEnd"/>
      <w:r w:rsidR="0025749D">
        <w:rPr>
          <w:rFonts w:ascii="Times New Roman" w:hAnsi="Times New Roman" w:cs="Times New Roman"/>
          <w:sz w:val="18"/>
          <w:szCs w:val="18"/>
        </w:rPr>
        <w:t xml:space="preserve"> </w:t>
      </w:r>
      <w:proofErr w:type="spellStart"/>
      <w:r w:rsidR="0025749D">
        <w:rPr>
          <w:rFonts w:ascii="Times New Roman" w:hAnsi="Times New Roman" w:cs="Times New Roman"/>
          <w:sz w:val="18"/>
          <w:szCs w:val="18"/>
        </w:rPr>
        <w:t>piawai</w:t>
      </w:r>
      <w:proofErr w:type="spellEnd"/>
      <w:r w:rsid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tanol</w:t>
      </w:r>
      <w:proofErr w:type="spellEnd"/>
      <w:r w:rsidRPr="0025749D">
        <w:rPr>
          <w:rFonts w:ascii="Times New Roman" w:hAnsi="Times New Roman" w:cs="Times New Roman"/>
          <w:sz w:val="18"/>
          <w:szCs w:val="18"/>
        </w:rPr>
        <w:t xml:space="preserve">. Oleh </w:t>
      </w:r>
      <w:proofErr w:type="spellStart"/>
      <w:r w:rsidRPr="0025749D">
        <w:rPr>
          <w:rFonts w:ascii="Times New Roman" w:hAnsi="Times New Roman" w:cs="Times New Roman"/>
          <w:sz w:val="18"/>
          <w:szCs w:val="18"/>
        </w:rPr>
        <w:t>itu</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produ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akhir</w:t>
      </w:r>
      <w:proofErr w:type="spellEnd"/>
      <w:r w:rsidRPr="0025749D">
        <w:rPr>
          <w:rFonts w:ascii="Times New Roman" w:hAnsi="Times New Roman" w:cs="Times New Roman"/>
          <w:sz w:val="18"/>
          <w:szCs w:val="18"/>
        </w:rPr>
        <w:t xml:space="preserve"> yang </w:t>
      </w:r>
      <w:proofErr w:type="spellStart"/>
      <w:r w:rsidRPr="0025749D">
        <w:rPr>
          <w:rFonts w:ascii="Times New Roman" w:hAnsi="Times New Roman" w:cs="Times New Roman"/>
          <w:sz w:val="18"/>
          <w:szCs w:val="18"/>
        </w:rPr>
        <w:t>diperoleh</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daripada</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tindak</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balas</w:t>
      </w:r>
      <w:proofErr w:type="spellEnd"/>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metana</w:t>
      </w:r>
      <w:proofErr w:type="spellEnd"/>
      <w:r w:rsidRPr="0025749D">
        <w:rPr>
          <w:rFonts w:ascii="Times New Roman" w:hAnsi="Times New Roman" w:cs="Times New Roman"/>
          <w:sz w:val="18"/>
          <w:szCs w:val="18"/>
        </w:rPr>
        <w:t xml:space="preserve"> </w:t>
      </w:r>
      <w:proofErr w:type="spellStart"/>
      <w:r w:rsidR="00C02002" w:rsidRPr="0025749D">
        <w:rPr>
          <w:rFonts w:ascii="Times New Roman" w:hAnsi="Times New Roman" w:cs="Times New Roman"/>
          <w:sz w:val="18"/>
          <w:szCs w:val="18"/>
        </w:rPr>
        <w:t>mangkin</w:t>
      </w:r>
      <w:proofErr w:type="spellEnd"/>
      <w:r w:rsidR="00C02002"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Sm</w:t>
      </w:r>
      <w:proofErr w:type="spellEnd"/>
      <w:r w:rsidRPr="0025749D">
        <w:rPr>
          <w:rFonts w:ascii="Times New Roman" w:hAnsi="Times New Roman" w:cs="Times New Roman"/>
          <w:sz w:val="18"/>
          <w:szCs w:val="18"/>
        </w:rPr>
        <w:t>/Mn/Ru (60:35:5)/Al</w:t>
      </w:r>
      <w:r w:rsidRPr="0025749D">
        <w:rPr>
          <w:rFonts w:ascii="Times New Roman" w:hAnsi="Times New Roman" w:cs="Times New Roman"/>
          <w:sz w:val="18"/>
          <w:szCs w:val="18"/>
          <w:vertAlign w:val="subscript"/>
        </w:rPr>
        <w:t>2</w:t>
      </w:r>
      <w:r w:rsidRPr="0025749D">
        <w:rPr>
          <w:rFonts w:ascii="Times New Roman" w:hAnsi="Times New Roman" w:cs="Times New Roman"/>
          <w:sz w:val="18"/>
          <w:szCs w:val="18"/>
        </w:rPr>
        <w:t>O</w:t>
      </w:r>
      <w:r w:rsidRPr="0025749D">
        <w:rPr>
          <w:rFonts w:ascii="Times New Roman" w:hAnsi="Times New Roman" w:cs="Times New Roman"/>
          <w:sz w:val="18"/>
          <w:szCs w:val="18"/>
          <w:vertAlign w:val="subscript"/>
        </w:rPr>
        <w:t>3</w:t>
      </w:r>
      <w:r w:rsidRPr="0025749D">
        <w:rPr>
          <w:rFonts w:ascii="Times New Roman" w:hAnsi="Times New Roman" w:cs="Times New Roman"/>
          <w:sz w:val="18"/>
          <w:szCs w:val="18"/>
        </w:rPr>
        <w:t xml:space="preserve"> </w:t>
      </w:r>
      <w:proofErr w:type="spellStart"/>
      <w:r w:rsidRPr="0025749D">
        <w:rPr>
          <w:rFonts w:ascii="Times New Roman" w:hAnsi="Times New Roman" w:cs="Times New Roman"/>
          <w:sz w:val="18"/>
          <w:szCs w:val="18"/>
        </w:rPr>
        <w:t>ialah</w:t>
      </w:r>
      <w:proofErr w:type="spellEnd"/>
      <w:r w:rsidRPr="0025749D">
        <w:rPr>
          <w:rFonts w:ascii="Times New Roman" w:hAnsi="Times New Roman" w:cs="Times New Roman"/>
          <w:sz w:val="18"/>
          <w:szCs w:val="18"/>
        </w:rPr>
        <w:t xml:space="preserve"> CH</w:t>
      </w:r>
      <w:r w:rsidRPr="0025749D">
        <w:rPr>
          <w:rFonts w:ascii="Times New Roman" w:hAnsi="Times New Roman" w:cs="Times New Roman"/>
          <w:sz w:val="18"/>
          <w:szCs w:val="18"/>
          <w:vertAlign w:val="subscript"/>
        </w:rPr>
        <w:t>4</w:t>
      </w:r>
      <w:r w:rsidRPr="0025749D">
        <w:rPr>
          <w:rFonts w:ascii="Times New Roman" w:hAnsi="Times New Roman" w:cs="Times New Roman"/>
          <w:sz w:val="18"/>
          <w:szCs w:val="18"/>
        </w:rPr>
        <w:t>, CH</w:t>
      </w:r>
      <w:r w:rsidRPr="0025749D">
        <w:rPr>
          <w:rFonts w:ascii="Times New Roman" w:hAnsi="Times New Roman" w:cs="Times New Roman"/>
          <w:sz w:val="18"/>
          <w:szCs w:val="18"/>
          <w:vertAlign w:val="subscript"/>
        </w:rPr>
        <w:t>3</w:t>
      </w:r>
      <w:r w:rsidRPr="0025749D">
        <w:rPr>
          <w:rFonts w:ascii="Times New Roman" w:hAnsi="Times New Roman" w:cs="Times New Roman"/>
          <w:sz w:val="18"/>
          <w:szCs w:val="18"/>
        </w:rPr>
        <w:t>OH dan H</w:t>
      </w:r>
      <w:r w:rsidRPr="0025749D">
        <w:rPr>
          <w:rFonts w:ascii="Times New Roman" w:hAnsi="Times New Roman" w:cs="Times New Roman"/>
          <w:sz w:val="18"/>
          <w:szCs w:val="18"/>
          <w:vertAlign w:val="subscript"/>
        </w:rPr>
        <w:t>2</w:t>
      </w:r>
      <w:r w:rsidRPr="0025749D">
        <w:rPr>
          <w:rFonts w:ascii="Times New Roman" w:hAnsi="Times New Roman" w:cs="Times New Roman"/>
          <w:sz w:val="18"/>
          <w:szCs w:val="18"/>
        </w:rPr>
        <w:t>O.</w:t>
      </w:r>
    </w:p>
    <w:p w14:paraId="1AA8C780" w14:textId="77777777" w:rsidR="009A589B" w:rsidRPr="0025749D" w:rsidRDefault="009A589B" w:rsidP="00785CA6">
      <w:pPr>
        <w:outlineLvl w:val="0"/>
        <w:rPr>
          <w:rFonts w:ascii="Times New Roman" w:hAnsi="Times New Roman" w:cs="Times New Roman"/>
          <w:sz w:val="18"/>
          <w:szCs w:val="18"/>
        </w:rPr>
      </w:pPr>
    </w:p>
    <w:p w14:paraId="6D4D5CC2" w14:textId="3C2C1C71" w:rsidR="003F3701" w:rsidRDefault="00785CA6" w:rsidP="0025749D">
      <w:pPr>
        <w:outlineLvl w:val="0"/>
        <w:rPr>
          <w:rFonts w:ascii="Times New Roman" w:hAnsi="Times New Roman" w:cs="Times New Roman"/>
          <w:b/>
          <w:kern w:val="0"/>
          <w:sz w:val="18"/>
          <w:szCs w:val="18"/>
        </w:rPr>
      </w:pPr>
      <w:r w:rsidRPr="0025749D">
        <w:rPr>
          <w:rFonts w:ascii="Times New Roman" w:hAnsi="Times New Roman" w:cs="Times New Roman"/>
          <w:b/>
          <w:sz w:val="18"/>
          <w:szCs w:val="18"/>
        </w:rPr>
        <w:t xml:space="preserve">Kata </w:t>
      </w:r>
      <w:proofErr w:type="spellStart"/>
      <w:r w:rsidRPr="0025749D">
        <w:rPr>
          <w:rFonts w:ascii="Times New Roman" w:hAnsi="Times New Roman" w:cs="Times New Roman"/>
          <w:b/>
          <w:sz w:val="18"/>
          <w:szCs w:val="18"/>
        </w:rPr>
        <w:t>kunci</w:t>
      </w:r>
      <w:proofErr w:type="spellEnd"/>
      <w:r w:rsidRPr="0025749D">
        <w:rPr>
          <w:rFonts w:ascii="Times New Roman" w:hAnsi="Times New Roman" w:cs="Times New Roman"/>
          <w:b/>
          <w:sz w:val="18"/>
          <w:szCs w:val="18"/>
        </w:rPr>
        <w:t xml:space="preserve">: </w:t>
      </w:r>
      <w:proofErr w:type="spellStart"/>
      <w:r w:rsidR="0025749D" w:rsidRPr="0025749D">
        <w:rPr>
          <w:rFonts w:ascii="Times New Roman" w:hAnsi="Times New Roman" w:cs="Times New Roman"/>
          <w:bCs/>
          <w:sz w:val="18"/>
          <w:szCs w:val="18"/>
        </w:rPr>
        <w:t>metanasi</w:t>
      </w:r>
      <w:proofErr w:type="spellEnd"/>
      <w:r w:rsidR="0025749D" w:rsidRPr="0025749D">
        <w:rPr>
          <w:rFonts w:ascii="Times New Roman" w:hAnsi="Times New Roman" w:cs="Times New Roman"/>
          <w:bCs/>
          <w:sz w:val="18"/>
          <w:szCs w:val="18"/>
        </w:rPr>
        <w:t xml:space="preserve">, </w:t>
      </w:r>
      <w:proofErr w:type="spellStart"/>
      <w:r w:rsidR="0025749D" w:rsidRPr="0025749D">
        <w:rPr>
          <w:rFonts w:ascii="Times New Roman" w:hAnsi="Times New Roman" w:cs="Times New Roman"/>
          <w:bCs/>
          <w:sz w:val="18"/>
          <w:szCs w:val="18"/>
        </w:rPr>
        <w:t>penghidrogenan</w:t>
      </w:r>
      <w:proofErr w:type="spellEnd"/>
      <w:r w:rsidR="0025749D" w:rsidRPr="0025749D">
        <w:rPr>
          <w:rFonts w:ascii="Times New Roman" w:hAnsi="Times New Roman" w:cs="Times New Roman"/>
          <w:bCs/>
          <w:sz w:val="18"/>
          <w:szCs w:val="18"/>
        </w:rPr>
        <w:t xml:space="preserve">, samarium </w:t>
      </w:r>
      <w:proofErr w:type="spellStart"/>
      <w:r w:rsidR="0025749D" w:rsidRPr="0025749D">
        <w:rPr>
          <w:rFonts w:ascii="Times New Roman" w:hAnsi="Times New Roman" w:cs="Times New Roman"/>
          <w:bCs/>
          <w:sz w:val="18"/>
          <w:szCs w:val="18"/>
        </w:rPr>
        <w:t>oksida</w:t>
      </w:r>
      <w:proofErr w:type="spellEnd"/>
      <w:r w:rsidR="0025749D" w:rsidRPr="0025749D">
        <w:rPr>
          <w:rFonts w:ascii="Times New Roman" w:hAnsi="Times New Roman" w:cs="Times New Roman"/>
          <w:bCs/>
          <w:sz w:val="18"/>
          <w:szCs w:val="18"/>
        </w:rPr>
        <w:t xml:space="preserve">, </w:t>
      </w:r>
      <w:proofErr w:type="spellStart"/>
      <w:r w:rsidR="0025749D" w:rsidRPr="0025749D">
        <w:rPr>
          <w:rFonts w:ascii="Times New Roman" w:hAnsi="Times New Roman" w:cs="Times New Roman"/>
          <w:bCs/>
          <w:sz w:val="18"/>
          <w:szCs w:val="18"/>
        </w:rPr>
        <w:t>pemangkin</w:t>
      </w:r>
      <w:proofErr w:type="spellEnd"/>
      <w:r w:rsidR="0025749D" w:rsidRPr="0025749D">
        <w:rPr>
          <w:rFonts w:ascii="Times New Roman" w:hAnsi="Times New Roman" w:cs="Times New Roman"/>
          <w:bCs/>
          <w:sz w:val="18"/>
          <w:szCs w:val="18"/>
        </w:rPr>
        <w:t xml:space="preserve">, </w:t>
      </w:r>
      <w:proofErr w:type="spellStart"/>
      <w:r w:rsidR="0025749D" w:rsidRPr="0025749D">
        <w:rPr>
          <w:rFonts w:ascii="Times New Roman" w:hAnsi="Times New Roman" w:cs="Times New Roman"/>
          <w:bCs/>
          <w:sz w:val="18"/>
          <w:szCs w:val="18"/>
        </w:rPr>
        <w:t>mekanisma</w:t>
      </w:r>
      <w:proofErr w:type="spellEnd"/>
    </w:p>
    <w:p w14:paraId="034BEC34" w14:textId="77777777" w:rsidR="0025749D" w:rsidRPr="0025749D" w:rsidRDefault="0025749D" w:rsidP="0025749D">
      <w:pPr>
        <w:outlineLvl w:val="0"/>
        <w:rPr>
          <w:rFonts w:ascii="Times New Roman" w:hAnsi="Times New Roman" w:cs="Times New Roman"/>
          <w:b/>
          <w:kern w:val="0"/>
          <w:sz w:val="18"/>
          <w:szCs w:val="18"/>
        </w:rPr>
      </w:pPr>
    </w:p>
    <w:p w14:paraId="4BEC7B62" w14:textId="77777777" w:rsidR="00785CA6" w:rsidRPr="0025749D" w:rsidRDefault="00785CA6" w:rsidP="00785CA6">
      <w:pPr>
        <w:jc w:val="center"/>
        <w:outlineLvl w:val="0"/>
        <w:rPr>
          <w:rFonts w:ascii="Times New Roman" w:hAnsi="Times New Roman" w:cs="Times New Roman"/>
          <w:b/>
        </w:rPr>
      </w:pPr>
      <w:r w:rsidRPr="0025749D">
        <w:rPr>
          <w:rFonts w:ascii="Times New Roman" w:hAnsi="Times New Roman" w:cs="Times New Roman"/>
          <w:b/>
        </w:rPr>
        <w:t>Introduction</w:t>
      </w:r>
    </w:p>
    <w:p w14:paraId="72C30377" w14:textId="71641EAC" w:rsidR="00ED3CAF" w:rsidRPr="0025749D" w:rsidRDefault="00ED3CAF" w:rsidP="00ED3CAF">
      <w:pPr>
        <w:outlineLvl w:val="0"/>
        <w:rPr>
          <w:rFonts w:ascii="Times New Roman" w:hAnsi="Times New Roman" w:cs="Times New Roman"/>
          <w:szCs w:val="20"/>
        </w:rPr>
      </w:pPr>
      <w:r w:rsidRPr="0025749D">
        <w:rPr>
          <w:rFonts w:ascii="Times New Roman" w:hAnsi="Times New Roman" w:cs="Times New Roman"/>
          <w:szCs w:val="20"/>
        </w:rPr>
        <w:t>Nowadays, catalytic methanation reaction has been widely explored in order to convert CO</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gas to CH</w:t>
      </w:r>
      <w:r w:rsidRPr="0025749D">
        <w:rPr>
          <w:rFonts w:ascii="Times New Roman" w:hAnsi="Times New Roman" w:cs="Times New Roman"/>
          <w:szCs w:val="20"/>
          <w:vertAlign w:val="subscript"/>
        </w:rPr>
        <w:t>4</w:t>
      </w:r>
      <w:r w:rsidRPr="0025749D">
        <w:rPr>
          <w:rFonts w:ascii="Times New Roman" w:hAnsi="Times New Roman" w:cs="Times New Roman"/>
          <w:szCs w:val="20"/>
        </w:rPr>
        <w:t xml:space="preserve"> gas by reducing emission of greenhouse gases using metal oxide. The most conventional metal oxide catalyst used are nickel, cobalt, manganese, copper, iron and lanthanide element. The catalytic ability of metal oxide catalyst deteriorates after several hours of reaction time due to the carbon forming process. The formation of carbon can be avoided by adding a dopant to the metal oxide catalyst</w:t>
      </w:r>
      <w:r w:rsidR="00F6011E" w:rsidRPr="0025749D">
        <w:rPr>
          <w:rFonts w:ascii="Times New Roman" w:hAnsi="Times New Roman" w:cs="Times New Roman"/>
          <w:szCs w:val="20"/>
        </w:rPr>
        <w:t xml:space="preserve"> </w:t>
      </w:r>
      <w:r w:rsidR="009F659A" w:rsidRPr="0025749D">
        <w:rPr>
          <w:rFonts w:ascii="Times New Roman" w:hAnsi="Times New Roman" w:cs="Times New Roman"/>
          <w:szCs w:val="20"/>
        </w:rPr>
        <w:t>[1]</w:t>
      </w:r>
      <w:r w:rsidRPr="0025749D">
        <w:rPr>
          <w:rFonts w:ascii="Times New Roman" w:hAnsi="Times New Roman" w:cs="Times New Roman"/>
          <w:szCs w:val="20"/>
        </w:rPr>
        <w:t xml:space="preserve">. </w:t>
      </w:r>
      <w:proofErr w:type="spellStart"/>
      <w:r w:rsidR="00F6011E" w:rsidRPr="0025749D">
        <w:rPr>
          <w:rFonts w:ascii="Times New Roman" w:hAnsi="Times New Roman" w:cs="Times New Roman"/>
          <w:szCs w:val="20"/>
        </w:rPr>
        <w:t>Rosid</w:t>
      </w:r>
      <w:proofErr w:type="spellEnd"/>
      <w:r w:rsidRPr="0025749D">
        <w:rPr>
          <w:rFonts w:ascii="Times New Roman" w:hAnsi="Times New Roman" w:cs="Times New Roman"/>
          <w:szCs w:val="20"/>
        </w:rPr>
        <w:t xml:space="preserve"> et al. revealed that dopants and metal-based oxides have varying </w:t>
      </w:r>
      <w:r w:rsidR="00E43D39" w:rsidRPr="0025749D">
        <w:rPr>
          <w:rFonts w:ascii="Times New Roman" w:hAnsi="Times New Roman" w:cs="Times New Roman"/>
          <w:szCs w:val="20"/>
        </w:rPr>
        <w:t>functions</w:t>
      </w:r>
      <w:r w:rsidRPr="0025749D">
        <w:rPr>
          <w:rFonts w:ascii="Times New Roman" w:hAnsi="Times New Roman" w:cs="Times New Roman"/>
          <w:szCs w:val="20"/>
        </w:rPr>
        <w:t xml:space="preserve"> in hydrogenation reaction</w:t>
      </w:r>
      <w:r w:rsidR="00E43D39" w:rsidRPr="0025749D">
        <w:rPr>
          <w:rFonts w:ascii="Times New Roman" w:hAnsi="Times New Roman" w:cs="Times New Roman"/>
          <w:szCs w:val="20"/>
        </w:rPr>
        <w:t>s</w:t>
      </w:r>
      <w:r w:rsidR="009F659A" w:rsidRPr="0025749D">
        <w:rPr>
          <w:rFonts w:ascii="Times New Roman" w:hAnsi="Times New Roman" w:cs="Times New Roman"/>
          <w:szCs w:val="20"/>
        </w:rPr>
        <w:t xml:space="preserve"> [2]</w:t>
      </w:r>
      <w:r w:rsidRPr="0025749D">
        <w:rPr>
          <w:rFonts w:ascii="Times New Roman" w:hAnsi="Times New Roman" w:cs="Times New Roman"/>
          <w:szCs w:val="20"/>
        </w:rPr>
        <w:t xml:space="preserve">. The metal-based oxide </w:t>
      </w:r>
      <w:r w:rsidR="00E43D39" w:rsidRPr="0025749D">
        <w:rPr>
          <w:rFonts w:ascii="Times New Roman" w:hAnsi="Times New Roman" w:cs="Times New Roman"/>
          <w:szCs w:val="20"/>
        </w:rPr>
        <w:t>incites</w:t>
      </w:r>
      <w:r w:rsidRPr="0025749D">
        <w:rPr>
          <w:rFonts w:ascii="Times New Roman" w:hAnsi="Times New Roman" w:cs="Times New Roman"/>
          <w:szCs w:val="20"/>
        </w:rPr>
        <w:t xml:space="preserve"> the </w:t>
      </w:r>
      <w:r w:rsidR="00E43D39" w:rsidRPr="0025749D">
        <w:rPr>
          <w:rFonts w:ascii="Times New Roman" w:hAnsi="Times New Roman" w:cs="Times New Roman"/>
          <w:szCs w:val="20"/>
        </w:rPr>
        <w:t>reaction</w:t>
      </w:r>
      <w:r w:rsidRPr="0025749D">
        <w:rPr>
          <w:rFonts w:ascii="Times New Roman" w:hAnsi="Times New Roman" w:cs="Times New Roman"/>
          <w:szCs w:val="20"/>
        </w:rPr>
        <w:t xml:space="preserve"> </w:t>
      </w:r>
      <w:r w:rsidR="0062751E" w:rsidRPr="0025749D">
        <w:rPr>
          <w:rFonts w:ascii="Times New Roman" w:hAnsi="Times New Roman" w:cs="Times New Roman"/>
          <w:szCs w:val="20"/>
        </w:rPr>
        <w:t>via</w:t>
      </w:r>
      <w:r w:rsidRPr="0025749D">
        <w:rPr>
          <w:rFonts w:ascii="Times New Roman" w:hAnsi="Times New Roman" w:cs="Times New Roman"/>
          <w:szCs w:val="20"/>
        </w:rPr>
        <w:t xml:space="preserve"> combining with CO</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molecules to form carbonate species on the surface, while the dopant </w:t>
      </w:r>
      <w:r w:rsidR="00E43D39" w:rsidRPr="0025749D">
        <w:rPr>
          <w:rFonts w:ascii="Times New Roman" w:hAnsi="Times New Roman" w:cs="Times New Roman"/>
          <w:szCs w:val="20"/>
        </w:rPr>
        <w:t>split</w:t>
      </w:r>
      <w:r w:rsidRPr="0025749D">
        <w:rPr>
          <w:rFonts w:ascii="Times New Roman" w:hAnsi="Times New Roman" w:cs="Times New Roman"/>
          <w:szCs w:val="20"/>
        </w:rPr>
        <w:t xml:space="preserve"> the H</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molecules and provides the H atoms required for further hydrogenation of the carbonate to form methane </w:t>
      </w:r>
      <w:r w:rsidR="009F659A" w:rsidRPr="0025749D">
        <w:rPr>
          <w:rFonts w:ascii="Times New Roman" w:hAnsi="Times New Roman" w:cs="Times New Roman"/>
          <w:szCs w:val="20"/>
        </w:rPr>
        <w:t>[3]</w:t>
      </w:r>
      <w:r w:rsidRPr="0025749D">
        <w:rPr>
          <w:rFonts w:ascii="Times New Roman" w:hAnsi="Times New Roman" w:cs="Times New Roman"/>
          <w:szCs w:val="20"/>
        </w:rPr>
        <w:t>.</w:t>
      </w:r>
    </w:p>
    <w:p w14:paraId="59597402" w14:textId="77777777" w:rsidR="00214849" w:rsidRPr="0025749D" w:rsidRDefault="00214849" w:rsidP="00ED3CAF">
      <w:pPr>
        <w:outlineLvl w:val="0"/>
        <w:rPr>
          <w:rFonts w:ascii="Times New Roman" w:hAnsi="Times New Roman" w:cs="Times New Roman"/>
          <w:szCs w:val="20"/>
        </w:rPr>
      </w:pPr>
    </w:p>
    <w:p w14:paraId="3E68D43B" w14:textId="12B12F81" w:rsidR="00ED3CAF" w:rsidRPr="0025749D" w:rsidRDefault="00ED3CAF" w:rsidP="00ED3CAF">
      <w:pPr>
        <w:outlineLvl w:val="0"/>
        <w:rPr>
          <w:rFonts w:ascii="Times New Roman" w:hAnsi="Times New Roman" w:cs="Times New Roman"/>
          <w:szCs w:val="20"/>
        </w:rPr>
      </w:pPr>
      <w:bookmarkStart w:id="1" w:name="_Hlk81779157"/>
      <w:r w:rsidRPr="0025749D">
        <w:rPr>
          <w:rFonts w:ascii="Times New Roman" w:hAnsi="Times New Roman" w:cs="Times New Roman"/>
          <w:szCs w:val="20"/>
        </w:rPr>
        <w:t>Carbon dioxide (CO</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adsorption happens during </w:t>
      </w:r>
      <w:r w:rsidR="00E43D39" w:rsidRPr="0025749D">
        <w:rPr>
          <w:rFonts w:ascii="Times New Roman" w:hAnsi="Times New Roman" w:cs="Times New Roman"/>
          <w:szCs w:val="20"/>
        </w:rPr>
        <w:t xml:space="preserve">carbonate species and carrier-related </w:t>
      </w:r>
      <w:proofErr w:type="spellStart"/>
      <w:r w:rsidR="00E43D39" w:rsidRPr="0025749D">
        <w:rPr>
          <w:rFonts w:ascii="Times New Roman" w:hAnsi="Times New Roman" w:cs="Times New Roman"/>
          <w:szCs w:val="20"/>
        </w:rPr>
        <w:t>formate</w:t>
      </w:r>
      <w:proofErr w:type="spellEnd"/>
      <w:r w:rsidR="00E43D39" w:rsidRPr="0025749D">
        <w:rPr>
          <w:rFonts w:ascii="Times New Roman" w:hAnsi="Times New Roman" w:cs="Times New Roman"/>
          <w:szCs w:val="20"/>
        </w:rPr>
        <w:t xml:space="preserve"> formation</w:t>
      </w:r>
      <w:r w:rsidRPr="0025749D">
        <w:rPr>
          <w:rFonts w:ascii="Times New Roman" w:hAnsi="Times New Roman" w:cs="Times New Roman"/>
          <w:szCs w:val="20"/>
        </w:rPr>
        <w:t xml:space="preserve"> in H</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presence</w:t>
      </w:r>
      <w:r w:rsidR="009F659A" w:rsidRPr="0025749D">
        <w:rPr>
          <w:rFonts w:ascii="Times New Roman" w:hAnsi="Times New Roman" w:cs="Times New Roman"/>
          <w:szCs w:val="20"/>
        </w:rPr>
        <w:t xml:space="preserve"> [4,</w:t>
      </w:r>
      <w:r w:rsidR="0025749D">
        <w:rPr>
          <w:rFonts w:ascii="Times New Roman" w:hAnsi="Times New Roman" w:cs="Times New Roman"/>
          <w:szCs w:val="20"/>
        </w:rPr>
        <w:t xml:space="preserve"> </w:t>
      </w:r>
      <w:r w:rsidR="009F659A" w:rsidRPr="0025749D">
        <w:rPr>
          <w:rFonts w:ascii="Times New Roman" w:hAnsi="Times New Roman" w:cs="Times New Roman"/>
          <w:szCs w:val="20"/>
        </w:rPr>
        <w:t>5].</w:t>
      </w:r>
      <w:r w:rsidRPr="0025749D">
        <w:rPr>
          <w:rFonts w:ascii="Times New Roman" w:hAnsi="Times New Roman" w:cs="Times New Roman"/>
          <w:szCs w:val="20"/>
        </w:rPr>
        <w:t xml:space="preserve"> </w:t>
      </w:r>
      <w:bookmarkEnd w:id="1"/>
      <w:r w:rsidRPr="0025749D">
        <w:rPr>
          <w:rFonts w:ascii="Times New Roman" w:hAnsi="Times New Roman" w:cs="Times New Roman"/>
          <w:szCs w:val="20"/>
        </w:rPr>
        <w:t>Many studies have proposed varying CO</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methanation mechanisms. The </w:t>
      </w:r>
      <w:r w:rsidR="005D4BD5" w:rsidRPr="0025749D">
        <w:rPr>
          <w:rFonts w:ascii="Times New Roman" w:hAnsi="Times New Roman" w:cs="Times New Roman"/>
          <w:szCs w:val="20"/>
        </w:rPr>
        <w:t>first proposed</w:t>
      </w:r>
      <w:r w:rsidRPr="0025749D">
        <w:rPr>
          <w:rFonts w:ascii="Times New Roman" w:hAnsi="Times New Roman" w:cs="Times New Roman"/>
          <w:szCs w:val="20"/>
        </w:rPr>
        <w:t xml:space="preserve"> mechanism refers to CO</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reaction in </w:t>
      </w:r>
      <w:r w:rsidR="00E43D39" w:rsidRPr="0025749D">
        <w:rPr>
          <w:rFonts w:ascii="Times New Roman" w:hAnsi="Times New Roman" w:cs="Times New Roman"/>
          <w:szCs w:val="20"/>
        </w:rPr>
        <w:t xml:space="preserve">a </w:t>
      </w:r>
      <w:r w:rsidRPr="0025749D">
        <w:rPr>
          <w:rFonts w:ascii="Times New Roman" w:hAnsi="Times New Roman" w:cs="Times New Roman"/>
          <w:szCs w:val="20"/>
        </w:rPr>
        <w:t xml:space="preserve">carrier, while H (ads) species generated in metals yield </w:t>
      </w:r>
      <w:proofErr w:type="spellStart"/>
      <w:r w:rsidRPr="0025749D">
        <w:rPr>
          <w:rFonts w:ascii="Times New Roman" w:hAnsi="Times New Roman" w:cs="Times New Roman"/>
          <w:szCs w:val="20"/>
        </w:rPr>
        <w:t>formate</w:t>
      </w:r>
      <w:proofErr w:type="spellEnd"/>
      <w:r w:rsidRPr="0025749D">
        <w:rPr>
          <w:rFonts w:ascii="Times New Roman" w:hAnsi="Times New Roman" w:cs="Times New Roman"/>
          <w:szCs w:val="20"/>
        </w:rPr>
        <w:t xml:space="preserve"> intermediate (COOH) at the interface of metal support. The CO (ads) species generated by </w:t>
      </w:r>
      <w:proofErr w:type="spellStart"/>
      <w:r w:rsidRPr="0025749D">
        <w:rPr>
          <w:rFonts w:ascii="Times New Roman" w:hAnsi="Times New Roman" w:cs="Times New Roman"/>
          <w:szCs w:val="20"/>
        </w:rPr>
        <w:t>formate</w:t>
      </w:r>
      <w:proofErr w:type="spellEnd"/>
      <w:r w:rsidRPr="0025749D">
        <w:rPr>
          <w:rFonts w:ascii="Times New Roman" w:hAnsi="Times New Roman" w:cs="Times New Roman"/>
          <w:szCs w:val="20"/>
        </w:rPr>
        <w:t xml:space="preserve"> are hydrogenated to methane</w:t>
      </w:r>
      <w:r w:rsidR="009F659A" w:rsidRPr="0025749D">
        <w:rPr>
          <w:rFonts w:ascii="Times New Roman" w:hAnsi="Times New Roman" w:cs="Times New Roman"/>
          <w:szCs w:val="20"/>
        </w:rPr>
        <w:t xml:space="preserve"> [6].</w:t>
      </w:r>
      <w:r w:rsidRPr="0025749D">
        <w:rPr>
          <w:rFonts w:ascii="Times New Roman" w:hAnsi="Times New Roman" w:cs="Times New Roman"/>
          <w:szCs w:val="20"/>
        </w:rPr>
        <w:t xml:space="preserve"> </w:t>
      </w:r>
      <w:r w:rsidR="00A8732A" w:rsidRPr="0025749D">
        <w:rPr>
          <w:rFonts w:ascii="Times New Roman" w:hAnsi="Times New Roman" w:cs="Times New Roman"/>
          <w:szCs w:val="20"/>
        </w:rPr>
        <w:t xml:space="preserve">Meanwhile, </w:t>
      </w:r>
      <w:r w:rsidR="005D4BD5" w:rsidRPr="0025749D">
        <w:rPr>
          <w:rFonts w:ascii="Times New Roman" w:hAnsi="Times New Roman" w:cs="Times New Roman"/>
          <w:szCs w:val="20"/>
        </w:rPr>
        <w:t xml:space="preserve">on second proposed mechanism, </w:t>
      </w:r>
      <w:r w:rsidR="00E43D39" w:rsidRPr="0025749D">
        <w:rPr>
          <w:rFonts w:ascii="Times New Roman" w:hAnsi="Times New Roman" w:cs="Times New Roman"/>
          <w:szCs w:val="20"/>
        </w:rPr>
        <w:t>CO</w:t>
      </w:r>
      <w:r w:rsidR="00E43D39" w:rsidRPr="0025749D">
        <w:rPr>
          <w:rFonts w:ascii="Times New Roman" w:hAnsi="Times New Roman" w:cs="Times New Roman"/>
          <w:szCs w:val="20"/>
          <w:vertAlign w:val="subscript"/>
        </w:rPr>
        <w:t>2</w:t>
      </w:r>
      <w:r w:rsidR="00E43D39" w:rsidRPr="0025749D">
        <w:rPr>
          <w:rFonts w:ascii="Times New Roman" w:hAnsi="Times New Roman" w:cs="Times New Roman"/>
          <w:szCs w:val="20"/>
        </w:rPr>
        <w:t xml:space="preserve"> (ads) and O (ads) dissociated directly on the metal surface</w:t>
      </w:r>
      <w:r w:rsidR="005D4BD5" w:rsidRPr="0025749D">
        <w:rPr>
          <w:rFonts w:ascii="Times New Roman" w:hAnsi="Times New Roman" w:cs="Times New Roman"/>
          <w:szCs w:val="20"/>
        </w:rPr>
        <w:t xml:space="preserve">. </w:t>
      </w:r>
      <w:r w:rsidRPr="0025749D">
        <w:rPr>
          <w:rFonts w:ascii="Times New Roman" w:hAnsi="Times New Roman" w:cs="Times New Roman"/>
          <w:szCs w:val="20"/>
        </w:rPr>
        <w:t xml:space="preserve">Subsequently, CO (ads) </w:t>
      </w:r>
      <w:r w:rsidR="00E43D39" w:rsidRPr="0025749D">
        <w:rPr>
          <w:rFonts w:ascii="Times New Roman" w:hAnsi="Times New Roman" w:cs="Times New Roman"/>
          <w:szCs w:val="20"/>
        </w:rPr>
        <w:t>become</w:t>
      </w:r>
      <w:r w:rsidRPr="0025749D">
        <w:rPr>
          <w:rFonts w:ascii="Times New Roman" w:hAnsi="Times New Roman" w:cs="Times New Roman"/>
          <w:szCs w:val="20"/>
        </w:rPr>
        <w:t xml:space="preserve"> hydrogenated to CH</w:t>
      </w:r>
      <w:r w:rsidRPr="0025749D">
        <w:rPr>
          <w:rFonts w:ascii="Times New Roman" w:hAnsi="Times New Roman" w:cs="Times New Roman"/>
          <w:szCs w:val="20"/>
          <w:vertAlign w:val="subscript"/>
        </w:rPr>
        <w:t>4</w:t>
      </w:r>
      <w:r w:rsidRPr="0025749D">
        <w:rPr>
          <w:rFonts w:ascii="Times New Roman" w:hAnsi="Times New Roman" w:cs="Times New Roman"/>
          <w:szCs w:val="20"/>
        </w:rPr>
        <w:t xml:space="preserve">. </w:t>
      </w:r>
      <w:r w:rsidR="00E43D39" w:rsidRPr="0025749D">
        <w:rPr>
          <w:rFonts w:ascii="Times New Roman" w:hAnsi="Times New Roman" w:cs="Times New Roman"/>
          <w:szCs w:val="20"/>
        </w:rPr>
        <w:t>The d</w:t>
      </w:r>
      <w:r w:rsidRPr="0025749D">
        <w:rPr>
          <w:rFonts w:ascii="Times New Roman" w:hAnsi="Times New Roman" w:cs="Times New Roman"/>
          <w:szCs w:val="20"/>
        </w:rPr>
        <w:t xml:space="preserve">issociation of CO (ads) denotes the rate determining </w:t>
      </w:r>
      <w:r w:rsidRPr="0025749D">
        <w:rPr>
          <w:rFonts w:ascii="Times New Roman" w:hAnsi="Times New Roman" w:cs="Times New Roman"/>
          <w:szCs w:val="20"/>
        </w:rPr>
        <w:lastRenderedPageBreak/>
        <w:t xml:space="preserve">step of the reaction </w:t>
      </w:r>
      <w:r w:rsidR="009F659A" w:rsidRPr="0025749D">
        <w:rPr>
          <w:rFonts w:ascii="Times New Roman" w:hAnsi="Times New Roman" w:cs="Times New Roman"/>
          <w:szCs w:val="20"/>
        </w:rPr>
        <w:t xml:space="preserve">[7]. </w:t>
      </w:r>
    </w:p>
    <w:p w14:paraId="56A2B9C4" w14:textId="77777777" w:rsidR="00ED3CAF" w:rsidRPr="0025749D" w:rsidRDefault="00ED3CAF" w:rsidP="00ED3CAF">
      <w:pPr>
        <w:outlineLvl w:val="0"/>
        <w:rPr>
          <w:rFonts w:ascii="Times New Roman" w:hAnsi="Times New Roman" w:cs="Times New Roman"/>
          <w:szCs w:val="20"/>
        </w:rPr>
      </w:pPr>
    </w:p>
    <w:p w14:paraId="035645F9" w14:textId="4752E389" w:rsidR="00785CA6" w:rsidRPr="0025749D" w:rsidRDefault="005D4BD5" w:rsidP="00785CA6">
      <w:pPr>
        <w:outlineLvl w:val="0"/>
        <w:rPr>
          <w:rFonts w:ascii="Times New Roman" w:hAnsi="Times New Roman" w:cs="Times New Roman"/>
          <w:szCs w:val="20"/>
        </w:rPr>
      </w:pPr>
      <w:r w:rsidRPr="0025749D">
        <w:rPr>
          <w:rFonts w:ascii="Times New Roman" w:hAnsi="Times New Roman" w:cs="Times New Roman"/>
          <w:szCs w:val="20"/>
        </w:rPr>
        <w:t xml:space="preserve">Other than that, </w:t>
      </w:r>
      <w:r w:rsidR="00ED3CAF" w:rsidRPr="0025749D">
        <w:rPr>
          <w:rFonts w:ascii="Times New Roman" w:hAnsi="Times New Roman" w:cs="Times New Roman"/>
          <w:szCs w:val="20"/>
        </w:rPr>
        <w:t>Marc. et al.</w:t>
      </w:r>
      <w:r w:rsidR="00983EB9" w:rsidRPr="0025749D">
        <w:rPr>
          <w:rFonts w:ascii="Times New Roman" w:hAnsi="Times New Roman" w:cs="Times New Roman"/>
          <w:szCs w:val="20"/>
        </w:rPr>
        <w:t xml:space="preserve"> also</w:t>
      </w:r>
      <w:r w:rsidR="00ED3CAF" w:rsidRPr="0025749D">
        <w:rPr>
          <w:rFonts w:ascii="Times New Roman" w:hAnsi="Times New Roman" w:cs="Times New Roman"/>
          <w:szCs w:val="20"/>
        </w:rPr>
        <w:t xml:space="preserve"> pointed out that the methanation process consists of three steps, of which the first step is </w:t>
      </w:r>
      <w:r w:rsidR="0062751E" w:rsidRPr="0025749D">
        <w:rPr>
          <w:rFonts w:ascii="Times New Roman" w:hAnsi="Times New Roman" w:cs="Times New Roman"/>
          <w:szCs w:val="20"/>
        </w:rPr>
        <w:t>to</w:t>
      </w:r>
      <w:r w:rsidR="00ED3CAF" w:rsidRPr="0025749D">
        <w:rPr>
          <w:rFonts w:ascii="Times New Roman" w:hAnsi="Times New Roman" w:cs="Times New Roman"/>
          <w:szCs w:val="20"/>
        </w:rPr>
        <w:t xml:space="preserve"> </w:t>
      </w:r>
      <w:r w:rsidR="00E43D39" w:rsidRPr="0025749D">
        <w:rPr>
          <w:rFonts w:ascii="Times New Roman" w:hAnsi="Times New Roman" w:cs="Times New Roman"/>
          <w:szCs w:val="20"/>
        </w:rPr>
        <w:t>adsorb CO</w:t>
      </w:r>
      <w:r w:rsidR="00E43D39" w:rsidRPr="0025749D">
        <w:rPr>
          <w:rFonts w:ascii="Times New Roman" w:hAnsi="Times New Roman" w:cs="Times New Roman"/>
          <w:szCs w:val="20"/>
          <w:vertAlign w:val="subscript"/>
        </w:rPr>
        <w:t>2</w:t>
      </w:r>
      <w:r w:rsidR="00E43D39" w:rsidRPr="0025749D">
        <w:rPr>
          <w:rFonts w:ascii="Times New Roman" w:hAnsi="Times New Roman" w:cs="Times New Roman"/>
          <w:szCs w:val="20"/>
        </w:rPr>
        <w:t xml:space="preserve"> on the catalyst chemically</w:t>
      </w:r>
      <w:r w:rsidR="00A8732A" w:rsidRPr="0025749D">
        <w:rPr>
          <w:rFonts w:ascii="Times New Roman" w:hAnsi="Times New Roman" w:cs="Times New Roman"/>
          <w:szCs w:val="20"/>
        </w:rPr>
        <w:t xml:space="preserve"> [8]</w:t>
      </w:r>
      <w:r w:rsidR="00ED3CAF" w:rsidRPr="0025749D">
        <w:rPr>
          <w:rFonts w:ascii="Times New Roman" w:hAnsi="Times New Roman" w:cs="Times New Roman"/>
          <w:szCs w:val="20"/>
        </w:rPr>
        <w:t>. The second step is t</w:t>
      </w:r>
      <w:r w:rsidR="0062751E" w:rsidRPr="0025749D">
        <w:rPr>
          <w:rFonts w:ascii="Times New Roman" w:hAnsi="Times New Roman" w:cs="Times New Roman"/>
          <w:szCs w:val="20"/>
        </w:rPr>
        <w:t>o</w:t>
      </w:r>
      <w:r w:rsidR="00ED3CAF" w:rsidRPr="0025749D">
        <w:rPr>
          <w:rFonts w:ascii="Times New Roman" w:hAnsi="Times New Roman" w:cs="Times New Roman"/>
          <w:szCs w:val="20"/>
        </w:rPr>
        <w:t xml:space="preserve"> separa</w:t>
      </w:r>
      <w:r w:rsidR="004710EE" w:rsidRPr="0025749D">
        <w:rPr>
          <w:rFonts w:ascii="Times New Roman" w:hAnsi="Times New Roman" w:cs="Times New Roman"/>
          <w:szCs w:val="20"/>
        </w:rPr>
        <w:t>te</w:t>
      </w:r>
      <w:r w:rsidR="00ED3CAF" w:rsidRPr="0025749D">
        <w:rPr>
          <w:rFonts w:ascii="Times New Roman" w:hAnsi="Times New Roman" w:cs="Times New Roman"/>
          <w:szCs w:val="20"/>
        </w:rPr>
        <w:t xml:space="preserve"> CO</w:t>
      </w:r>
      <w:r w:rsidR="00ED3CAF" w:rsidRPr="0025749D">
        <w:rPr>
          <w:rFonts w:ascii="Times New Roman" w:hAnsi="Times New Roman" w:cs="Times New Roman"/>
          <w:szCs w:val="20"/>
          <w:vertAlign w:val="subscript"/>
        </w:rPr>
        <w:t>2</w:t>
      </w:r>
      <w:r w:rsidR="00ED3CAF" w:rsidRPr="0025749D">
        <w:rPr>
          <w:rFonts w:ascii="Times New Roman" w:hAnsi="Times New Roman" w:cs="Times New Roman"/>
          <w:szCs w:val="20"/>
        </w:rPr>
        <w:t xml:space="preserve"> into surface-absorbed CO and O, and the final step is </w:t>
      </w:r>
      <w:r w:rsidR="004710EE" w:rsidRPr="0025749D">
        <w:rPr>
          <w:rFonts w:ascii="Times New Roman" w:hAnsi="Times New Roman" w:cs="Times New Roman"/>
          <w:szCs w:val="20"/>
        </w:rPr>
        <w:t>species</w:t>
      </w:r>
      <w:r w:rsidR="00ED3CAF" w:rsidRPr="0025749D">
        <w:rPr>
          <w:rFonts w:ascii="Times New Roman" w:hAnsi="Times New Roman" w:cs="Times New Roman"/>
          <w:szCs w:val="20"/>
        </w:rPr>
        <w:t xml:space="preserve"> reaction to separate it from H</w:t>
      </w:r>
      <w:r w:rsidR="00ED3CAF" w:rsidRPr="0025749D">
        <w:rPr>
          <w:rFonts w:ascii="Times New Roman" w:hAnsi="Times New Roman" w:cs="Times New Roman"/>
          <w:szCs w:val="20"/>
          <w:vertAlign w:val="subscript"/>
        </w:rPr>
        <w:t>2</w:t>
      </w:r>
      <w:r w:rsidR="00ED3CAF" w:rsidRPr="0025749D">
        <w:rPr>
          <w:rFonts w:ascii="Times New Roman" w:hAnsi="Times New Roman" w:cs="Times New Roman"/>
          <w:szCs w:val="20"/>
        </w:rPr>
        <w:t>. Th</w:t>
      </w:r>
      <w:r w:rsidR="00E43D39" w:rsidRPr="0025749D">
        <w:rPr>
          <w:rFonts w:ascii="Times New Roman" w:hAnsi="Times New Roman" w:cs="Times New Roman"/>
          <w:szCs w:val="20"/>
        </w:rPr>
        <w:t>e</w:t>
      </w:r>
      <w:r w:rsidR="00ED3CAF" w:rsidRPr="0025749D">
        <w:rPr>
          <w:rFonts w:ascii="Times New Roman" w:hAnsi="Times New Roman" w:cs="Times New Roman"/>
          <w:szCs w:val="20"/>
        </w:rPr>
        <w:t xml:space="preserve"> particular reaction process is known as Langmuir-</w:t>
      </w:r>
      <w:proofErr w:type="spellStart"/>
      <w:r w:rsidR="00ED3CAF" w:rsidRPr="0025749D">
        <w:rPr>
          <w:rFonts w:ascii="Times New Roman" w:hAnsi="Times New Roman" w:cs="Times New Roman"/>
          <w:szCs w:val="20"/>
        </w:rPr>
        <w:t>Hinselwood</w:t>
      </w:r>
      <w:proofErr w:type="spellEnd"/>
      <w:r w:rsidR="00ED3CAF" w:rsidRPr="0025749D">
        <w:rPr>
          <w:rFonts w:ascii="Times New Roman" w:hAnsi="Times New Roman" w:cs="Times New Roman"/>
          <w:szCs w:val="20"/>
        </w:rPr>
        <w:t xml:space="preserve"> mechanism</w:t>
      </w:r>
      <w:r w:rsidR="009F659A" w:rsidRPr="0025749D">
        <w:rPr>
          <w:rFonts w:ascii="Times New Roman" w:hAnsi="Times New Roman" w:cs="Times New Roman"/>
          <w:szCs w:val="20"/>
        </w:rPr>
        <w:t xml:space="preserve"> [9].</w:t>
      </w:r>
      <w:r w:rsidR="00ED3CAF" w:rsidRPr="0025749D">
        <w:rPr>
          <w:rFonts w:ascii="Times New Roman" w:hAnsi="Times New Roman" w:cs="Times New Roman"/>
          <w:szCs w:val="20"/>
        </w:rPr>
        <w:t xml:space="preserve"> </w:t>
      </w:r>
      <w:r w:rsidR="00983EB9" w:rsidRPr="0025749D">
        <w:rPr>
          <w:rFonts w:ascii="Times New Roman" w:hAnsi="Times New Roman" w:cs="Times New Roman"/>
          <w:szCs w:val="20"/>
        </w:rPr>
        <w:t xml:space="preserve">However, most of the proposed mechanism involved alkaline earth metal dan transition metal which showed the formation of carbonate and </w:t>
      </w:r>
      <w:proofErr w:type="spellStart"/>
      <w:r w:rsidR="00983EB9" w:rsidRPr="0025749D">
        <w:rPr>
          <w:rFonts w:ascii="Times New Roman" w:hAnsi="Times New Roman" w:cs="Times New Roman"/>
          <w:szCs w:val="20"/>
        </w:rPr>
        <w:t>formate</w:t>
      </w:r>
      <w:proofErr w:type="spellEnd"/>
      <w:r w:rsidR="00983EB9" w:rsidRPr="0025749D">
        <w:rPr>
          <w:rFonts w:ascii="Times New Roman" w:hAnsi="Times New Roman" w:cs="Times New Roman"/>
          <w:szCs w:val="20"/>
        </w:rPr>
        <w:t xml:space="preserve"> species during reaction. </w:t>
      </w:r>
      <w:r w:rsidR="00ED3CAF" w:rsidRPr="0025749D">
        <w:rPr>
          <w:rFonts w:ascii="Times New Roman" w:hAnsi="Times New Roman" w:cs="Times New Roman"/>
          <w:szCs w:val="20"/>
        </w:rPr>
        <w:t xml:space="preserve">Therefore, in this study the mechanistic study has been conducted over </w:t>
      </w:r>
      <w:r w:rsidR="001E13EF" w:rsidRPr="0025749D">
        <w:rPr>
          <w:rFonts w:ascii="Times New Roman" w:hAnsi="Times New Roman" w:cs="Times New Roman"/>
          <w:szCs w:val="20"/>
        </w:rPr>
        <w:t xml:space="preserve">lanthanide element, which is </w:t>
      </w:r>
      <w:r w:rsidR="00ED3CAF" w:rsidRPr="0025749D">
        <w:rPr>
          <w:rFonts w:ascii="Times New Roman" w:hAnsi="Times New Roman" w:cs="Times New Roman"/>
          <w:szCs w:val="20"/>
        </w:rPr>
        <w:t xml:space="preserve">samarium oxide catalyst in order to identify </w:t>
      </w:r>
      <w:r w:rsidR="001E13EF" w:rsidRPr="0025749D">
        <w:rPr>
          <w:rFonts w:ascii="Times New Roman" w:hAnsi="Times New Roman" w:cs="Times New Roman"/>
          <w:szCs w:val="20"/>
        </w:rPr>
        <w:t xml:space="preserve">the mechanism </w:t>
      </w:r>
      <w:r w:rsidR="00ED3CAF" w:rsidRPr="0025749D">
        <w:rPr>
          <w:rFonts w:ascii="Times New Roman" w:hAnsi="Times New Roman" w:cs="Times New Roman"/>
          <w:szCs w:val="20"/>
        </w:rPr>
        <w:t xml:space="preserve">pathway </w:t>
      </w:r>
      <w:r w:rsidR="001E13EF" w:rsidRPr="0025749D">
        <w:rPr>
          <w:rFonts w:ascii="Times New Roman" w:hAnsi="Times New Roman" w:cs="Times New Roman"/>
          <w:szCs w:val="20"/>
        </w:rPr>
        <w:t xml:space="preserve">and product formed during the </w:t>
      </w:r>
      <w:r w:rsidR="00ED3CAF" w:rsidRPr="0025749D">
        <w:rPr>
          <w:rFonts w:ascii="Times New Roman" w:hAnsi="Times New Roman" w:cs="Times New Roman"/>
          <w:szCs w:val="20"/>
        </w:rPr>
        <w:t>reaction occur. This study was conducted using FTIR, GC and HPLC for identification of product and by-product formed in methanation reaction.</w:t>
      </w:r>
    </w:p>
    <w:p w14:paraId="31A67292" w14:textId="77777777" w:rsidR="00785CA6" w:rsidRPr="0025749D" w:rsidRDefault="00785CA6" w:rsidP="003F3701">
      <w:pPr>
        <w:jc w:val="center"/>
        <w:outlineLvl w:val="0"/>
        <w:rPr>
          <w:rFonts w:ascii="Times New Roman" w:hAnsi="Times New Roman" w:cs="Times New Roman"/>
          <w:szCs w:val="20"/>
        </w:rPr>
      </w:pPr>
    </w:p>
    <w:p w14:paraId="59861FAB" w14:textId="77777777" w:rsidR="00785CA6" w:rsidRPr="0025749D" w:rsidRDefault="00DE73D6" w:rsidP="00785CA6">
      <w:pPr>
        <w:jc w:val="center"/>
        <w:outlineLvl w:val="0"/>
        <w:rPr>
          <w:rFonts w:ascii="Times New Roman" w:hAnsi="Times New Roman" w:cs="Times New Roman"/>
          <w:b/>
          <w:szCs w:val="20"/>
        </w:rPr>
      </w:pPr>
      <w:r w:rsidRPr="0025749D">
        <w:rPr>
          <w:rFonts w:ascii="Times New Roman" w:hAnsi="Times New Roman" w:cs="Times New Roman"/>
          <w:b/>
          <w:szCs w:val="20"/>
        </w:rPr>
        <w:t>Materials and Methods</w:t>
      </w:r>
    </w:p>
    <w:p w14:paraId="593A2A26" w14:textId="7997C75E" w:rsidR="0043567C" w:rsidRPr="0025749D" w:rsidRDefault="0043567C" w:rsidP="003F3701">
      <w:pPr>
        <w:jc w:val="left"/>
        <w:outlineLvl w:val="0"/>
        <w:rPr>
          <w:rFonts w:ascii="Times New Roman" w:hAnsi="Times New Roman" w:cs="Times New Roman"/>
          <w:b/>
        </w:rPr>
      </w:pPr>
      <w:r w:rsidRPr="0025749D">
        <w:rPr>
          <w:rFonts w:ascii="Times New Roman" w:hAnsi="Times New Roman" w:cs="Times New Roman"/>
          <w:b/>
        </w:rPr>
        <w:t xml:space="preserve">Catalyst </w:t>
      </w:r>
      <w:r w:rsidR="0025749D">
        <w:rPr>
          <w:rFonts w:ascii="Times New Roman" w:hAnsi="Times New Roman" w:cs="Times New Roman"/>
          <w:b/>
        </w:rPr>
        <w:t>p</w:t>
      </w:r>
      <w:r w:rsidRPr="0025749D">
        <w:rPr>
          <w:rFonts w:ascii="Times New Roman" w:hAnsi="Times New Roman" w:cs="Times New Roman"/>
          <w:b/>
        </w:rPr>
        <w:t>reparation</w:t>
      </w:r>
    </w:p>
    <w:p w14:paraId="08115188" w14:textId="2E22A3DE" w:rsidR="0043567C" w:rsidRPr="0025749D" w:rsidRDefault="005E6855" w:rsidP="005E6855">
      <w:pPr>
        <w:widowControl/>
        <w:wordWrap/>
        <w:adjustRightInd w:val="0"/>
        <w:rPr>
          <w:rFonts w:ascii="Times New Roman" w:eastAsiaTheme="minorHAnsi" w:hAnsi="Times New Roman" w:cs="Times New Roman"/>
          <w:kern w:val="0"/>
          <w:szCs w:val="20"/>
          <w:lang w:eastAsia="en-US"/>
        </w:rPr>
      </w:pPr>
      <w:r w:rsidRPr="0025749D">
        <w:rPr>
          <w:rFonts w:ascii="Times New Roman" w:hAnsi="Times New Roman" w:cs="Times New Roman"/>
          <w:bCs/>
          <w:szCs w:val="20"/>
        </w:rPr>
        <w:t xml:space="preserve">The catalyst was prepared by aqueous incipient wetness impregnation method. 5 g of </w:t>
      </w:r>
      <w:proofErr w:type="gramStart"/>
      <w:r w:rsidRPr="0025749D">
        <w:rPr>
          <w:rFonts w:ascii="Times New Roman" w:hAnsi="Times New Roman" w:cs="Times New Roman"/>
          <w:bCs/>
          <w:szCs w:val="20"/>
        </w:rPr>
        <w:t>s</w:t>
      </w:r>
      <w:r w:rsidR="001113D0" w:rsidRPr="0025749D">
        <w:rPr>
          <w:rFonts w:ascii="Times New Roman" w:hAnsi="Times New Roman" w:cs="Times New Roman"/>
          <w:bCs/>
          <w:szCs w:val="20"/>
        </w:rPr>
        <w:t>amarium(</w:t>
      </w:r>
      <w:proofErr w:type="gramEnd"/>
      <w:r w:rsidR="001113D0" w:rsidRPr="0025749D">
        <w:rPr>
          <w:rFonts w:ascii="Times New Roman" w:hAnsi="Times New Roman" w:cs="Times New Roman"/>
          <w:bCs/>
          <w:szCs w:val="20"/>
        </w:rPr>
        <w:t>III) nitrate</w:t>
      </w:r>
      <w:r w:rsidR="0043567C" w:rsidRPr="0025749D">
        <w:rPr>
          <w:rFonts w:ascii="Times New Roman" w:hAnsi="Times New Roman" w:cs="Times New Roman"/>
          <w:bCs/>
          <w:szCs w:val="20"/>
        </w:rPr>
        <w:t xml:space="preserve"> was</w:t>
      </w:r>
      <w:r w:rsidRPr="0025749D">
        <w:rPr>
          <w:rFonts w:ascii="Times New Roman" w:hAnsi="Times New Roman" w:cs="Times New Roman"/>
          <w:bCs/>
          <w:szCs w:val="20"/>
        </w:rPr>
        <w:t xml:space="preserve"> firstly</w:t>
      </w:r>
      <w:r w:rsidR="0043567C" w:rsidRPr="0025749D">
        <w:rPr>
          <w:rFonts w:ascii="Times New Roman" w:hAnsi="Times New Roman" w:cs="Times New Roman"/>
          <w:bCs/>
          <w:szCs w:val="20"/>
        </w:rPr>
        <w:t xml:space="preserve"> weighed in a beaker and dissolved </w:t>
      </w:r>
      <w:r w:rsidRPr="0025749D">
        <w:rPr>
          <w:rFonts w:ascii="Times New Roman" w:eastAsiaTheme="minorHAnsi" w:hAnsi="Times New Roman" w:cs="Times New Roman"/>
          <w:kern w:val="0"/>
          <w:szCs w:val="20"/>
          <w:lang w:eastAsia="en-US"/>
        </w:rPr>
        <w:t xml:space="preserve">in a small </w:t>
      </w:r>
      <w:proofErr w:type="spellStart"/>
      <w:r w:rsidRPr="0025749D">
        <w:rPr>
          <w:rFonts w:ascii="Times New Roman" w:eastAsiaTheme="minorHAnsi" w:hAnsi="Times New Roman" w:cs="Times New Roman"/>
          <w:kern w:val="0"/>
          <w:szCs w:val="20"/>
          <w:lang w:eastAsia="en-US"/>
        </w:rPr>
        <w:t>amountof</w:t>
      </w:r>
      <w:proofErr w:type="spellEnd"/>
      <w:r w:rsidRPr="0025749D">
        <w:rPr>
          <w:rFonts w:ascii="Times New Roman" w:eastAsiaTheme="minorHAnsi" w:hAnsi="Times New Roman" w:cs="Times New Roman"/>
          <w:kern w:val="0"/>
          <w:szCs w:val="20"/>
          <w:lang w:eastAsia="en-US"/>
        </w:rPr>
        <w:t xml:space="preserve"> distilled water, then mixed together with a solution of </w:t>
      </w:r>
      <w:r w:rsidRPr="0025749D">
        <w:rPr>
          <w:rFonts w:ascii="Times New Roman" w:hAnsi="Times New Roman" w:cs="Times New Roman"/>
          <w:szCs w:val="20"/>
        </w:rPr>
        <w:t>RuCl</w:t>
      </w:r>
      <w:r w:rsidRPr="0025749D">
        <w:rPr>
          <w:rFonts w:ascii="Times New Roman" w:hAnsi="Times New Roman" w:cs="Times New Roman"/>
          <w:szCs w:val="20"/>
          <w:vertAlign w:val="subscript"/>
        </w:rPr>
        <w:t>3</w:t>
      </w:r>
      <w:r w:rsidRPr="0025749D">
        <w:rPr>
          <w:rFonts w:ascii="Times New Roman" w:hAnsi="Times New Roman" w:cs="Times New Roman"/>
          <w:szCs w:val="20"/>
        </w:rPr>
        <w:t>.xH</w:t>
      </w:r>
      <w:r w:rsidRPr="0025749D">
        <w:rPr>
          <w:rFonts w:ascii="Times New Roman" w:hAnsi="Times New Roman" w:cs="Times New Roman"/>
          <w:szCs w:val="20"/>
          <w:vertAlign w:val="subscript"/>
        </w:rPr>
        <w:t>2</w:t>
      </w:r>
      <w:r w:rsidRPr="0025749D">
        <w:rPr>
          <w:rFonts w:ascii="Times New Roman" w:hAnsi="Times New Roman" w:cs="Times New Roman"/>
          <w:szCs w:val="20"/>
        </w:rPr>
        <w:t>O and Mn(NO</w:t>
      </w:r>
      <w:r w:rsidRPr="0025749D">
        <w:rPr>
          <w:rFonts w:ascii="Times New Roman" w:hAnsi="Times New Roman" w:cs="Times New Roman"/>
          <w:szCs w:val="20"/>
          <w:vertAlign w:val="subscript"/>
        </w:rPr>
        <w:t>3</w:t>
      </w:r>
      <w:r w:rsidRPr="0025749D">
        <w:rPr>
          <w:rFonts w:ascii="Times New Roman" w:hAnsi="Times New Roman" w:cs="Times New Roman"/>
          <w:szCs w:val="20"/>
        </w:rPr>
        <w:t>)</w:t>
      </w:r>
      <w:r w:rsidRPr="0025749D">
        <w:rPr>
          <w:rFonts w:ascii="Times New Roman" w:hAnsi="Times New Roman" w:cs="Times New Roman"/>
          <w:szCs w:val="20"/>
          <w:vertAlign w:val="subscript"/>
        </w:rPr>
        <w:t>2</w:t>
      </w:r>
      <w:r w:rsidRPr="0025749D">
        <w:rPr>
          <w:rFonts w:ascii="Times New Roman" w:hAnsi="Times New Roman" w:cs="Times New Roman"/>
          <w:szCs w:val="20"/>
        </w:rPr>
        <w:t>.4H</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O </w:t>
      </w:r>
      <w:r w:rsidRPr="0025749D">
        <w:rPr>
          <w:rFonts w:ascii="Times New Roman" w:eastAsiaTheme="minorHAnsi" w:hAnsi="Times New Roman" w:cs="Times New Roman"/>
          <w:kern w:val="0"/>
          <w:szCs w:val="20"/>
          <w:lang w:eastAsia="en-US"/>
        </w:rPr>
        <w:t>salts according to the desired ratio.</w:t>
      </w:r>
      <w:r w:rsidR="0043567C" w:rsidRPr="0025749D">
        <w:rPr>
          <w:rFonts w:ascii="Times New Roman" w:hAnsi="Times New Roman" w:cs="Times New Roman"/>
          <w:bCs/>
          <w:szCs w:val="20"/>
        </w:rPr>
        <w:t xml:space="preserve"> The</w:t>
      </w:r>
      <w:r w:rsidRPr="0025749D">
        <w:rPr>
          <w:rFonts w:ascii="Times New Roman" w:hAnsi="Times New Roman" w:cs="Times New Roman"/>
          <w:bCs/>
          <w:szCs w:val="20"/>
        </w:rPr>
        <w:t xml:space="preserve"> catalyst</w:t>
      </w:r>
      <w:r w:rsidR="0043567C" w:rsidRPr="0025749D">
        <w:rPr>
          <w:rFonts w:ascii="Times New Roman" w:hAnsi="Times New Roman" w:cs="Times New Roman"/>
          <w:bCs/>
          <w:szCs w:val="20"/>
        </w:rPr>
        <w:t xml:space="preserve"> solutions were</w:t>
      </w:r>
      <w:r w:rsidRPr="0025749D">
        <w:rPr>
          <w:rFonts w:ascii="Times New Roman" w:hAnsi="Times New Roman" w:cs="Times New Roman"/>
          <w:bCs/>
          <w:szCs w:val="20"/>
        </w:rPr>
        <w:t xml:space="preserve"> </w:t>
      </w:r>
      <w:r w:rsidR="0043567C" w:rsidRPr="0025749D">
        <w:rPr>
          <w:rFonts w:ascii="Times New Roman" w:hAnsi="Times New Roman" w:cs="Times New Roman"/>
          <w:bCs/>
          <w:szCs w:val="20"/>
        </w:rPr>
        <w:t>stirred continuously for 30 minutes</w:t>
      </w:r>
      <w:r w:rsidR="001113D0" w:rsidRPr="0025749D">
        <w:rPr>
          <w:rFonts w:ascii="Times New Roman" w:hAnsi="Times New Roman" w:cs="Times New Roman"/>
          <w:bCs/>
          <w:szCs w:val="20"/>
        </w:rPr>
        <w:t xml:space="preserve"> before 7 g of alumina was added</w:t>
      </w:r>
      <w:r w:rsidRPr="0025749D">
        <w:rPr>
          <w:rFonts w:ascii="Times New Roman" w:hAnsi="Times New Roman" w:cs="Times New Roman"/>
          <w:bCs/>
          <w:szCs w:val="20"/>
        </w:rPr>
        <w:t xml:space="preserve"> to it</w:t>
      </w:r>
      <w:r w:rsidR="0043567C" w:rsidRPr="0025749D">
        <w:rPr>
          <w:rFonts w:ascii="Times New Roman" w:hAnsi="Times New Roman" w:cs="Times New Roman"/>
          <w:bCs/>
          <w:szCs w:val="20"/>
        </w:rPr>
        <w:t xml:space="preserve">. </w:t>
      </w:r>
      <w:r w:rsidR="001113D0" w:rsidRPr="0025749D">
        <w:rPr>
          <w:rFonts w:ascii="Times New Roman" w:hAnsi="Times New Roman" w:cs="Times New Roman"/>
          <w:bCs/>
          <w:szCs w:val="20"/>
        </w:rPr>
        <w:t xml:space="preserve">After that, the coated alumina was aging </w:t>
      </w:r>
      <w:proofErr w:type="gramStart"/>
      <w:r w:rsidR="001113D0" w:rsidRPr="0025749D">
        <w:rPr>
          <w:rFonts w:ascii="Times New Roman" w:hAnsi="Times New Roman" w:cs="Times New Roman"/>
          <w:bCs/>
          <w:szCs w:val="20"/>
        </w:rPr>
        <w:t xml:space="preserve">at </w:t>
      </w:r>
      <w:r w:rsidR="0043567C" w:rsidRPr="0025749D">
        <w:rPr>
          <w:rFonts w:ascii="Times New Roman" w:hAnsi="Times New Roman" w:cs="Times New Roman"/>
          <w:bCs/>
          <w:szCs w:val="20"/>
        </w:rPr>
        <w:t xml:space="preserve"> 80</w:t>
      </w:r>
      <w:proofErr w:type="gramEnd"/>
      <w:r w:rsidR="0043567C" w:rsidRPr="0025749D">
        <w:rPr>
          <w:rFonts w:ascii="Times New Roman" w:hAnsi="Times New Roman" w:cs="Times New Roman"/>
          <w:bCs/>
          <w:szCs w:val="20"/>
        </w:rPr>
        <w:t xml:space="preserve"> – 90</w:t>
      </w:r>
      <w:r w:rsidR="0025749D">
        <w:rPr>
          <w:rFonts w:ascii="Times New Roman" w:hAnsi="Times New Roman" w:cs="Times New Roman"/>
          <w:bCs/>
          <w:szCs w:val="20"/>
        </w:rPr>
        <w:t xml:space="preserve"> </w:t>
      </w:r>
      <w:proofErr w:type="spellStart"/>
      <w:r w:rsidR="0043567C" w:rsidRPr="0025749D">
        <w:rPr>
          <w:rFonts w:ascii="Times New Roman" w:hAnsi="Times New Roman" w:cs="Times New Roman"/>
          <w:bCs/>
          <w:szCs w:val="20"/>
          <w:vertAlign w:val="superscript"/>
        </w:rPr>
        <w:t>o</w:t>
      </w:r>
      <w:r w:rsidR="0043567C" w:rsidRPr="0025749D">
        <w:rPr>
          <w:rFonts w:ascii="Times New Roman" w:hAnsi="Times New Roman" w:cs="Times New Roman"/>
          <w:bCs/>
          <w:szCs w:val="20"/>
        </w:rPr>
        <w:t>C</w:t>
      </w:r>
      <w:proofErr w:type="spellEnd"/>
      <w:r w:rsidR="0043567C" w:rsidRPr="0025749D">
        <w:rPr>
          <w:rFonts w:ascii="Times New Roman" w:hAnsi="Times New Roman" w:cs="Times New Roman"/>
          <w:bCs/>
          <w:szCs w:val="20"/>
        </w:rPr>
        <w:t xml:space="preserve"> for 24 hours</w:t>
      </w:r>
      <w:r w:rsidR="001113D0" w:rsidRPr="0025749D">
        <w:rPr>
          <w:rFonts w:ascii="Times New Roman" w:hAnsi="Times New Roman" w:cs="Times New Roman"/>
          <w:bCs/>
          <w:szCs w:val="20"/>
        </w:rPr>
        <w:t xml:space="preserve"> </w:t>
      </w:r>
      <w:r w:rsidR="0043567C" w:rsidRPr="0025749D">
        <w:rPr>
          <w:rFonts w:ascii="Times New Roman" w:hAnsi="Times New Roman" w:cs="Times New Roman"/>
          <w:bCs/>
          <w:szCs w:val="20"/>
        </w:rPr>
        <w:t xml:space="preserve">followed by calcination at </w:t>
      </w:r>
      <w:r w:rsidR="0039203D" w:rsidRPr="0025749D">
        <w:rPr>
          <w:rFonts w:ascii="Times New Roman" w:hAnsi="Times New Roman" w:cs="Times New Roman"/>
          <w:bCs/>
          <w:szCs w:val="20"/>
        </w:rPr>
        <w:t>10</w:t>
      </w:r>
      <w:r w:rsidR="0043567C" w:rsidRPr="0025749D">
        <w:rPr>
          <w:rFonts w:ascii="Times New Roman" w:hAnsi="Times New Roman" w:cs="Times New Roman"/>
          <w:bCs/>
          <w:szCs w:val="20"/>
        </w:rPr>
        <w:t>00</w:t>
      </w:r>
      <w:r w:rsidR="0025749D">
        <w:rPr>
          <w:rFonts w:ascii="Times New Roman" w:hAnsi="Times New Roman" w:cs="Times New Roman"/>
          <w:bCs/>
          <w:szCs w:val="20"/>
        </w:rPr>
        <w:t xml:space="preserve"> </w:t>
      </w:r>
      <w:proofErr w:type="spellStart"/>
      <w:r w:rsidR="0043567C" w:rsidRPr="0025749D">
        <w:rPr>
          <w:rFonts w:ascii="Times New Roman" w:hAnsi="Times New Roman" w:cs="Times New Roman"/>
          <w:bCs/>
          <w:szCs w:val="20"/>
          <w:vertAlign w:val="superscript"/>
        </w:rPr>
        <w:t>o</w:t>
      </w:r>
      <w:r w:rsidR="0043567C" w:rsidRPr="0025749D">
        <w:rPr>
          <w:rFonts w:ascii="Times New Roman" w:hAnsi="Times New Roman" w:cs="Times New Roman"/>
          <w:bCs/>
          <w:szCs w:val="20"/>
        </w:rPr>
        <w:t>C</w:t>
      </w:r>
      <w:proofErr w:type="spellEnd"/>
      <w:r w:rsidR="0043567C" w:rsidRPr="0025749D">
        <w:rPr>
          <w:rFonts w:ascii="Times New Roman" w:hAnsi="Times New Roman" w:cs="Times New Roman"/>
          <w:bCs/>
          <w:szCs w:val="20"/>
        </w:rPr>
        <w:t xml:space="preserve"> for 5 hours</w:t>
      </w:r>
      <w:r w:rsidR="002D160C" w:rsidRPr="0025749D">
        <w:rPr>
          <w:rFonts w:ascii="Times New Roman" w:hAnsi="Times New Roman" w:cs="Times New Roman"/>
          <w:bCs/>
          <w:szCs w:val="20"/>
        </w:rPr>
        <w:t xml:space="preserve"> </w:t>
      </w:r>
      <w:r w:rsidR="002D160C" w:rsidRPr="0025749D">
        <w:rPr>
          <w:rFonts w:ascii="Times New Roman" w:hAnsi="Times New Roman" w:cs="Times New Roman"/>
          <w:szCs w:val="20"/>
        </w:rPr>
        <w:t xml:space="preserve">using a ramp rate of 10 </w:t>
      </w:r>
      <w:proofErr w:type="spellStart"/>
      <w:r w:rsidR="0025749D" w:rsidRPr="0025749D">
        <w:rPr>
          <w:rFonts w:ascii="Times New Roman" w:hAnsi="Times New Roman" w:cs="Times New Roman"/>
          <w:bCs/>
          <w:szCs w:val="20"/>
          <w:vertAlign w:val="superscript"/>
        </w:rPr>
        <w:t>o</w:t>
      </w:r>
      <w:r w:rsidR="0025749D" w:rsidRPr="0025749D">
        <w:rPr>
          <w:rFonts w:ascii="Times New Roman" w:hAnsi="Times New Roman" w:cs="Times New Roman"/>
          <w:bCs/>
          <w:szCs w:val="20"/>
        </w:rPr>
        <w:t>C</w:t>
      </w:r>
      <w:proofErr w:type="spellEnd"/>
      <w:r w:rsidR="002D160C" w:rsidRPr="0025749D">
        <w:rPr>
          <w:rFonts w:ascii="Times New Roman" w:hAnsi="Times New Roman" w:cs="Times New Roman"/>
          <w:szCs w:val="20"/>
        </w:rPr>
        <w:t>/min to remove all the metal counter ions and water present in the catalyst. Lastly, the sample was labelled as Sm/Mn/Ru (60:35:5)/Al</w:t>
      </w:r>
      <w:r w:rsidR="002D160C" w:rsidRPr="0025749D">
        <w:rPr>
          <w:rFonts w:ascii="Times New Roman" w:hAnsi="Times New Roman" w:cs="Times New Roman"/>
          <w:szCs w:val="20"/>
          <w:vertAlign w:val="subscript"/>
        </w:rPr>
        <w:t>2</w:t>
      </w:r>
      <w:r w:rsidR="002D160C" w:rsidRPr="0025749D">
        <w:rPr>
          <w:rFonts w:ascii="Times New Roman" w:hAnsi="Times New Roman" w:cs="Times New Roman"/>
          <w:szCs w:val="20"/>
        </w:rPr>
        <w:t>O</w:t>
      </w:r>
      <w:r w:rsidR="002D160C" w:rsidRPr="0025749D">
        <w:rPr>
          <w:rFonts w:ascii="Times New Roman" w:hAnsi="Times New Roman" w:cs="Times New Roman"/>
          <w:szCs w:val="20"/>
          <w:vertAlign w:val="subscript"/>
        </w:rPr>
        <w:t>3</w:t>
      </w:r>
      <w:r w:rsidR="00976BD9" w:rsidRPr="0025749D">
        <w:rPr>
          <w:rFonts w:ascii="Times New Roman" w:hAnsi="Times New Roman" w:cs="Times New Roman"/>
          <w:bCs/>
          <w:szCs w:val="20"/>
        </w:rPr>
        <w:t>.</w:t>
      </w:r>
      <w:r w:rsidR="002D160C" w:rsidRPr="0025749D">
        <w:rPr>
          <w:rFonts w:ascii="Times New Roman" w:hAnsi="Times New Roman" w:cs="Times New Roman"/>
          <w:bCs/>
          <w:szCs w:val="20"/>
        </w:rPr>
        <w:t xml:space="preserve"> All chemicals used in this study were purchased from Sigma Aldrich. </w:t>
      </w:r>
    </w:p>
    <w:p w14:paraId="17E117CA" w14:textId="77777777" w:rsidR="0043567C" w:rsidRPr="0025749D" w:rsidRDefault="0043567C" w:rsidP="003F3701">
      <w:pPr>
        <w:jc w:val="left"/>
        <w:outlineLvl w:val="0"/>
        <w:rPr>
          <w:rFonts w:ascii="Times New Roman" w:hAnsi="Times New Roman" w:cs="Times New Roman"/>
          <w:b/>
        </w:rPr>
      </w:pPr>
    </w:p>
    <w:p w14:paraId="6B1E27D6" w14:textId="379BFF19" w:rsidR="00BE3DFF" w:rsidRPr="0025749D" w:rsidRDefault="00BE3DFF" w:rsidP="003F3701">
      <w:pPr>
        <w:jc w:val="left"/>
        <w:outlineLvl w:val="0"/>
        <w:rPr>
          <w:rFonts w:ascii="Times New Roman" w:hAnsi="Times New Roman" w:cs="Times New Roman"/>
          <w:b/>
        </w:rPr>
      </w:pPr>
      <w:r w:rsidRPr="0025749D">
        <w:rPr>
          <w:rFonts w:ascii="Times New Roman" w:hAnsi="Times New Roman" w:cs="Times New Roman"/>
          <w:b/>
        </w:rPr>
        <w:t xml:space="preserve">Catalytic </w:t>
      </w:r>
      <w:r w:rsidR="0025749D">
        <w:rPr>
          <w:rFonts w:ascii="Times New Roman" w:hAnsi="Times New Roman" w:cs="Times New Roman"/>
          <w:b/>
        </w:rPr>
        <w:t>s</w:t>
      </w:r>
      <w:r w:rsidRPr="0025749D">
        <w:rPr>
          <w:rFonts w:ascii="Times New Roman" w:hAnsi="Times New Roman" w:cs="Times New Roman"/>
          <w:b/>
        </w:rPr>
        <w:t>creening</w:t>
      </w:r>
    </w:p>
    <w:p w14:paraId="1C9FFA5D" w14:textId="6FB0FCF6" w:rsidR="00BE3DFF" w:rsidRPr="0025749D" w:rsidRDefault="001D54C7" w:rsidP="0043567C">
      <w:pPr>
        <w:outlineLvl w:val="0"/>
        <w:rPr>
          <w:rFonts w:ascii="Times New Roman" w:hAnsi="Times New Roman" w:cs="Times New Roman"/>
          <w:bCs/>
          <w:szCs w:val="20"/>
        </w:rPr>
      </w:pPr>
      <w:r w:rsidRPr="0025749D">
        <w:rPr>
          <w:rFonts w:ascii="Times New Roman" w:hAnsi="Times New Roman" w:cs="Times New Roman"/>
          <w:bCs/>
        </w:rPr>
        <w:t>A gas mixture consisting of CO</w:t>
      </w:r>
      <w:r w:rsidRPr="0025749D">
        <w:rPr>
          <w:rFonts w:ascii="Times New Roman" w:hAnsi="Times New Roman" w:cs="Times New Roman"/>
          <w:bCs/>
          <w:vertAlign w:val="subscript"/>
        </w:rPr>
        <w:t>2</w:t>
      </w:r>
      <w:r w:rsidRPr="0025749D">
        <w:rPr>
          <w:rFonts w:ascii="Times New Roman" w:hAnsi="Times New Roman" w:cs="Times New Roman"/>
          <w:bCs/>
        </w:rPr>
        <w:t xml:space="preserve"> and H</w:t>
      </w:r>
      <w:r w:rsidRPr="0025749D">
        <w:rPr>
          <w:rFonts w:ascii="Times New Roman" w:hAnsi="Times New Roman" w:cs="Times New Roman"/>
          <w:bCs/>
          <w:vertAlign w:val="subscript"/>
        </w:rPr>
        <w:t>2</w:t>
      </w:r>
      <w:r w:rsidRPr="0025749D">
        <w:rPr>
          <w:rFonts w:ascii="Times New Roman" w:hAnsi="Times New Roman" w:cs="Times New Roman"/>
          <w:bCs/>
        </w:rPr>
        <w:t xml:space="preserve"> with a molar ratio of 1: 4 was continuously passed through the catalyst at a flow rate of 50.00 cm</w:t>
      </w:r>
      <w:r w:rsidRPr="0025749D">
        <w:rPr>
          <w:rFonts w:ascii="Times New Roman" w:hAnsi="Times New Roman" w:cs="Times New Roman"/>
          <w:bCs/>
          <w:vertAlign w:val="superscript"/>
        </w:rPr>
        <w:t>3</w:t>
      </w:r>
      <w:r w:rsidRPr="0025749D">
        <w:rPr>
          <w:rFonts w:ascii="Times New Roman" w:hAnsi="Times New Roman" w:cs="Times New Roman"/>
          <w:bCs/>
        </w:rPr>
        <w:t>/min. Prior to starting the catalyst test, the reaction gas was introduced into the microreactor system without passing through the catalyst as a calibration. Then, the reaction gas was passed through a catalyst and the temperature is raised from room temperature (RT) to 400°C</w:t>
      </w:r>
      <w:r w:rsidR="0025749D">
        <w:rPr>
          <w:rFonts w:ascii="Times New Roman" w:hAnsi="Times New Roman" w:cs="Times New Roman"/>
          <w:bCs/>
        </w:rPr>
        <w:t xml:space="preserve"> </w:t>
      </w:r>
      <w:r w:rsidR="00BE3DFF" w:rsidRPr="0025749D">
        <w:rPr>
          <w:rFonts w:ascii="Times New Roman" w:hAnsi="Times New Roman" w:cs="Times New Roman"/>
          <w:bCs/>
          <w:szCs w:val="20"/>
        </w:rPr>
        <w:t>using FTIR Nicolet Avatar 370 DTGS spectrophotometer. The percentage of CO</w:t>
      </w:r>
      <w:r w:rsidR="00BE3DFF" w:rsidRPr="0025749D">
        <w:rPr>
          <w:rFonts w:ascii="Times New Roman" w:hAnsi="Times New Roman" w:cs="Times New Roman"/>
          <w:bCs/>
          <w:szCs w:val="20"/>
          <w:vertAlign w:val="subscript"/>
        </w:rPr>
        <w:t>2</w:t>
      </w:r>
      <w:r w:rsidR="00BE3DFF" w:rsidRPr="0025749D">
        <w:rPr>
          <w:rFonts w:ascii="Times New Roman" w:hAnsi="Times New Roman" w:cs="Times New Roman"/>
          <w:bCs/>
          <w:szCs w:val="20"/>
        </w:rPr>
        <w:t xml:space="preserve"> conversion calculation is shown in </w:t>
      </w:r>
      <w:r w:rsidR="0025749D">
        <w:rPr>
          <w:rFonts w:ascii="Times New Roman" w:hAnsi="Times New Roman" w:cs="Times New Roman"/>
          <w:bCs/>
          <w:szCs w:val="20"/>
        </w:rPr>
        <w:t>e</w:t>
      </w:r>
      <w:r w:rsidR="00BE3DFF" w:rsidRPr="0025749D">
        <w:rPr>
          <w:rFonts w:ascii="Times New Roman" w:hAnsi="Times New Roman" w:cs="Times New Roman"/>
          <w:bCs/>
          <w:szCs w:val="20"/>
        </w:rPr>
        <w:t>quation 1</w:t>
      </w:r>
      <w:r w:rsidR="0025749D">
        <w:rPr>
          <w:rFonts w:ascii="Times New Roman" w:hAnsi="Times New Roman" w:cs="Times New Roman"/>
          <w:bCs/>
          <w:szCs w:val="20"/>
        </w:rPr>
        <w:t>:</w:t>
      </w:r>
    </w:p>
    <w:p w14:paraId="652715C8" w14:textId="77777777" w:rsidR="00BE3DFF" w:rsidRPr="0025749D" w:rsidRDefault="00BE3DFF" w:rsidP="0043567C">
      <w:pPr>
        <w:widowControl/>
        <w:wordWrap/>
        <w:autoSpaceDE/>
        <w:autoSpaceDN/>
        <w:rPr>
          <w:rFonts w:ascii="Times New Roman" w:eastAsia="Times New Roman" w:hAnsi="Times New Roman" w:cs="Times New Roman"/>
          <w:kern w:val="0"/>
          <w:szCs w:val="20"/>
          <w:lang w:eastAsia="en-US"/>
        </w:rPr>
      </w:pPr>
    </w:p>
    <w:p w14:paraId="4466BCBD" w14:textId="1D636992" w:rsidR="00BE3DFF" w:rsidRPr="0025749D" w:rsidRDefault="00BE3DFF" w:rsidP="00976BD9">
      <w:pPr>
        <w:widowControl/>
        <w:wordWrap/>
        <w:autoSpaceDE/>
        <w:autoSpaceDN/>
        <w:jc w:val="center"/>
        <w:rPr>
          <w:rFonts w:ascii="Times New Roman" w:eastAsia="Times New Roman" w:hAnsi="Times New Roman" w:cs="Times New Roman"/>
          <w:kern w:val="0"/>
          <w:szCs w:val="20"/>
          <w:lang w:eastAsia="en-US"/>
        </w:rPr>
      </w:pPr>
      <w:r w:rsidRPr="0025749D">
        <w:rPr>
          <w:rFonts w:ascii="Times New Roman" w:eastAsia="Times New Roman" w:hAnsi="Times New Roman" w:cs="Times New Roman"/>
          <w:kern w:val="0"/>
          <w:szCs w:val="20"/>
          <w:lang w:eastAsia="en-US"/>
        </w:rPr>
        <w:t>% of CO</w:t>
      </w:r>
      <w:r w:rsidRPr="0025749D">
        <w:rPr>
          <w:rFonts w:ascii="Times New Roman" w:eastAsia="Times New Roman" w:hAnsi="Times New Roman" w:cs="Times New Roman"/>
          <w:kern w:val="0"/>
          <w:szCs w:val="20"/>
          <w:vertAlign w:val="subscript"/>
          <w:lang w:eastAsia="en-US"/>
        </w:rPr>
        <w:t xml:space="preserve">2 </w:t>
      </w:r>
      <w:r w:rsidR="0025749D" w:rsidRPr="0025749D">
        <w:rPr>
          <w:rFonts w:ascii="Times New Roman" w:eastAsia="Times New Roman" w:hAnsi="Times New Roman" w:cs="Times New Roman"/>
          <w:kern w:val="0"/>
          <w:szCs w:val="20"/>
          <w:lang w:eastAsia="en-US"/>
        </w:rPr>
        <w:t>conversion</w:t>
      </w:r>
      <w:r w:rsidR="0025749D">
        <w:rPr>
          <w:rFonts w:ascii="Times New Roman" w:eastAsia="Times New Roman" w:hAnsi="Times New Roman" w:cs="Times New Roman"/>
          <w:kern w:val="0"/>
          <w:szCs w:val="20"/>
          <w:vertAlign w:val="subscript"/>
          <w:lang w:eastAsia="en-US"/>
        </w:rPr>
        <w:t xml:space="preserve"> </w:t>
      </w:r>
      <w:r w:rsidRPr="0025749D">
        <w:rPr>
          <w:rFonts w:ascii="Times New Roman" w:eastAsia="Times New Roman" w:hAnsi="Times New Roman" w:cs="Times New Roman"/>
          <w:kern w:val="0"/>
          <w:szCs w:val="20"/>
          <w:lang w:eastAsia="en-US"/>
        </w:rPr>
        <w:t xml:space="preserve">= </w:t>
      </w:r>
      <w:r w:rsidRPr="0025749D">
        <w:rPr>
          <w:rFonts w:ascii="Times New Roman" w:eastAsia="Times New Roman" w:hAnsi="Times New Roman" w:cs="Times New Roman"/>
          <w:kern w:val="0"/>
          <w:szCs w:val="20"/>
          <w:u w:val="single"/>
          <w:lang w:eastAsia="en-US"/>
        </w:rPr>
        <w:t>Peak Area of CO</w:t>
      </w:r>
      <w:r w:rsidRPr="0025749D">
        <w:rPr>
          <w:rFonts w:ascii="Times New Roman" w:eastAsia="Times New Roman" w:hAnsi="Times New Roman" w:cs="Times New Roman"/>
          <w:kern w:val="0"/>
          <w:szCs w:val="20"/>
          <w:u w:val="single"/>
          <w:vertAlign w:val="subscript"/>
          <w:lang w:eastAsia="en-US"/>
        </w:rPr>
        <w:t>2</w:t>
      </w:r>
      <w:r w:rsidRPr="0025749D">
        <w:rPr>
          <w:rFonts w:ascii="Times New Roman" w:eastAsia="Times New Roman" w:hAnsi="Times New Roman" w:cs="Times New Roman"/>
          <w:kern w:val="0"/>
          <w:szCs w:val="20"/>
          <w:u w:val="single"/>
          <w:lang w:eastAsia="en-US"/>
        </w:rPr>
        <w:t xml:space="preserve"> calibration – Peak Area of CO</w:t>
      </w:r>
      <w:r w:rsidRPr="0025749D">
        <w:rPr>
          <w:rFonts w:ascii="Times New Roman" w:eastAsia="Times New Roman" w:hAnsi="Times New Roman" w:cs="Times New Roman"/>
          <w:kern w:val="0"/>
          <w:szCs w:val="20"/>
          <w:u w:val="single"/>
          <w:vertAlign w:val="subscript"/>
          <w:lang w:eastAsia="en-US"/>
        </w:rPr>
        <w:t>2</w:t>
      </w:r>
      <w:r w:rsidRPr="0025749D">
        <w:rPr>
          <w:rFonts w:ascii="Times New Roman" w:eastAsia="Times New Roman" w:hAnsi="Times New Roman" w:cs="Times New Roman"/>
          <w:kern w:val="0"/>
          <w:szCs w:val="20"/>
          <w:u w:val="single"/>
          <w:lang w:eastAsia="en-US"/>
        </w:rPr>
        <w:t xml:space="preserve"> conversion</w:t>
      </w:r>
      <w:r w:rsidRPr="0025749D">
        <w:rPr>
          <w:rFonts w:ascii="Times New Roman" w:eastAsia="Times New Roman" w:hAnsi="Times New Roman" w:cs="Times New Roman"/>
          <w:kern w:val="0"/>
          <w:szCs w:val="20"/>
          <w:lang w:eastAsia="en-US"/>
        </w:rPr>
        <w:t xml:space="preserve"> x 100%</w:t>
      </w:r>
    </w:p>
    <w:p w14:paraId="346364B8" w14:textId="206266CF" w:rsidR="00BE3DFF" w:rsidRPr="0025749D" w:rsidRDefault="00976BD9" w:rsidP="0025749D">
      <w:pPr>
        <w:widowControl/>
        <w:wordWrap/>
        <w:autoSpaceDE/>
        <w:autoSpaceDN/>
        <w:jc w:val="left"/>
        <w:rPr>
          <w:rFonts w:ascii="Times New Roman" w:eastAsia="Times New Roman" w:hAnsi="Times New Roman" w:cs="Times New Roman"/>
          <w:kern w:val="0"/>
          <w:szCs w:val="20"/>
          <w:lang w:eastAsia="en-US"/>
        </w:rPr>
      </w:pPr>
      <w:r w:rsidRPr="0025749D">
        <w:rPr>
          <w:rFonts w:ascii="Times New Roman" w:eastAsia="Times New Roman" w:hAnsi="Times New Roman" w:cs="Times New Roman"/>
          <w:kern w:val="0"/>
          <w:szCs w:val="20"/>
          <w:lang w:eastAsia="en-US"/>
        </w:rPr>
        <w:t xml:space="preserve">                  </w:t>
      </w:r>
      <w:r w:rsidR="00BE3DFF" w:rsidRPr="0025749D">
        <w:rPr>
          <w:rFonts w:ascii="Times New Roman" w:eastAsia="Times New Roman" w:hAnsi="Times New Roman" w:cs="Times New Roman"/>
          <w:kern w:val="0"/>
          <w:szCs w:val="20"/>
          <w:lang w:eastAsia="en-US"/>
        </w:rPr>
        <w:t xml:space="preserve">                 </w:t>
      </w:r>
      <w:r w:rsidR="008E20F5" w:rsidRPr="0025749D">
        <w:rPr>
          <w:rFonts w:ascii="Times New Roman" w:eastAsia="Times New Roman" w:hAnsi="Times New Roman" w:cs="Times New Roman"/>
          <w:kern w:val="0"/>
          <w:szCs w:val="20"/>
          <w:lang w:eastAsia="en-US"/>
        </w:rPr>
        <w:t xml:space="preserve">   </w:t>
      </w:r>
      <w:r w:rsidR="00BE3DFF" w:rsidRPr="0025749D">
        <w:rPr>
          <w:rFonts w:ascii="Times New Roman" w:eastAsia="Times New Roman" w:hAnsi="Times New Roman" w:cs="Times New Roman"/>
          <w:kern w:val="0"/>
          <w:szCs w:val="20"/>
          <w:lang w:eastAsia="en-US"/>
        </w:rPr>
        <w:t xml:space="preserve">  </w:t>
      </w:r>
      <w:r w:rsidR="0025749D">
        <w:rPr>
          <w:rFonts w:ascii="Times New Roman" w:eastAsia="Times New Roman" w:hAnsi="Times New Roman" w:cs="Times New Roman"/>
          <w:kern w:val="0"/>
          <w:szCs w:val="20"/>
          <w:lang w:eastAsia="en-US"/>
        </w:rPr>
        <w:t xml:space="preserve">                                          </w:t>
      </w:r>
      <w:r w:rsidR="00BE3DFF" w:rsidRPr="0025749D">
        <w:rPr>
          <w:rFonts w:ascii="Times New Roman" w:eastAsia="Times New Roman" w:hAnsi="Times New Roman" w:cs="Times New Roman"/>
          <w:kern w:val="0"/>
          <w:szCs w:val="20"/>
          <w:lang w:eastAsia="en-US"/>
        </w:rPr>
        <w:t xml:space="preserve"> Peak area of CO</w:t>
      </w:r>
      <w:r w:rsidR="00BE3DFF" w:rsidRPr="0025749D">
        <w:rPr>
          <w:rFonts w:ascii="Times New Roman" w:eastAsia="Times New Roman" w:hAnsi="Times New Roman" w:cs="Times New Roman"/>
          <w:kern w:val="0"/>
          <w:szCs w:val="20"/>
          <w:vertAlign w:val="subscript"/>
          <w:lang w:eastAsia="en-US"/>
        </w:rPr>
        <w:t>2</w:t>
      </w:r>
      <w:r w:rsidR="00BE3DFF" w:rsidRPr="0025749D">
        <w:rPr>
          <w:rFonts w:ascii="Times New Roman" w:eastAsia="Times New Roman" w:hAnsi="Times New Roman" w:cs="Times New Roman"/>
          <w:kern w:val="0"/>
          <w:szCs w:val="20"/>
          <w:lang w:eastAsia="en-US"/>
        </w:rPr>
        <w:t xml:space="preserve"> calibration                                      </w:t>
      </w:r>
      <w:r w:rsidRPr="0025749D">
        <w:rPr>
          <w:rFonts w:ascii="Times New Roman" w:eastAsia="Times New Roman" w:hAnsi="Times New Roman" w:cs="Times New Roman"/>
          <w:kern w:val="0"/>
          <w:szCs w:val="20"/>
          <w:lang w:eastAsia="en-US"/>
        </w:rPr>
        <w:t xml:space="preserve">      </w:t>
      </w:r>
      <w:proofErr w:type="gramStart"/>
      <w:r w:rsidRPr="0025749D">
        <w:rPr>
          <w:rFonts w:ascii="Times New Roman" w:eastAsia="Times New Roman" w:hAnsi="Times New Roman" w:cs="Times New Roman"/>
          <w:kern w:val="0"/>
          <w:szCs w:val="20"/>
          <w:lang w:eastAsia="en-US"/>
        </w:rPr>
        <w:t xml:space="preserve">  </w:t>
      </w:r>
      <w:r w:rsidR="0025749D">
        <w:rPr>
          <w:rFonts w:ascii="Times New Roman" w:eastAsia="Times New Roman" w:hAnsi="Times New Roman" w:cs="Times New Roman"/>
          <w:kern w:val="0"/>
          <w:szCs w:val="20"/>
          <w:lang w:eastAsia="en-US"/>
        </w:rPr>
        <w:t xml:space="preserve"> </w:t>
      </w:r>
      <w:r w:rsidR="00BE3DFF" w:rsidRPr="0025749D">
        <w:rPr>
          <w:rFonts w:ascii="Times New Roman" w:eastAsia="Times New Roman" w:hAnsi="Times New Roman" w:cs="Times New Roman"/>
          <w:kern w:val="0"/>
          <w:szCs w:val="20"/>
          <w:lang w:eastAsia="en-US"/>
        </w:rPr>
        <w:t>(</w:t>
      </w:r>
      <w:proofErr w:type="gramEnd"/>
      <w:r w:rsidR="00BE3DFF" w:rsidRPr="0025749D">
        <w:rPr>
          <w:rFonts w:ascii="Times New Roman" w:eastAsia="Times New Roman" w:hAnsi="Times New Roman" w:cs="Times New Roman"/>
          <w:kern w:val="0"/>
          <w:szCs w:val="20"/>
          <w:lang w:eastAsia="en-US"/>
        </w:rPr>
        <w:t>1)</w:t>
      </w:r>
    </w:p>
    <w:p w14:paraId="5AF37719" w14:textId="77777777" w:rsidR="00BE3DFF" w:rsidRPr="0025749D" w:rsidRDefault="00BE3DFF" w:rsidP="00BE3DFF">
      <w:pPr>
        <w:jc w:val="left"/>
        <w:outlineLvl w:val="0"/>
        <w:rPr>
          <w:rFonts w:ascii="Times New Roman" w:hAnsi="Times New Roman" w:cs="Times New Roman"/>
          <w:b/>
        </w:rPr>
      </w:pPr>
    </w:p>
    <w:p w14:paraId="0979D667" w14:textId="2641717E" w:rsidR="004E5EE2" w:rsidRPr="0025749D" w:rsidRDefault="00ED3CAF" w:rsidP="003F3701">
      <w:pPr>
        <w:jc w:val="left"/>
        <w:outlineLvl w:val="0"/>
        <w:rPr>
          <w:rFonts w:ascii="Times New Roman" w:hAnsi="Times New Roman" w:cs="Times New Roman"/>
          <w:b/>
          <w:szCs w:val="20"/>
        </w:rPr>
      </w:pPr>
      <w:r w:rsidRPr="0025749D">
        <w:rPr>
          <w:rFonts w:ascii="Times New Roman" w:hAnsi="Times New Roman" w:cs="Times New Roman"/>
          <w:b/>
        </w:rPr>
        <w:t xml:space="preserve">Mechanistic </w:t>
      </w:r>
      <w:r w:rsidR="0025749D">
        <w:rPr>
          <w:rFonts w:ascii="Times New Roman" w:hAnsi="Times New Roman" w:cs="Times New Roman"/>
          <w:b/>
        </w:rPr>
        <w:t>s</w:t>
      </w:r>
      <w:r w:rsidRPr="0025749D">
        <w:rPr>
          <w:rFonts w:ascii="Times New Roman" w:hAnsi="Times New Roman" w:cs="Times New Roman"/>
          <w:b/>
        </w:rPr>
        <w:t>tudy</w:t>
      </w:r>
      <w:r w:rsidR="004E5EE2" w:rsidRPr="0025749D">
        <w:rPr>
          <w:rFonts w:ascii="Times New Roman" w:hAnsi="Times New Roman" w:cs="Times New Roman"/>
          <w:b/>
        </w:rPr>
        <w:t xml:space="preserve"> </w:t>
      </w:r>
    </w:p>
    <w:p w14:paraId="37B9B61A" w14:textId="43A55110" w:rsidR="00ED3CAF" w:rsidRPr="0025749D" w:rsidRDefault="00ED3CAF" w:rsidP="00ED3CAF">
      <w:pPr>
        <w:outlineLvl w:val="0"/>
        <w:rPr>
          <w:rFonts w:ascii="Times New Roman" w:hAnsi="Times New Roman" w:cs="Times New Roman"/>
          <w:szCs w:val="20"/>
        </w:rPr>
      </w:pPr>
      <w:r w:rsidRPr="0025749D">
        <w:rPr>
          <w:rFonts w:ascii="Times New Roman" w:hAnsi="Times New Roman" w:cs="Times New Roman"/>
          <w:szCs w:val="20"/>
        </w:rPr>
        <w:t>First, the catalyst was ground and placed in a glass tube, while air pre-treatment was executed for 30 minutes at 100</w:t>
      </w:r>
      <w:r w:rsidR="0025749D">
        <w:rPr>
          <w:rFonts w:ascii="Times New Roman" w:hAnsi="Times New Roman" w:cs="Times New Roman"/>
          <w:szCs w:val="20"/>
        </w:rPr>
        <w:t xml:space="preserve"> </w:t>
      </w:r>
      <w:r w:rsidRPr="0025749D">
        <w:rPr>
          <w:rFonts w:ascii="Times New Roman" w:hAnsi="Times New Roman" w:cs="Times New Roman"/>
          <w:szCs w:val="20"/>
        </w:rPr>
        <w:t xml:space="preserve">°C for catalyst sample activation. When the sample cooled to </w:t>
      </w:r>
      <w:r w:rsidR="00936826" w:rsidRPr="0025749D">
        <w:rPr>
          <w:rFonts w:ascii="Times New Roman" w:hAnsi="Times New Roman" w:cs="Times New Roman"/>
          <w:szCs w:val="20"/>
        </w:rPr>
        <w:t>ambient</w:t>
      </w:r>
      <w:r w:rsidRPr="0025749D">
        <w:rPr>
          <w:rFonts w:ascii="Times New Roman" w:hAnsi="Times New Roman" w:cs="Times New Roman"/>
          <w:szCs w:val="20"/>
        </w:rPr>
        <w:t xml:space="preserve"> temperature, H</w:t>
      </w:r>
      <w:r w:rsidRPr="0025749D">
        <w:rPr>
          <w:rFonts w:ascii="Times New Roman" w:hAnsi="Times New Roman" w:cs="Times New Roman"/>
          <w:szCs w:val="20"/>
          <w:vertAlign w:val="subscript"/>
        </w:rPr>
        <w:t>2</w:t>
      </w:r>
      <w:r w:rsidRPr="0025749D">
        <w:rPr>
          <w:rFonts w:ascii="Times New Roman" w:hAnsi="Times New Roman" w:cs="Times New Roman"/>
          <w:szCs w:val="20"/>
        </w:rPr>
        <w:t>/CO</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gas was </w:t>
      </w:r>
      <w:r w:rsidR="00936826" w:rsidRPr="0025749D">
        <w:rPr>
          <w:rFonts w:ascii="Times New Roman" w:hAnsi="Times New Roman" w:cs="Times New Roman"/>
          <w:szCs w:val="20"/>
        </w:rPr>
        <w:t>installed</w:t>
      </w:r>
      <w:r w:rsidRPr="0025749D">
        <w:rPr>
          <w:rFonts w:ascii="Times New Roman" w:hAnsi="Times New Roman" w:cs="Times New Roman"/>
          <w:szCs w:val="20"/>
        </w:rPr>
        <w:t xml:space="preserve"> into the microreactor system with the temperature increased to 400</w:t>
      </w:r>
      <w:r w:rsidR="0025749D">
        <w:rPr>
          <w:rFonts w:ascii="Times New Roman" w:hAnsi="Times New Roman" w:cs="Times New Roman"/>
          <w:szCs w:val="20"/>
        </w:rPr>
        <w:t xml:space="preserve"> </w:t>
      </w:r>
      <w:r w:rsidRPr="0025749D">
        <w:rPr>
          <w:rFonts w:ascii="Times New Roman" w:hAnsi="Times New Roman" w:cs="Times New Roman"/>
          <w:szCs w:val="20"/>
        </w:rPr>
        <w:t xml:space="preserve">°C. The product stream was gathered in a sample cell </w:t>
      </w:r>
      <w:r w:rsidR="00E43D39" w:rsidRPr="0025749D">
        <w:rPr>
          <w:rFonts w:ascii="Times New Roman" w:hAnsi="Times New Roman" w:cs="Times New Roman"/>
          <w:szCs w:val="20"/>
        </w:rPr>
        <w:t xml:space="preserve">equipped </w:t>
      </w:r>
      <w:r w:rsidRPr="0025749D">
        <w:rPr>
          <w:rFonts w:ascii="Times New Roman" w:hAnsi="Times New Roman" w:cs="Times New Roman"/>
          <w:szCs w:val="20"/>
        </w:rPr>
        <w:t>with</w:t>
      </w:r>
      <w:r w:rsidR="00936826" w:rsidRPr="0025749D">
        <w:rPr>
          <w:rFonts w:ascii="Times New Roman" w:hAnsi="Times New Roman" w:cs="Times New Roman"/>
          <w:szCs w:val="20"/>
        </w:rPr>
        <w:t xml:space="preserve"> a</w:t>
      </w:r>
      <w:r w:rsidRPr="0025749D">
        <w:rPr>
          <w:rFonts w:ascii="Times New Roman" w:hAnsi="Times New Roman" w:cs="Times New Roman"/>
          <w:szCs w:val="20"/>
        </w:rPr>
        <w:t xml:space="preserve"> KBr window and scanned </w:t>
      </w:r>
      <w:r w:rsidR="00936826" w:rsidRPr="0025749D">
        <w:rPr>
          <w:rFonts w:ascii="Times New Roman" w:hAnsi="Times New Roman" w:cs="Times New Roman"/>
          <w:szCs w:val="20"/>
        </w:rPr>
        <w:t>through an</w:t>
      </w:r>
      <w:r w:rsidRPr="0025749D">
        <w:rPr>
          <w:rFonts w:ascii="Times New Roman" w:hAnsi="Times New Roman" w:cs="Times New Roman"/>
          <w:szCs w:val="20"/>
        </w:rPr>
        <w:t xml:space="preserve"> in-situ </w:t>
      </w:r>
      <w:r w:rsidR="008A7902" w:rsidRPr="0025749D">
        <w:rPr>
          <w:rFonts w:ascii="Times New Roman" w:hAnsi="Times New Roman" w:cs="Times New Roman"/>
          <w:szCs w:val="20"/>
        </w:rPr>
        <w:t xml:space="preserve">Nicolet Avatar </w:t>
      </w:r>
      <w:r w:rsidRPr="0025749D">
        <w:rPr>
          <w:rFonts w:ascii="Times New Roman" w:hAnsi="Times New Roman" w:cs="Times New Roman"/>
          <w:szCs w:val="20"/>
        </w:rPr>
        <w:t>FTIR 370 DTGS spectrophotometer. Then, FTIR was used to analyze the catalyst powder to identify adsorbed materials on the catalyst surface. The liquid product of the reaction and methanol standard were analyzed by HPLC (</w:t>
      </w:r>
      <w:proofErr w:type="spellStart"/>
      <w:r w:rsidRPr="0025749D">
        <w:rPr>
          <w:rFonts w:ascii="Times New Roman" w:hAnsi="Times New Roman" w:cs="Times New Roman"/>
          <w:szCs w:val="20"/>
        </w:rPr>
        <w:t>Rezex</w:t>
      </w:r>
      <w:proofErr w:type="spellEnd"/>
      <w:r w:rsidRPr="0025749D">
        <w:rPr>
          <w:rFonts w:ascii="Times New Roman" w:hAnsi="Times New Roman" w:cs="Times New Roman"/>
          <w:szCs w:val="20"/>
        </w:rPr>
        <w:t xml:space="preserve"> ROA-Organic Acid), and methanol was detected using a 300 mm × 7.8 mm ID column </w:t>
      </w:r>
      <w:r w:rsidR="00267C7A" w:rsidRPr="0025749D">
        <w:rPr>
          <w:rFonts w:ascii="Times New Roman" w:hAnsi="Times New Roman" w:cs="Times New Roman"/>
          <w:szCs w:val="20"/>
        </w:rPr>
        <w:t>with</w:t>
      </w:r>
      <w:r w:rsidRPr="0025749D">
        <w:rPr>
          <w:rFonts w:ascii="Times New Roman" w:hAnsi="Times New Roman" w:cs="Times New Roman"/>
          <w:szCs w:val="20"/>
        </w:rPr>
        <w:t xml:space="preserve"> a refractive index (RI) detector. </w:t>
      </w:r>
      <w:r w:rsidR="00B23B2A" w:rsidRPr="0025749D">
        <w:rPr>
          <w:rFonts w:ascii="Times New Roman" w:hAnsi="Times New Roman" w:cs="Times New Roman"/>
          <w:szCs w:val="20"/>
        </w:rPr>
        <w:t>Meanwhile, g</w:t>
      </w:r>
      <w:r w:rsidR="00267C7A" w:rsidRPr="0025749D">
        <w:rPr>
          <w:rFonts w:ascii="Times New Roman" w:hAnsi="Times New Roman" w:cs="Times New Roman"/>
          <w:szCs w:val="20"/>
        </w:rPr>
        <w:t>as products</w:t>
      </w:r>
      <w:r w:rsidR="00B23B2A" w:rsidRPr="0025749D">
        <w:rPr>
          <w:rFonts w:ascii="Times New Roman" w:hAnsi="Times New Roman" w:cs="Times New Roman"/>
          <w:szCs w:val="20"/>
        </w:rPr>
        <w:t xml:space="preserve"> </w:t>
      </w:r>
      <w:r w:rsidR="00267C7A" w:rsidRPr="0025749D">
        <w:rPr>
          <w:rFonts w:ascii="Times New Roman" w:hAnsi="Times New Roman" w:cs="Times New Roman"/>
          <w:szCs w:val="20"/>
        </w:rPr>
        <w:t xml:space="preserve">were analyzed by Hewlett Packard 6890 series gas chromatograph </w:t>
      </w:r>
      <w:r w:rsidR="00B23B2A" w:rsidRPr="0025749D">
        <w:rPr>
          <w:rFonts w:ascii="Times New Roman" w:hAnsi="Times New Roman" w:cs="Times New Roman"/>
          <w:bCs/>
          <w:szCs w:val="20"/>
        </w:rPr>
        <w:t xml:space="preserve">with Flame Ionization Detector (FID) </w:t>
      </w:r>
      <w:r w:rsidR="00267C7A" w:rsidRPr="0025749D">
        <w:rPr>
          <w:rFonts w:ascii="Times New Roman" w:hAnsi="Times New Roman" w:cs="Times New Roman"/>
          <w:szCs w:val="20"/>
        </w:rPr>
        <w:t xml:space="preserve">and methane production was determined using </w:t>
      </w:r>
      <w:r w:rsidR="00B23B2A" w:rsidRPr="0025749D">
        <w:rPr>
          <w:rFonts w:ascii="Times New Roman" w:hAnsi="Times New Roman" w:cs="Times New Roman"/>
          <w:szCs w:val="20"/>
        </w:rPr>
        <w:t xml:space="preserve">an </w:t>
      </w:r>
      <w:r w:rsidR="0025749D">
        <w:rPr>
          <w:rFonts w:ascii="Times New Roman" w:hAnsi="Times New Roman" w:cs="Times New Roman"/>
          <w:szCs w:val="20"/>
        </w:rPr>
        <w:t>e</w:t>
      </w:r>
      <w:r w:rsidR="00B23B2A" w:rsidRPr="0025749D">
        <w:rPr>
          <w:rFonts w:ascii="Times New Roman" w:hAnsi="Times New Roman" w:cs="Times New Roman"/>
          <w:szCs w:val="20"/>
        </w:rPr>
        <w:t>quation 2</w:t>
      </w:r>
      <w:r w:rsidR="0025749D">
        <w:rPr>
          <w:rFonts w:ascii="Times New Roman" w:hAnsi="Times New Roman" w:cs="Times New Roman"/>
          <w:szCs w:val="20"/>
        </w:rPr>
        <w:t>:</w:t>
      </w:r>
    </w:p>
    <w:p w14:paraId="678853E8" w14:textId="7407CC03" w:rsidR="00B23B2A" w:rsidRPr="0025749D" w:rsidRDefault="00B23B2A" w:rsidP="00ED3CAF">
      <w:pPr>
        <w:outlineLvl w:val="0"/>
        <w:rPr>
          <w:rFonts w:ascii="Times New Roman" w:hAnsi="Times New Roman" w:cs="Times New Roman"/>
          <w:szCs w:val="20"/>
        </w:rPr>
      </w:pPr>
    </w:p>
    <w:p w14:paraId="1345F176" w14:textId="098E0AF7" w:rsidR="00B23B2A" w:rsidRPr="0025749D" w:rsidRDefault="0025749D" w:rsidP="0025749D">
      <w:pPr>
        <w:widowControl/>
        <w:wordWrap/>
        <w:autoSpaceDE/>
        <w:autoSpaceDN/>
        <w:jc w:val="left"/>
        <w:rPr>
          <w:rFonts w:ascii="Times New Roman" w:eastAsia="Times New Roman" w:hAnsi="Times New Roman" w:cs="Times New Roman"/>
          <w:kern w:val="0"/>
          <w:szCs w:val="20"/>
          <w:lang w:eastAsia="en-US"/>
        </w:rPr>
      </w:pPr>
      <w:r>
        <w:rPr>
          <w:rFonts w:ascii="Times New Roman" w:eastAsia="Times New Roman" w:hAnsi="Times New Roman" w:cs="Times New Roman"/>
          <w:kern w:val="0"/>
          <w:szCs w:val="20"/>
          <w:lang w:eastAsia="en-US"/>
        </w:rPr>
        <w:t xml:space="preserve">                 </w:t>
      </w:r>
      <w:r w:rsidR="00B23B2A" w:rsidRPr="0025749D">
        <w:rPr>
          <w:rFonts w:ascii="Times New Roman" w:eastAsia="Times New Roman" w:hAnsi="Times New Roman" w:cs="Times New Roman"/>
          <w:kern w:val="0"/>
          <w:szCs w:val="20"/>
          <w:lang w:eastAsia="en-US"/>
        </w:rPr>
        <w:t>% Yield of CH</w:t>
      </w:r>
      <w:r w:rsidR="00B23B2A" w:rsidRPr="0025749D">
        <w:rPr>
          <w:rFonts w:ascii="Times New Roman" w:eastAsia="Times New Roman" w:hAnsi="Times New Roman" w:cs="Times New Roman"/>
          <w:kern w:val="0"/>
          <w:szCs w:val="20"/>
          <w:vertAlign w:val="subscript"/>
          <w:lang w:eastAsia="en-US"/>
        </w:rPr>
        <w:t>4</w:t>
      </w:r>
      <w:r w:rsidR="00B23B2A" w:rsidRPr="0025749D">
        <w:rPr>
          <w:rFonts w:ascii="Times New Roman" w:eastAsia="Times New Roman" w:hAnsi="Times New Roman" w:cs="Times New Roman"/>
          <w:kern w:val="0"/>
          <w:szCs w:val="20"/>
          <w:lang w:eastAsia="en-US"/>
        </w:rPr>
        <w:t xml:space="preserve">         = </w:t>
      </w:r>
      <w:proofErr w:type="gramStart"/>
      <w:r w:rsidR="00B23B2A" w:rsidRPr="0025749D">
        <w:rPr>
          <w:rFonts w:ascii="Times New Roman" w:eastAsia="Times New Roman" w:hAnsi="Times New Roman" w:cs="Times New Roman"/>
          <w:kern w:val="0"/>
          <w:szCs w:val="20"/>
          <w:lang w:eastAsia="en-US"/>
        </w:rPr>
        <w:t xml:space="preserve">   </w:t>
      </w:r>
      <w:r w:rsidR="00B23B2A" w:rsidRPr="0025749D">
        <w:rPr>
          <w:rFonts w:ascii="Times New Roman" w:eastAsia="Times New Roman" w:hAnsi="Times New Roman" w:cs="Times New Roman"/>
          <w:kern w:val="0"/>
          <w:szCs w:val="20"/>
          <w:u w:val="single"/>
          <w:lang w:eastAsia="en-US"/>
        </w:rPr>
        <w:t>[</w:t>
      </w:r>
      <w:proofErr w:type="gramEnd"/>
      <w:r w:rsidR="00B23B2A" w:rsidRPr="0025749D">
        <w:rPr>
          <w:rFonts w:ascii="Times New Roman" w:eastAsia="Times New Roman" w:hAnsi="Times New Roman" w:cs="Times New Roman"/>
          <w:kern w:val="0"/>
          <w:szCs w:val="20"/>
          <w:u w:val="single"/>
          <w:lang w:eastAsia="en-US"/>
        </w:rPr>
        <w:t>CH</w:t>
      </w:r>
      <w:r w:rsidR="00B23B2A" w:rsidRPr="0025749D">
        <w:rPr>
          <w:rFonts w:ascii="Times New Roman" w:eastAsia="Times New Roman" w:hAnsi="Times New Roman" w:cs="Times New Roman"/>
          <w:kern w:val="0"/>
          <w:szCs w:val="20"/>
          <w:u w:val="single"/>
          <w:vertAlign w:val="subscript"/>
          <w:lang w:eastAsia="en-US"/>
        </w:rPr>
        <w:t>4</w:t>
      </w:r>
      <w:r w:rsidR="00B23B2A" w:rsidRPr="0025749D">
        <w:rPr>
          <w:rFonts w:ascii="Times New Roman" w:eastAsia="Times New Roman" w:hAnsi="Times New Roman" w:cs="Times New Roman"/>
          <w:kern w:val="0"/>
          <w:szCs w:val="20"/>
          <w:u w:val="single"/>
          <w:lang w:eastAsia="en-US"/>
        </w:rPr>
        <w:t>] from GC</w:t>
      </w:r>
      <w:r w:rsidR="00B23B2A" w:rsidRPr="0025749D">
        <w:rPr>
          <w:rFonts w:ascii="Times New Roman" w:eastAsia="Times New Roman" w:hAnsi="Times New Roman" w:cs="Times New Roman"/>
          <w:kern w:val="0"/>
          <w:szCs w:val="20"/>
          <w:lang w:eastAsia="en-US"/>
        </w:rPr>
        <w:t xml:space="preserve">    × 100%</w:t>
      </w:r>
    </w:p>
    <w:p w14:paraId="7D4CEA2B" w14:textId="7522D6DD" w:rsidR="00B23B2A" w:rsidRPr="0025749D" w:rsidRDefault="00B23B2A" w:rsidP="0025749D">
      <w:pPr>
        <w:widowControl/>
        <w:wordWrap/>
        <w:autoSpaceDE/>
        <w:autoSpaceDN/>
        <w:rPr>
          <w:rFonts w:ascii="Times New Roman" w:eastAsia="Times New Roman" w:hAnsi="Times New Roman" w:cs="Times New Roman"/>
          <w:kern w:val="0"/>
          <w:szCs w:val="20"/>
          <w:lang w:eastAsia="en-US"/>
        </w:rPr>
      </w:pPr>
      <w:r w:rsidRPr="0025749D">
        <w:rPr>
          <w:rFonts w:ascii="Times New Roman" w:eastAsia="Times New Roman" w:hAnsi="Times New Roman" w:cs="Times New Roman"/>
          <w:kern w:val="0"/>
          <w:szCs w:val="20"/>
          <w:lang w:eastAsia="en-US"/>
        </w:rPr>
        <w:t xml:space="preserve">                                      </w:t>
      </w:r>
      <w:r w:rsidR="0025749D">
        <w:rPr>
          <w:rFonts w:ascii="Times New Roman" w:eastAsia="Times New Roman" w:hAnsi="Times New Roman" w:cs="Times New Roman"/>
          <w:kern w:val="0"/>
          <w:szCs w:val="20"/>
          <w:lang w:eastAsia="en-US"/>
        </w:rPr>
        <w:t xml:space="preserve">                    </w:t>
      </w:r>
      <w:r w:rsidRPr="0025749D">
        <w:rPr>
          <w:rFonts w:ascii="Times New Roman" w:eastAsia="Times New Roman" w:hAnsi="Times New Roman" w:cs="Times New Roman"/>
          <w:kern w:val="0"/>
          <w:szCs w:val="20"/>
          <w:lang w:eastAsia="en-US"/>
        </w:rPr>
        <w:t>% Conversion of CO</w:t>
      </w:r>
      <w:r w:rsidRPr="0025749D">
        <w:rPr>
          <w:rFonts w:ascii="Times New Roman" w:eastAsia="Times New Roman" w:hAnsi="Times New Roman" w:cs="Times New Roman"/>
          <w:kern w:val="0"/>
          <w:szCs w:val="20"/>
          <w:vertAlign w:val="subscript"/>
          <w:lang w:eastAsia="en-US"/>
        </w:rPr>
        <w:t>2</w:t>
      </w:r>
      <w:r w:rsidRPr="0025749D">
        <w:rPr>
          <w:rFonts w:ascii="Times New Roman" w:eastAsia="Times New Roman" w:hAnsi="Times New Roman" w:cs="Times New Roman"/>
          <w:kern w:val="0"/>
          <w:szCs w:val="20"/>
          <w:lang w:eastAsia="en-US"/>
        </w:rPr>
        <w:tab/>
      </w:r>
      <w:r w:rsidRPr="0025749D">
        <w:rPr>
          <w:rFonts w:ascii="Times New Roman" w:eastAsia="Times New Roman" w:hAnsi="Times New Roman" w:cs="Times New Roman"/>
          <w:kern w:val="0"/>
          <w:szCs w:val="20"/>
          <w:lang w:eastAsia="en-US"/>
        </w:rPr>
        <w:tab/>
      </w:r>
      <w:r w:rsidRPr="0025749D">
        <w:rPr>
          <w:rFonts w:ascii="Times New Roman" w:eastAsia="Times New Roman" w:hAnsi="Times New Roman" w:cs="Times New Roman"/>
          <w:kern w:val="0"/>
          <w:szCs w:val="20"/>
          <w:lang w:eastAsia="en-US"/>
        </w:rPr>
        <w:tab/>
        <w:t xml:space="preserve">                  </w:t>
      </w:r>
      <w:r w:rsidR="0025749D">
        <w:rPr>
          <w:rFonts w:ascii="Times New Roman" w:eastAsia="Times New Roman" w:hAnsi="Times New Roman" w:cs="Times New Roman"/>
          <w:kern w:val="0"/>
          <w:szCs w:val="20"/>
          <w:lang w:eastAsia="en-US"/>
        </w:rPr>
        <w:t xml:space="preserve">                         </w:t>
      </w:r>
      <w:proofErr w:type="gramStart"/>
      <w:r w:rsidR="0025749D">
        <w:rPr>
          <w:rFonts w:ascii="Times New Roman" w:eastAsia="Times New Roman" w:hAnsi="Times New Roman" w:cs="Times New Roman"/>
          <w:kern w:val="0"/>
          <w:szCs w:val="20"/>
          <w:lang w:eastAsia="en-US"/>
        </w:rPr>
        <w:t xml:space="preserve">   </w:t>
      </w:r>
      <w:r w:rsidRPr="0025749D">
        <w:rPr>
          <w:rFonts w:ascii="Times New Roman" w:eastAsia="Times New Roman" w:hAnsi="Times New Roman" w:cs="Times New Roman"/>
          <w:kern w:val="0"/>
          <w:szCs w:val="20"/>
          <w:lang w:eastAsia="en-US"/>
        </w:rPr>
        <w:t>(</w:t>
      </w:r>
      <w:proofErr w:type="gramEnd"/>
      <w:r w:rsidRPr="0025749D">
        <w:rPr>
          <w:rFonts w:ascii="Times New Roman" w:eastAsia="Times New Roman" w:hAnsi="Times New Roman" w:cs="Times New Roman"/>
          <w:kern w:val="0"/>
          <w:szCs w:val="20"/>
          <w:lang w:eastAsia="en-US"/>
        </w:rPr>
        <w:t>2)</w:t>
      </w:r>
    </w:p>
    <w:p w14:paraId="2ED865D7" w14:textId="77777777" w:rsidR="00D26549" w:rsidRPr="0025749D" w:rsidRDefault="00D26549" w:rsidP="0025749D">
      <w:pPr>
        <w:outlineLvl w:val="0"/>
        <w:rPr>
          <w:rFonts w:ascii="Times New Roman" w:hAnsi="Times New Roman" w:cs="Times New Roman"/>
          <w:b/>
          <w:szCs w:val="20"/>
        </w:rPr>
      </w:pPr>
    </w:p>
    <w:p w14:paraId="3EC7AE31" w14:textId="38239CC4" w:rsidR="00785CA6" w:rsidRPr="0025749D" w:rsidRDefault="00785CA6" w:rsidP="00785CA6">
      <w:pPr>
        <w:jc w:val="center"/>
        <w:outlineLvl w:val="0"/>
        <w:rPr>
          <w:rFonts w:ascii="Times New Roman" w:hAnsi="Times New Roman" w:cs="Times New Roman"/>
          <w:b/>
          <w:szCs w:val="20"/>
        </w:rPr>
      </w:pPr>
      <w:r w:rsidRPr="0025749D">
        <w:rPr>
          <w:rFonts w:ascii="Times New Roman" w:hAnsi="Times New Roman" w:cs="Times New Roman"/>
          <w:b/>
          <w:szCs w:val="20"/>
        </w:rPr>
        <w:t>Result</w:t>
      </w:r>
      <w:r w:rsidR="0025749D">
        <w:rPr>
          <w:rFonts w:ascii="Times New Roman" w:hAnsi="Times New Roman" w:cs="Times New Roman"/>
          <w:b/>
          <w:szCs w:val="20"/>
        </w:rPr>
        <w:t>s</w:t>
      </w:r>
      <w:r w:rsidRPr="0025749D">
        <w:rPr>
          <w:rFonts w:ascii="Times New Roman" w:hAnsi="Times New Roman" w:cs="Times New Roman"/>
          <w:b/>
          <w:szCs w:val="20"/>
        </w:rPr>
        <w:t xml:space="preserve"> and Discussion</w:t>
      </w:r>
    </w:p>
    <w:p w14:paraId="6A509A1E" w14:textId="631919CF" w:rsidR="00ED3CAF" w:rsidRPr="0025749D" w:rsidRDefault="00ED3CAF" w:rsidP="00ED3CAF">
      <w:pPr>
        <w:pStyle w:val="Paragraphbulleted"/>
        <w:numPr>
          <w:ilvl w:val="0"/>
          <w:numId w:val="0"/>
        </w:numPr>
      </w:pPr>
      <w:bookmarkStart w:id="2" w:name="_Hlk79046476"/>
      <w:r w:rsidRPr="0025749D">
        <w:t xml:space="preserve">Marwood et al. and Sharma et al. </w:t>
      </w:r>
      <w:r w:rsidR="00F018AD" w:rsidRPr="0025749D">
        <w:t>confirmed</w:t>
      </w:r>
      <w:r w:rsidRPr="0025749D">
        <w:t xml:space="preserve"> the direct decomposition of CO</w:t>
      </w:r>
      <w:r w:rsidRPr="0025749D">
        <w:rPr>
          <w:vertAlign w:val="subscript"/>
        </w:rPr>
        <w:t>2</w:t>
      </w:r>
      <w:r w:rsidRPr="0025749D">
        <w:t xml:space="preserve"> into CO and O</w:t>
      </w:r>
      <w:r w:rsidR="009F659A" w:rsidRPr="0025749D">
        <w:t xml:space="preserve"> [10,</w:t>
      </w:r>
      <w:r w:rsidR="0025749D">
        <w:t xml:space="preserve"> </w:t>
      </w:r>
      <w:r w:rsidR="009F659A" w:rsidRPr="0025749D">
        <w:t>11]</w:t>
      </w:r>
      <w:r w:rsidRPr="0025749D">
        <w:t>. In this study, it seems that the direct decomposition of CO</w:t>
      </w:r>
      <w:r w:rsidRPr="0025749D">
        <w:rPr>
          <w:vertAlign w:val="subscript"/>
        </w:rPr>
        <w:t>2</w:t>
      </w:r>
      <w:r w:rsidRPr="0025749D">
        <w:t xml:space="preserve"> is demonstrated. This proposal is very consistent with the fact that, as described by </w:t>
      </w:r>
      <w:proofErr w:type="spellStart"/>
      <w:r w:rsidRPr="0025749D">
        <w:t>Solymosi</w:t>
      </w:r>
      <w:proofErr w:type="spellEnd"/>
      <w:r w:rsidRPr="0025749D">
        <w:t xml:space="preserve"> et al. </w:t>
      </w:r>
      <w:proofErr w:type="spellStart"/>
      <w:r w:rsidRPr="0025749D">
        <w:t>formate</w:t>
      </w:r>
      <w:proofErr w:type="spellEnd"/>
      <w:r w:rsidRPr="0025749D">
        <w:t xml:space="preserve"> was not detected in excessive supports containing low concentrations of OH groups</w:t>
      </w:r>
      <w:r w:rsidR="009F659A" w:rsidRPr="0025749D">
        <w:t xml:space="preserve"> [12]</w:t>
      </w:r>
      <w:r w:rsidRPr="0025749D">
        <w:t xml:space="preserve">. This was ascribed to hydrogen present in the reaction that hindered CO intermediates formation, thus yielding </w:t>
      </w:r>
      <w:proofErr w:type="spellStart"/>
      <w:r w:rsidRPr="0025749D">
        <w:t>formate</w:t>
      </w:r>
      <w:proofErr w:type="spellEnd"/>
      <w:r w:rsidRPr="0025749D">
        <w:t xml:space="preserve"> species. </w:t>
      </w:r>
    </w:p>
    <w:p w14:paraId="313555AE" w14:textId="0197B62E" w:rsidR="00ED3CAF" w:rsidRPr="0025749D" w:rsidRDefault="00ED3CAF" w:rsidP="0025749D">
      <w:pPr>
        <w:pStyle w:val="Heading2"/>
        <w:spacing w:after="0"/>
        <w:jc w:val="both"/>
        <w:rPr>
          <w:sz w:val="20"/>
        </w:rPr>
      </w:pPr>
      <w:r w:rsidRPr="0025749D">
        <w:rPr>
          <w:sz w:val="20"/>
          <w:lang w:val="en-MY"/>
        </w:rPr>
        <w:t xml:space="preserve">Products </w:t>
      </w:r>
      <w:r w:rsidR="0025749D">
        <w:rPr>
          <w:sz w:val="20"/>
          <w:lang w:val="en-MY"/>
        </w:rPr>
        <w:t>a</w:t>
      </w:r>
      <w:r w:rsidRPr="0025749D">
        <w:rPr>
          <w:sz w:val="20"/>
          <w:lang w:val="en-MY"/>
        </w:rPr>
        <w:t xml:space="preserve">nalysis </w:t>
      </w:r>
    </w:p>
    <w:bookmarkEnd w:id="2"/>
    <w:p w14:paraId="755AE418" w14:textId="4228658E" w:rsidR="0039203D" w:rsidRDefault="00F018AD" w:rsidP="00D20869">
      <w:pPr>
        <w:pStyle w:val="Paragraph"/>
        <w:ind w:firstLine="0"/>
      </w:pPr>
      <w:r w:rsidRPr="0025749D">
        <w:t>P</w:t>
      </w:r>
      <w:r w:rsidR="00ED3CAF" w:rsidRPr="0025749D">
        <w:t xml:space="preserve">otential </w:t>
      </w:r>
      <w:r w:rsidR="00ED4F9E" w:rsidRPr="0025749D">
        <w:t>Sm/Mn/Ru (60:35:5)/Al</w:t>
      </w:r>
      <w:r w:rsidR="00ED4F9E" w:rsidRPr="0025749D">
        <w:rPr>
          <w:vertAlign w:val="subscript"/>
        </w:rPr>
        <w:t>2</w:t>
      </w:r>
      <w:r w:rsidR="00ED4F9E" w:rsidRPr="0025749D">
        <w:t>O</w:t>
      </w:r>
      <w:r w:rsidR="00ED4F9E" w:rsidRPr="0025749D">
        <w:rPr>
          <w:vertAlign w:val="subscript"/>
        </w:rPr>
        <w:t>3</w:t>
      </w:r>
      <w:r w:rsidR="00ED4F9E" w:rsidRPr="0025749D">
        <w:t xml:space="preserve"> </w:t>
      </w:r>
      <w:r w:rsidR="00ED3CAF" w:rsidRPr="0025749D">
        <w:t>catalyst reveal catalytic route</w:t>
      </w:r>
      <w:r w:rsidR="00E43D39" w:rsidRPr="0025749D">
        <w:t>s</w:t>
      </w:r>
      <w:r w:rsidR="00ED3CAF" w:rsidRPr="0025749D">
        <w:t xml:space="preserve"> </w:t>
      </w:r>
      <w:r w:rsidRPr="0025749D">
        <w:t>for</w:t>
      </w:r>
      <w:r w:rsidR="00ED3CAF" w:rsidRPr="0025749D">
        <w:t xml:space="preserve"> methane</w:t>
      </w:r>
      <w:r w:rsidR="002F678C" w:rsidRPr="0025749D">
        <w:t xml:space="preserve"> as main product</w:t>
      </w:r>
      <w:r w:rsidR="00ED3CAF" w:rsidRPr="0025749D">
        <w:t>, methanol and water as a by-product. In this study, it seems that the direct decomposition of CO</w:t>
      </w:r>
      <w:r w:rsidR="00ED3CAF" w:rsidRPr="0025749D">
        <w:rPr>
          <w:vertAlign w:val="subscript"/>
        </w:rPr>
        <w:t>2</w:t>
      </w:r>
      <w:r w:rsidR="00ED3CAF" w:rsidRPr="0025749D">
        <w:t xml:space="preserve"> is demonstrated. The FTIR spectrum of the gaseous product is </w:t>
      </w:r>
      <w:r w:rsidR="00EA537A" w:rsidRPr="0025749D">
        <w:t>presented</w:t>
      </w:r>
      <w:r w:rsidR="00ED3CAF" w:rsidRPr="0025749D">
        <w:t xml:space="preserve"> in Figure 1. </w:t>
      </w:r>
      <w:r w:rsidR="00DE5DE3" w:rsidRPr="0025749D">
        <w:t>The spectrum shows that the peak is close to 2351 cm</w:t>
      </w:r>
      <w:r w:rsidR="00DE5DE3" w:rsidRPr="0025749D">
        <w:rPr>
          <w:vertAlign w:val="superscript"/>
        </w:rPr>
        <w:t>-1</w:t>
      </w:r>
      <w:r w:rsidR="00DE5DE3" w:rsidRPr="0025749D">
        <w:t xml:space="preserve"> due to the </w:t>
      </w:r>
      <w:r w:rsidR="00ED3CAF" w:rsidRPr="0025749D">
        <w:t>CO</w:t>
      </w:r>
      <w:r w:rsidR="00ED3CAF" w:rsidRPr="0025749D">
        <w:rPr>
          <w:vertAlign w:val="subscript"/>
        </w:rPr>
        <w:t>2</w:t>
      </w:r>
      <w:r w:rsidR="00ED3CAF" w:rsidRPr="0025749D">
        <w:t xml:space="preserve"> stretching mode. At the same time, the </w:t>
      </w:r>
      <w:r w:rsidR="002F678C" w:rsidRPr="0025749D">
        <w:t xml:space="preserve">stretching mode of </w:t>
      </w:r>
      <w:r w:rsidR="00ED3CAF" w:rsidRPr="0025749D">
        <w:t>CH</w:t>
      </w:r>
      <w:r w:rsidR="00ED3CAF" w:rsidRPr="0025749D">
        <w:rPr>
          <w:vertAlign w:val="subscript"/>
        </w:rPr>
        <w:t>4</w:t>
      </w:r>
      <w:r w:rsidR="00ED3CAF" w:rsidRPr="0025749D">
        <w:t xml:space="preserve"> band</w:t>
      </w:r>
      <w:r w:rsidR="006A7D13" w:rsidRPr="0025749D">
        <w:t xml:space="preserve"> at the wavenumber of 3014 cm</w:t>
      </w:r>
      <w:r w:rsidR="006A7D13" w:rsidRPr="0025749D">
        <w:rPr>
          <w:vertAlign w:val="superscript"/>
        </w:rPr>
        <w:t>-1</w:t>
      </w:r>
      <w:r w:rsidR="006A7D13" w:rsidRPr="0025749D">
        <w:t xml:space="preserve"> and C-H deformation mode at 1310 cm</w:t>
      </w:r>
      <w:r w:rsidR="006A7D13" w:rsidRPr="0025749D">
        <w:rPr>
          <w:vertAlign w:val="superscript"/>
        </w:rPr>
        <w:t>-1</w:t>
      </w:r>
      <w:r w:rsidR="006A7D13" w:rsidRPr="0025749D">
        <w:t xml:space="preserve"> [13]</w:t>
      </w:r>
      <w:r w:rsidR="00ED3CAF" w:rsidRPr="0025749D">
        <w:t xml:space="preserve"> can be clearly detected</w:t>
      </w:r>
      <w:r w:rsidR="006A7D13" w:rsidRPr="0025749D">
        <w:t xml:space="preserve"> starting at 250</w:t>
      </w:r>
      <w:r w:rsidR="0025749D">
        <w:t xml:space="preserve"> </w:t>
      </w:r>
      <w:proofErr w:type="spellStart"/>
      <w:r w:rsidR="006A7D13" w:rsidRPr="0025749D">
        <w:rPr>
          <w:vertAlign w:val="superscript"/>
        </w:rPr>
        <w:t>o</w:t>
      </w:r>
      <w:r w:rsidR="006A7D13" w:rsidRPr="0025749D">
        <w:t>C</w:t>
      </w:r>
      <w:proofErr w:type="spellEnd"/>
      <w:r w:rsidR="006A7D13" w:rsidRPr="0025749D">
        <w:t xml:space="preserve"> reaction temperature</w:t>
      </w:r>
      <w:r w:rsidR="009F659A" w:rsidRPr="0025749D">
        <w:t>.</w:t>
      </w:r>
      <w:r w:rsidR="00AE41BB" w:rsidRPr="0025749D">
        <w:t xml:space="preserve"> </w:t>
      </w:r>
      <w:r w:rsidR="00ED3CAF" w:rsidRPr="0025749D">
        <w:t>From the figure</w:t>
      </w:r>
      <w:r w:rsidR="006A7D13" w:rsidRPr="0025749D">
        <w:t xml:space="preserve">, it </w:t>
      </w:r>
      <w:r w:rsidR="00ED3CAF" w:rsidRPr="0025749D">
        <w:t>can be observed</w:t>
      </w:r>
      <w:r w:rsidR="006A7D13" w:rsidRPr="0025749D">
        <w:t xml:space="preserve"> that</w:t>
      </w:r>
      <w:r w:rsidR="00ED3CAF" w:rsidRPr="0025749D">
        <w:t xml:space="preserve"> no methane </w:t>
      </w:r>
      <w:r w:rsidR="006A7D13" w:rsidRPr="0025749D">
        <w:t>peak</w:t>
      </w:r>
      <w:r w:rsidR="00ED3CAF" w:rsidRPr="0025749D">
        <w:t xml:space="preserve"> was </w:t>
      </w:r>
      <w:r w:rsidR="006A7D13" w:rsidRPr="0025749D">
        <w:t>appeared</w:t>
      </w:r>
      <w:r w:rsidR="00ED3CAF" w:rsidRPr="0025749D">
        <w:t xml:space="preserve"> at room temperature (RT) and 100</w:t>
      </w:r>
      <w:r w:rsidR="0025749D">
        <w:t xml:space="preserve"> </w:t>
      </w:r>
      <w:proofErr w:type="spellStart"/>
      <w:r w:rsidR="00ED3CAF" w:rsidRPr="0025749D">
        <w:rPr>
          <w:vertAlign w:val="superscript"/>
        </w:rPr>
        <w:t>o</w:t>
      </w:r>
      <w:r w:rsidR="00ED3CAF" w:rsidRPr="0025749D">
        <w:t>C</w:t>
      </w:r>
      <w:proofErr w:type="spellEnd"/>
      <w:r w:rsidR="00ED3CAF" w:rsidRPr="0025749D">
        <w:t xml:space="preserve"> </w:t>
      </w:r>
      <w:r w:rsidR="006A7D13" w:rsidRPr="0025749D">
        <w:lastRenderedPageBreak/>
        <w:t>indicating the</w:t>
      </w:r>
      <w:r w:rsidR="00ED3CAF" w:rsidRPr="0025749D">
        <w:t xml:space="preserve"> absence of methane </w:t>
      </w:r>
      <w:r w:rsidR="006A7D13" w:rsidRPr="0025749D">
        <w:t>gas produced during the reaction</w:t>
      </w:r>
      <w:r w:rsidR="00ED3CAF" w:rsidRPr="0025749D">
        <w:t xml:space="preserve">. When the reaction temperature was </w:t>
      </w:r>
      <w:r w:rsidR="00847C75" w:rsidRPr="0025749D">
        <w:t>raised</w:t>
      </w:r>
      <w:r w:rsidR="00ED3CAF" w:rsidRPr="0025749D">
        <w:t xml:space="preserve"> to 400</w:t>
      </w:r>
      <w:r w:rsidR="0025749D">
        <w:t xml:space="preserve"> </w:t>
      </w:r>
      <w:proofErr w:type="spellStart"/>
      <w:r w:rsidR="00ED3CAF" w:rsidRPr="0025749D">
        <w:rPr>
          <w:vertAlign w:val="superscript"/>
        </w:rPr>
        <w:t>o</w:t>
      </w:r>
      <w:r w:rsidR="00ED3CAF" w:rsidRPr="0025749D">
        <w:t>C</w:t>
      </w:r>
      <w:proofErr w:type="spellEnd"/>
      <w:r w:rsidR="00ED3CAF" w:rsidRPr="0025749D">
        <w:t>, the highest CH</w:t>
      </w:r>
      <w:r w:rsidR="00ED3CAF" w:rsidRPr="0025749D">
        <w:rPr>
          <w:vertAlign w:val="subscript"/>
        </w:rPr>
        <w:t>4</w:t>
      </w:r>
      <w:r w:rsidR="00ED3CAF" w:rsidRPr="0025749D">
        <w:t xml:space="preserve"> gas was formed with </w:t>
      </w:r>
      <w:r w:rsidR="006A7D13" w:rsidRPr="0025749D">
        <w:t xml:space="preserve">around </w:t>
      </w:r>
      <w:r w:rsidR="00ED3CAF" w:rsidRPr="0025749D">
        <w:t>6</w:t>
      </w:r>
      <w:r w:rsidR="006A7D13" w:rsidRPr="0025749D">
        <w:t>9</w:t>
      </w:r>
      <w:r w:rsidR="00ED3CAF" w:rsidRPr="0025749D">
        <w:t xml:space="preserve">% detected by GC-FID. </w:t>
      </w:r>
      <w:r w:rsidR="00966C5B" w:rsidRPr="0025749D">
        <w:t xml:space="preserve">This show that </w:t>
      </w:r>
      <w:r w:rsidR="00847C75" w:rsidRPr="0025749D">
        <w:t xml:space="preserve">methane </w:t>
      </w:r>
      <w:r w:rsidR="00966C5B" w:rsidRPr="0025749D">
        <w:t xml:space="preserve">formation </w:t>
      </w:r>
      <w:r w:rsidR="00847C75" w:rsidRPr="0025749D">
        <w:t>is advantageous at</w:t>
      </w:r>
      <w:r w:rsidR="00966C5B" w:rsidRPr="0025749D">
        <w:t xml:space="preserve"> high reaction temperature </w:t>
      </w:r>
      <w:r w:rsidR="009F659A" w:rsidRPr="0025749D">
        <w:t xml:space="preserve">[14]. </w:t>
      </w:r>
      <w:r w:rsidR="00192CC2" w:rsidRPr="0025749D">
        <w:t>No band of 3300-3600 cm</w:t>
      </w:r>
      <w:r w:rsidR="00192CC2" w:rsidRPr="0025749D">
        <w:rPr>
          <w:vertAlign w:val="superscript"/>
        </w:rPr>
        <w:t>-1</w:t>
      </w:r>
      <w:r w:rsidR="00192CC2" w:rsidRPr="0025749D">
        <w:t xml:space="preserve"> of water was observed in the FTIR spectrum because the silica trap system used in the reactor functions as adsorbed water</w:t>
      </w:r>
      <w:r w:rsidR="002077A1" w:rsidRPr="0025749D">
        <w:t xml:space="preserve">. </w:t>
      </w:r>
      <w:r w:rsidR="00D20869" w:rsidRPr="0025749D">
        <w:t>I</w:t>
      </w:r>
      <w:r w:rsidR="00F13D0A" w:rsidRPr="0025749D">
        <w:t xml:space="preserve">nterestingly, no </w:t>
      </w:r>
      <w:r w:rsidR="00B02829" w:rsidRPr="0025749D">
        <w:t xml:space="preserve">CO intermediate was formed as there is no </w:t>
      </w:r>
      <w:r w:rsidR="00F13D0A" w:rsidRPr="0025749D">
        <w:t>CO peak around 2080 cm</w:t>
      </w:r>
      <w:r w:rsidR="00F13D0A" w:rsidRPr="0025749D">
        <w:rPr>
          <w:vertAlign w:val="superscript"/>
        </w:rPr>
        <w:t>-1</w:t>
      </w:r>
      <w:r w:rsidR="00F13D0A" w:rsidRPr="0025749D">
        <w:t xml:space="preserve"> was detected. </w:t>
      </w:r>
      <w:r w:rsidR="00192CC2" w:rsidRPr="0025749D">
        <w:t>This shows that CO</w:t>
      </w:r>
      <w:r w:rsidR="00192CC2" w:rsidRPr="0025749D">
        <w:rPr>
          <w:vertAlign w:val="subscript"/>
        </w:rPr>
        <w:t>2</w:t>
      </w:r>
      <w:r w:rsidR="00192CC2" w:rsidRPr="0025749D">
        <w:t xml:space="preserve"> gas is directly converted into CH</w:t>
      </w:r>
      <w:r w:rsidR="00192CC2" w:rsidRPr="0025749D">
        <w:rPr>
          <w:vertAlign w:val="subscript"/>
        </w:rPr>
        <w:t>4</w:t>
      </w:r>
      <w:r w:rsidR="00192CC2" w:rsidRPr="0025749D">
        <w:t xml:space="preserve"> gas without producing CO gas as an intermediate.</w:t>
      </w:r>
    </w:p>
    <w:p w14:paraId="22CCCF94" w14:textId="77777777" w:rsidR="0025749D" w:rsidRPr="0025749D" w:rsidRDefault="0025749D" w:rsidP="00D20869">
      <w:pPr>
        <w:pStyle w:val="Paragraph"/>
        <w:ind w:firstLine="0"/>
      </w:pPr>
    </w:p>
    <w:p w14:paraId="45E816E5" w14:textId="77777777" w:rsidR="00ED3CAF" w:rsidRPr="0025749D" w:rsidRDefault="00ED3CAF" w:rsidP="00ED3CAF">
      <w:pPr>
        <w:pStyle w:val="Paragraph"/>
        <w:spacing w:line="480" w:lineRule="auto"/>
        <w:jc w:val="center"/>
        <w:rPr>
          <w:bCs/>
          <w:lang w:val="en-MY"/>
        </w:rPr>
      </w:pPr>
      <w:r w:rsidRPr="0025749D">
        <w:rPr>
          <w:bCs/>
          <w:noProof/>
        </w:rPr>
        <w:drawing>
          <wp:inline distT="0" distB="0" distL="0" distR="0" wp14:anchorId="490C1E7C" wp14:editId="1672836B">
            <wp:extent cx="4551528" cy="2316610"/>
            <wp:effectExtent l="0" t="0" r="190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28956" t="26666" r="24623" b="19348"/>
                    <a:stretch/>
                  </pic:blipFill>
                  <pic:spPr bwMode="auto">
                    <a:xfrm>
                      <a:off x="0" y="0"/>
                      <a:ext cx="4586954" cy="2334641"/>
                    </a:xfrm>
                    <a:prstGeom prst="rect">
                      <a:avLst/>
                    </a:prstGeom>
                    <a:ln>
                      <a:noFill/>
                    </a:ln>
                    <a:extLst>
                      <a:ext uri="{53640926-AAD7-44D8-BBD7-CCE9431645EC}">
                        <a14:shadowObscured xmlns:a14="http://schemas.microsoft.com/office/drawing/2010/main"/>
                      </a:ext>
                    </a:extLst>
                  </pic:spPr>
                </pic:pic>
              </a:graphicData>
            </a:graphic>
          </wp:inline>
        </w:drawing>
      </w:r>
    </w:p>
    <w:p w14:paraId="225D1A52" w14:textId="548AE2CD" w:rsidR="00ED3CAF" w:rsidRPr="0025749D" w:rsidRDefault="00ED3CAF" w:rsidP="0025749D">
      <w:pPr>
        <w:pStyle w:val="Paragraph"/>
        <w:ind w:left="993" w:hanging="993"/>
        <w:rPr>
          <w:lang w:val="en-MY"/>
        </w:rPr>
      </w:pPr>
      <w:r w:rsidRPr="0025749D">
        <w:rPr>
          <w:bCs/>
          <w:lang w:val="en-MY"/>
        </w:rPr>
        <w:t>F</w:t>
      </w:r>
      <w:r w:rsidR="0050161A" w:rsidRPr="0025749D">
        <w:rPr>
          <w:bCs/>
          <w:lang w:val="en-MY"/>
        </w:rPr>
        <w:t>igure</w:t>
      </w:r>
      <w:r w:rsidRPr="0025749D">
        <w:rPr>
          <w:bCs/>
          <w:lang w:val="en-MY"/>
        </w:rPr>
        <w:t xml:space="preserve"> 1.</w:t>
      </w:r>
      <w:r w:rsidRPr="0025749D">
        <w:rPr>
          <w:lang w:val="en-MY"/>
        </w:rPr>
        <w:t xml:space="preserve"> </w:t>
      </w:r>
      <w:r w:rsidR="0039203D" w:rsidRPr="0025749D">
        <w:t xml:space="preserve">FTIR spectra of gaseous product at various reaction temperatures over </w:t>
      </w:r>
      <w:r w:rsidR="00E43D39" w:rsidRPr="0025749D">
        <w:rPr>
          <w:lang w:val="en-MY"/>
        </w:rPr>
        <w:t xml:space="preserve">calcined </w:t>
      </w:r>
      <w:proofErr w:type="spellStart"/>
      <w:r w:rsidR="00ED4F9E" w:rsidRPr="0025749D">
        <w:t>Sm</w:t>
      </w:r>
      <w:proofErr w:type="spellEnd"/>
      <w:r w:rsidR="00ED4F9E" w:rsidRPr="0025749D">
        <w:t>/Mn/Ru (60:35:5)/Al</w:t>
      </w:r>
      <w:r w:rsidR="00ED4F9E" w:rsidRPr="0025749D">
        <w:rPr>
          <w:vertAlign w:val="subscript"/>
        </w:rPr>
        <w:t>2</w:t>
      </w:r>
      <w:r w:rsidR="00ED4F9E" w:rsidRPr="0025749D">
        <w:t>O</w:t>
      </w:r>
      <w:r w:rsidR="00ED4F9E" w:rsidRPr="0025749D">
        <w:rPr>
          <w:vertAlign w:val="subscript"/>
        </w:rPr>
        <w:t>3</w:t>
      </w:r>
      <w:r w:rsidR="00ED4F9E" w:rsidRPr="0025749D">
        <w:t xml:space="preserve"> </w:t>
      </w:r>
      <w:r w:rsidR="0039203D" w:rsidRPr="0025749D">
        <w:rPr>
          <w:lang w:val="en-MY"/>
        </w:rPr>
        <w:t>catalyst</w:t>
      </w:r>
    </w:p>
    <w:p w14:paraId="36E4E6C2" w14:textId="77777777" w:rsidR="000A54D9" w:rsidRPr="0025749D" w:rsidRDefault="000A54D9" w:rsidP="00966C5B">
      <w:pPr>
        <w:pStyle w:val="Paragraph"/>
        <w:ind w:firstLine="0"/>
        <w:jc w:val="center"/>
        <w:rPr>
          <w:lang w:val="en-MY"/>
        </w:rPr>
      </w:pPr>
    </w:p>
    <w:p w14:paraId="574B9892" w14:textId="3A4FBD33" w:rsidR="0039203D" w:rsidRPr="0025749D" w:rsidRDefault="00B02829" w:rsidP="0050161A">
      <w:pPr>
        <w:pStyle w:val="Paragraph"/>
        <w:ind w:firstLine="0"/>
        <w:rPr>
          <w:lang w:val="en-MY"/>
        </w:rPr>
      </w:pPr>
      <w:r w:rsidRPr="0025749D">
        <w:rPr>
          <w:lang w:val="en-MY"/>
        </w:rPr>
        <w:t>A</w:t>
      </w:r>
      <w:r w:rsidR="00ED3CAF" w:rsidRPr="0025749D">
        <w:rPr>
          <w:lang w:val="en-MY"/>
        </w:rPr>
        <w:t>s can be observed in Table 1, no methane gas was formed at room temperature (RT) and 100</w:t>
      </w:r>
      <w:r w:rsidR="0025749D">
        <w:rPr>
          <w:lang w:val="en-MY"/>
        </w:rPr>
        <w:t xml:space="preserve"> </w:t>
      </w:r>
      <w:proofErr w:type="spellStart"/>
      <w:r w:rsidR="00ED3CAF" w:rsidRPr="0025749D">
        <w:rPr>
          <w:vertAlign w:val="superscript"/>
          <w:lang w:val="en-MY"/>
        </w:rPr>
        <w:t>o</w:t>
      </w:r>
      <w:r w:rsidR="00ED3CAF" w:rsidRPr="0025749D">
        <w:rPr>
          <w:lang w:val="en-MY"/>
        </w:rPr>
        <w:t>C</w:t>
      </w:r>
      <w:proofErr w:type="spellEnd"/>
      <w:r w:rsidR="00ED3CAF" w:rsidRPr="0025749D">
        <w:rPr>
          <w:lang w:val="en-MY"/>
        </w:rPr>
        <w:t xml:space="preserve"> of reaction temperature which agreed with the absence of methane peak (~3000</w:t>
      </w:r>
      <w:r w:rsidRPr="0025749D">
        <w:rPr>
          <w:lang w:val="en-MY"/>
        </w:rPr>
        <w:t xml:space="preserve"> </w:t>
      </w:r>
      <w:r w:rsidR="00ED3CAF" w:rsidRPr="0025749D">
        <w:rPr>
          <w:lang w:val="en-MY"/>
        </w:rPr>
        <w:t>cm</w:t>
      </w:r>
      <w:r w:rsidR="00ED3CAF" w:rsidRPr="0025749D">
        <w:rPr>
          <w:vertAlign w:val="superscript"/>
          <w:lang w:val="en-MY"/>
        </w:rPr>
        <w:t>-1</w:t>
      </w:r>
      <w:r w:rsidR="00ED3CAF" w:rsidRPr="0025749D">
        <w:rPr>
          <w:lang w:val="en-MY"/>
        </w:rPr>
        <w:t>) in FTIR spectra in Figure 1. However, when increasing reaction temperature to 200</w:t>
      </w:r>
      <w:r w:rsidR="0025749D">
        <w:rPr>
          <w:lang w:val="en-MY"/>
        </w:rPr>
        <w:t xml:space="preserve"> </w:t>
      </w:r>
      <w:proofErr w:type="spellStart"/>
      <w:r w:rsidR="00ED3CAF" w:rsidRPr="0025749D">
        <w:rPr>
          <w:vertAlign w:val="superscript"/>
          <w:lang w:val="en-MY"/>
        </w:rPr>
        <w:t>o</w:t>
      </w:r>
      <w:r w:rsidR="00ED3CAF" w:rsidRPr="0025749D">
        <w:rPr>
          <w:lang w:val="en-MY"/>
        </w:rPr>
        <w:t>C</w:t>
      </w:r>
      <w:proofErr w:type="spellEnd"/>
      <w:r w:rsidR="00ED3CAF" w:rsidRPr="0025749D">
        <w:rPr>
          <w:lang w:val="en-MY"/>
        </w:rPr>
        <w:t>, about 6% of CH</w:t>
      </w:r>
      <w:r w:rsidR="00ED3CAF" w:rsidRPr="0025749D">
        <w:rPr>
          <w:vertAlign w:val="subscript"/>
          <w:lang w:val="en-MY"/>
        </w:rPr>
        <w:t>4</w:t>
      </w:r>
      <w:r w:rsidR="00ED3CAF" w:rsidRPr="0025749D">
        <w:rPr>
          <w:lang w:val="en-MY"/>
        </w:rPr>
        <w:t xml:space="preserve"> gas was formed </w:t>
      </w:r>
      <w:r w:rsidR="00A86C78" w:rsidRPr="0025749D">
        <w:rPr>
          <w:lang w:val="en-MY"/>
        </w:rPr>
        <w:t>from 65.52% of CO</w:t>
      </w:r>
      <w:r w:rsidR="00A86C78" w:rsidRPr="0025749D">
        <w:rPr>
          <w:vertAlign w:val="subscript"/>
          <w:lang w:val="en-MY"/>
        </w:rPr>
        <w:t>2</w:t>
      </w:r>
      <w:r w:rsidR="00A86C78" w:rsidRPr="0025749D">
        <w:rPr>
          <w:lang w:val="en-MY"/>
        </w:rPr>
        <w:t xml:space="preserve"> conversion</w:t>
      </w:r>
      <w:r w:rsidR="00ED3CAF" w:rsidRPr="0025749D">
        <w:rPr>
          <w:lang w:val="en-MY"/>
        </w:rPr>
        <w:t>. This means that 59.09% of the reacted CO</w:t>
      </w:r>
      <w:r w:rsidR="00ED3CAF" w:rsidRPr="0025749D">
        <w:rPr>
          <w:vertAlign w:val="subscript"/>
          <w:lang w:val="en-MY"/>
        </w:rPr>
        <w:t>2</w:t>
      </w:r>
      <w:r w:rsidR="00ED3CAF" w:rsidRPr="0025749D">
        <w:rPr>
          <w:lang w:val="en-MY"/>
        </w:rPr>
        <w:t xml:space="preserve"> was </w:t>
      </w:r>
      <w:r w:rsidR="00E729D4" w:rsidRPr="0025749D">
        <w:rPr>
          <w:lang w:val="en-MY"/>
        </w:rPr>
        <w:t>attained</w:t>
      </w:r>
      <w:r w:rsidR="00ED3CAF" w:rsidRPr="0025749D">
        <w:rPr>
          <w:lang w:val="en-MY"/>
        </w:rPr>
        <w:t xml:space="preserve"> as a by-product. At a reaction temperature of 250</w:t>
      </w:r>
      <w:r w:rsidR="00B30703">
        <w:rPr>
          <w:lang w:val="en-MY"/>
        </w:rPr>
        <w:t xml:space="preserve"> </w:t>
      </w:r>
      <w:proofErr w:type="spellStart"/>
      <w:r w:rsidR="00ED3CAF" w:rsidRPr="0025749D">
        <w:rPr>
          <w:vertAlign w:val="superscript"/>
          <w:lang w:val="en-MY"/>
        </w:rPr>
        <w:t>o</w:t>
      </w:r>
      <w:r w:rsidR="00ED3CAF" w:rsidRPr="0025749D">
        <w:rPr>
          <w:lang w:val="en-MY"/>
        </w:rPr>
        <w:t>C</w:t>
      </w:r>
      <w:proofErr w:type="spellEnd"/>
      <w:r w:rsidR="00ED3CAF" w:rsidRPr="0025749D">
        <w:rPr>
          <w:lang w:val="en-MY"/>
        </w:rPr>
        <w:t>, the catalyst formed 20% CH</w:t>
      </w:r>
      <w:r w:rsidR="00ED3CAF" w:rsidRPr="0025749D">
        <w:rPr>
          <w:vertAlign w:val="subscript"/>
          <w:lang w:val="en-MY"/>
        </w:rPr>
        <w:t>4</w:t>
      </w:r>
      <w:r w:rsidR="00ED3CAF" w:rsidRPr="0025749D">
        <w:rPr>
          <w:lang w:val="en-MY"/>
        </w:rPr>
        <w:t xml:space="preserve"> gas. Upon </w:t>
      </w:r>
      <w:r w:rsidR="00627203" w:rsidRPr="0025749D">
        <w:rPr>
          <w:lang w:val="en-MY"/>
        </w:rPr>
        <w:t>raising</w:t>
      </w:r>
      <w:r w:rsidR="00ED3CAF" w:rsidRPr="0025749D">
        <w:rPr>
          <w:lang w:val="en-MY"/>
        </w:rPr>
        <w:t xml:space="preserve"> the reaction temperature to 400</w:t>
      </w:r>
      <w:r w:rsidR="00B30703">
        <w:rPr>
          <w:lang w:val="en-MY"/>
        </w:rPr>
        <w:t xml:space="preserve"> </w:t>
      </w:r>
      <w:r w:rsidR="00ED3CAF" w:rsidRPr="0025749D">
        <w:rPr>
          <w:lang w:val="en-MY"/>
        </w:rPr>
        <w:t xml:space="preserve">°C (maximum value), the best </w:t>
      </w:r>
      <w:r w:rsidR="00AA553A" w:rsidRPr="0025749D">
        <w:rPr>
          <w:lang w:val="en-MY"/>
        </w:rPr>
        <w:t>6</w:t>
      </w:r>
      <w:r w:rsidR="000164A0" w:rsidRPr="0025749D">
        <w:rPr>
          <w:lang w:val="en-MY"/>
        </w:rPr>
        <w:t>9</w:t>
      </w:r>
      <w:r w:rsidR="00AA553A" w:rsidRPr="0025749D">
        <w:rPr>
          <w:lang w:val="en-MY"/>
        </w:rPr>
        <w:t xml:space="preserve">% </w:t>
      </w:r>
      <w:r w:rsidR="00ED3CAF" w:rsidRPr="0025749D">
        <w:rPr>
          <w:lang w:val="en-MY"/>
        </w:rPr>
        <w:t>CH</w:t>
      </w:r>
      <w:r w:rsidR="00ED3CAF" w:rsidRPr="0025749D">
        <w:rPr>
          <w:vertAlign w:val="subscript"/>
          <w:lang w:val="en-MY"/>
        </w:rPr>
        <w:t>4</w:t>
      </w:r>
      <w:r w:rsidR="00ED3CAF" w:rsidRPr="0025749D">
        <w:rPr>
          <w:lang w:val="en-MY"/>
        </w:rPr>
        <w:t xml:space="preserve"> gas was formed </w:t>
      </w:r>
      <w:r w:rsidR="00AA553A" w:rsidRPr="0025749D">
        <w:rPr>
          <w:lang w:val="en-MY"/>
        </w:rPr>
        <w:t>as</w:t>
      </w:r>
      <w:r w:rsidR="00ED3CAF" w:rsidRPr="0025749D">
        <w:rPr>
          <w:lang w:val="en-MY"/>
        </w:rPr>
        <w:t xml:space="preserve"> detected by GC-FID. </w:t>
      </w:r>
      <w:r w:rsidR="00AA553A" w:rsidRPr="0025749D">
        <w:rPr>
          <w:lang w:val="en-MY"/>
        </w:rPr>
        <w:t>Although CO</w:t>
      </w:r>
      <w:r w:rsidR="00AA553A" w:rsidRPr="0025749D">
        <w:rPr>
          <w:vertAlign w:val="subscript"/>
          <w:lang w:val="en-MY"/>
        </w:rPr>
        <w:t>2</w:t>
      </w:r>
      <w:r w:rsidR="00AA553A" w:rsidRPr="0025749D">
        <w:rPr>
          <w:lang w:val="en-MY"/>
        </w:rPr>
        <w:t xml:space="preserve"> conversion is 100%, but the CH</w:t>
      </w:r>
      <w:r w:rsidR="00AA553A" w:rsidRPr="0025749D">
        <w:rPr>
          <w:vertAlign w:val="subscript"/>
          <w:lang w:val="en-MY"/>
        </w:rPr>
        <w:t>4</w:t>
      </w:r>
      <w:r w:rsidR="00AA553A" w:rsidRPr="0025749D">
        <w:rPr>
          <w:lang w:val="en-MY"/>
        </w:rPr>
        <w:t xml:space="preserve"> gas formed only 6</w:t>
      </w:r>
      <w:r w:rsidR="000164A0" w:rsidRPr="0025749D">
        <w:rPr>
          <w:lang w:val="en-MY"/>
        </w:rPr>
        <w:t>9</w:t>
      </w:r>
      <w:r w:rsidR="00AA553A" w:rsidRPr="0025749D">
        <w:rPr>
          <w:lang w:val="en-MY"/>
        </w:rPr>
        <w:t xml:space="preserve">%. </w:t>
      </w:r>
      <w:r w:rsidR="00ED3CAF" w:rsidRPr="0025749D">
        <w:rPr>
          <w:lang w:val="en-MY"/>
        </w:rPr>
        <w:t xml:space="preserve">This </w:t>
      </w:r>
      <w:r w:rsidR="00AA553A" w:rsidRPr="0025749D">
        <w:rPr>
          <w:lang w:val="en-MY"/>
        </w:rPr>
        <w:t>might</w:t>
      </w:r>
      <w:r w:rsidR="00ED3CAF" w:rsidRPr="0025749D">
        <w:rPr>
          <w:lang w:val="en-MY"/>
        </w:rPr>
        <w:t xml:space="preserve"> due to formation of methanol as side product for the catalysts (Refer Figure 2) as confirmed by HPLC analysis which showed the presence of peak at 20 min</w:t>
      </w:r>
      <w:r w:rsidR="00B30703">
        <w:rPr>
          <w:lang w:val="en-MY"/>
        </w:rPr>
        <w:t>utes</w:t>
      </w:r>
      <w:r w:rsidR="00ED3CAF" w:rsidRPr="0025749D">
        <w:rPr>
          <w:lang w:val="en-MY"/>
        </w:rPr>
        <w:t xml:space="preserve"> compatible with the retention time of standard methanol.</w:t>
      </w:r>
      <w:r w:rsidR="004A6EF9" w:rsidRPr="0025749D">
        <w:t xml:space="preserve"> </w:t>
      </w:r>
      <w:r w:rsidR="004A6EF9" w:rsidRPr="0025749D">
        <w:rPr>
          <w:lang w:val="en-MY"/>
        </w:rPr>
        <w:t xml:space="preserve">As </w:t>
      </w:r>
      <w:r w:rsidR="00AB4189" w:rsidRPr="0025749D">
        <w:rPr>
          <w:lang w:val="en-MY"/>
        </w:rPr>
        <w:t>qualitatively, the presence of methanol was confirmed in the water product. This is because the peak area of ​​1.708 x 10</w:t>
      </w:r>
      <w:r w:rsidR="00AB4189" w:rsidRPr="0025749D">
        <w:rPr>
          <w:vertAlign w:val="superscript"/>
          <w:lang w:val="en-MY"/>
        </w:rPr>
        <w:t>6</w:t>
      </w:r>
      <w:r w:rsidR="00AB4189" w:rsidRPr="0025749D">
        <w:rPr>
          <w:lang w:val="en-MY"/>
        </w:rPr>
        <w:t xml:space="preserve"> at 20.038 minutes coincided with the peak of standard methanol (not shown) at 19.122 minutes</w:t>
      </w:r>
    </w:p>
    <w:p w14:paraId="63A3893F" w14:textId="77777777" w:rsidR="0039203D" w:rsidRPr="0025749D" w:rsidRDefault="0039203D" w:rsidP="0050161A">
      <w:pPr>
        <w:pStyle w:val="Paragraph"/>
        <w:ind w:firstLine="0"/>
        <w:rPr>
          <w:lang w:val="en-MY"/>
        </w:rPr>
      </w:pPr>
    </w:p>
    <w:p w14:paraId="5D003EBF" w14:textId="318E4B91" w:rsidR="00ED3CAF" w:rsidRPr="0025749D" w:rsidRDefault="00ED3CAF" w:rsidP="00B30703">
      <w:pPr>
        <w:ind w:left="709" w:hanging="709"/>
        <w:rPr>
          <w:rFonts w:ascii="Times New Roman" w:hAnsi="Times New Roman" w:cs="Times New Roman"/>
          <w:szCs w:val="20"/>
          <w:lang w:val="en-GB"/>
        </w:rPr>
      </w:pPr>
      <w:r w:rsidRPr="0025749D">
        <w:rPr>
          <w:rFonts w:ascii="Times New Roman" w:hAnsi="Times New Roman" w:cs="Times New Roman"/>
          <w:szCs w:val="20"/>
          <w:lang w:val="en-GB"/>
        </w:rPr>
        <w:t>T</w:t>
      </w:r>
      <w:r w:rsidR="0050161A" w:rsidRPr="0025749D">
        <w:rPr>
          <w:rFonts w:ascii="Times New Roman" w:hAnsi="Times New Roman" w:cs="Times New Roman"/>
          <w:szCs w:val="20"/>
          <w:lang w:val="en-GB"/>
        </w:rPr>
        <w:t>able</w:t>
      </w:r>
      <w:r w:rsidRPr="0025749D">
        <w:rPr>
          <w:rFonts w:ascii="Times New Roman" w:hAnsi="Times New Roman" w:cs="Times New Roman"/>
          <w:szCs w:val="20"/>
          <w:lang w:val="en-GB"/>
        </w:rPr>
        <w:t xml:space="preserve"> 1</w:t>
      </w:r>
      <w:r w:rsidR="0050161A" w:rsidRPr="0025749D">
        <w:rPr>
          <w:rFonts w:ascii="Times New Roman" w:hAnsi="Times New Roman" w:cs="Times New Roman"/>
          <w:szCs w:val="20"/>
          <w:lang w:val="en-GB"/>
        </w:rPr>
        <w:t>.</w:t>
      </w:r>
      <w:r w:rsidRPr="0025749D">
        <w:rPr>
          <w:rFonts w:ascii="Times New Roman" w:hAnsi="Times New Roman" w:cs="Times New Roman"/>
          <w:szCs w:val="20"/>
          <w:lang w:val="en-GB"/>
        </w:rPr>
        <w:t xml:space="preserve"> </w:t>
      </w:r>
      <w:r w:rsidR="002F678C" w:rsidRPr="0025749D">
        <w:rPr>
          <w:rFonts w:ascii="Times New Roman" w:hAnsi="Times New Roman" w:cs="Times New Roman"/>
          <w:szCs w:val="20"/>
          <w:lang w:val="en-GB"/>
        </w:rPr>
        <w:t>Product analysis</w:t>
      </w:r>
      <w:r w:rsidRPr="0025749D">
        <w:rPr>
          <w:rFonts w:ascii="Times New Roman" w:hAnsi="Times New Roman" w:cs="Times New Roman"/>
          <w:szCs w:val="20"/>
          <w:lang w:val="en-GB"/>
        </w:rPr>
        <w:t xml:space="preserve"> </w:t>
      </w:r>
      <w:r w:rsidR="00351EE0" w:rsidRPr="0025749D">
        <w:rPr>
          <w:rFonts w:ascii="Times New Roman" w:hAnsi="Times New Roman" w:cs="Times New Roman"/>
          <w:szCs w:val="20"/>
          <w:lang w:val="en-GB"/>
        </w:rPr>
        <w:t>via</w:t>
      </w:r>
      <w:r w:rsidRPr="0025749D">
        <w:rPr>
          <w:rFonts w:ascii="Times New Roman" w:hAnsi="Times New Roman" w:cs="Times New Roman"/>
          <w:szCs w:val="20"/>
          <w:lang w:val="en-GB"/>
        </w:rPr>
        <w:t xml:space="preserve"> </w:t>
      </w:r>
      <w:r w:rsidRPr="0025749D">
        <w:rPr>
          <w:rFonts w:ascii="Times New Roman" w:hAnsi="Times New Roman" w:cs="Times New Roman"/>
          <w:i/>
          <w:szCs w:val="20"/>
          <w:lang w:val="en-GB"/>
        </w:rPr>
        <w:t>in-situ</w:t>
      </w:r>
      <w:r w:rsidRPr="0025749D">
        <w:rPr>
          <w:rFonts w:ascii="Times New Roman" w:hAnsi="Times New Roman" w:cs="Times New Roman"/>
          <w:szCs w:val="20"/>
          <w:lang w:val="en-GB"/>
        </w:rPr>
        <w:t xml:space="preserve"> reactions during methanation for </w:t>
      </w:r>
      <w:r w:rsidR="00ED4F9E" w:rsidRPr="0025749D">
        <w:rPr>
          <w:rFonts w:ascii="Times New Roman" w:hAnsi="Times New Roman" w:cs="Times New Roman"/>
          <w:szCs w:val="20"/>
        </w:rPr>
        <w:t>Sm/Mn/Ru (60:35:5)/Al</w:t>
      </w:r>
      <w:r w:rsidR="00ED4F9E" w:rsidRPr="0025749D">
        <w:rPr>
          <w:rFonts w:ascii="Times New Roman" w:hAnsi="Times New Roman" w:cs="Times New Roman"/>
          <w:szCs w:val="20"/>
          <w:vertAlign w:val="subscript"/>
        </w:rPr>
        <w:t>2</w:t>
      </w:r>
      <w:r w:rsidR="00ED4F9E" w:rsidRPr="0025749D">
        <w:rPr>
          <w:rFonts w:ascii="Times New Roman" w:hAnsi="Times New Roman" w:cs="Times New Roman"/>
          <w:szCs w:val="20"/>
        </w:rPr>
        <w:t>O</w:t>
      </w:r>
      <w:r w:rsidR="00ED4F9E" w:rsidRPr="0025749D">
        <w:rPr>
          <w:rFonts w:ascii="Times New Roman" w:hAnsi="Times New Roman" w:cs="Times New Roman"/>
          <w:szCs w:val="20"/>
          <w:vertAlign w:val="subscript"/>
        </w:rPr>
        <w:t>3</w:t>
      </w:r>
      <w:r w:rsidR="00ED4F9E" w:rsidRPr="0025749D">
        <w:rPr>
          <w:rFonts w:ascii="Times New Roman" w:hAnsi="Times New Roman" w:cs="Times New Roman"/>
          <w:szCs w:val="20"/>
        </w:rPr>
        <w:t xml:space="preserve"> </w:t>
      </w:r>
      <w:r w:rsidRPr="0025749D">
        <w:rPr>
          <w:rFonts w:ascii="Times New Roman" w:hAnsi="Times New Roman" w:cs="Times New Roman"/>
          <w:szCs w:val="20"/>
          <w:lang w:val="en-GB"/>
        </w:rPr>
        <w:t>catalyst</w:t>
      </w:r>
      <w:r w:rsidR="002D160C" w:rsidRPr="0025749D">
        <w:rPr>
          <w:rFonts w:ascii="Times New Roman" w:hAnsi="Times New Roman" w:cs="Times New Roman"/>
          <w:szCs w:val="20"/>
          <w:lang w:val="en-GB"/>
        </w:rPr>
        <w:t xml:space="preserve"> </w:t>
      </w:r>
      <w:r w:rsidRPr="0025749D">
        <w:rPr>
          <w:rFonts w:ascii="Times New Roman" w:hAnsi="Times New Roman" w:cs="Times New Roman"/>
          <w:szCs w:val="20"/>
          <w:lang w:val="en-GB"/>
        </w:rPr>
        <w:t xml:space="preserve">calcined </w:t>
      </w:r>
      <w:r w:rsidR="008C0233" w:rsidRPr="0025749D">
        <w:rPr>
          <w:rFonts w:ascii="Times New Roman" w:hAnsi="Times New Roman" w:cs="Times New Roman"/>
          <w:szCs w:val="20"/>
          <w:lang w:val="en-GB"/>
        </w:rPr>
        <w:t>on</w:t>
      </w:r>
      <w:r w:rsidRPr="0025749D">
        <w:rPr>
          <w:rFonts w:ascii="Times New Roman" w:hAnsi="Times New Roman" w:cs="Times New Roman"/>
          <w:szCs w:val="20"/>
          <w:lang w:val="en-GB"/>
        </w:rPr>
        <w:t xml:space="preserve"> 1000 </w:t>
      </w:r>
      <w:proofErr w:type="spellStart"/>
      <w:r w:rsidRPr="0025749D">
        <w:rPr>
          <w:rFonts w:ascii="Times New Roman" w:hAnsi="Times New Roman" w:cs="Times New Roman"/>
          <w:szCs w:val="20"/>
          <w:vertAlign w:val="superscript"/>
          <w:lang w:val="en-GB"/>
        </w:rPr>
        <w:t>o</w:t>
      </w:r>
      <w:r w:rsidRPr="0025749D">
        <w:rPr>
          <w:rFonts w:ascii="Times New Roman" w:hAnsi="Times New Roman" w:cs="Times New Roman"/>
          <w:szCs w:val="20"/>
          <w:lang w:val="en-GB"/>
        </w:rPr>
        <w:t>C</w:t>
      </w:r>
      <w:proofErr w:type="spellEnd"/>
      <w:r w:rsidRPr="0025749D">
        <w:rPr>
          <w:rFonts w:ascii="Times New Roman" w:hAnsi="Times New Roman" w:cs="Times New Roman"/>
          <w:szCs w:val="20"/>
          <w:lang w:val="en-GB"/>
        </w:rPr>
        <w:t xml:space="preserve"> for 5 hours using GC-FID</w:t>
      </w:r>
    </w:p>
    <w:p w14:paraId="6D741D7F" w14:textId="77777777" w:rsidR="00ED3CAF" w:rsidRPr="0025749D" w:rsidRDefault="00ED3CAF" w:rsidP="00ED3CAF">
      <w:pPr>
        <w:rPr>
          <w:rFonts w:ascii="Times New Roman" w:hAnsi="Times New Roman" w:cs="Times New Roman"/>
          <w:szCs w:val="20"/>
          <w:lang w:val="en-GB"/>
        </w:rPr>
      </w:pP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4"/>
        <w:gridCol w:w="1621"/>
        <w:gridCol w:w="2696"/>
        <w:gridCol w:w="1466"/>
      </w:tblGrid>
      <w:tr w:rsidR="0025749D" w:rsidRPr="0025749D" w14:paraId="1335D5FC" w14:textId="77777777" w:rsidTr="00B30703">
        <w:trPr>
          <w:trHeight w:val="329"/>
          <w:jc w:val="center"/>
        </w:trPr>
        <w:tc>
          <w:tcPr>
            <w:tcW w:w="0" w:type="auto"/>
            <w:vMerge w:val="restart"/>
            <w:tcBorders>
              <w:left w:val="nil"/>
              <w:bottom w:val="nil"/>
              <w:right w:val="nil"/>
            </w:tcBorders>
            <w:shd w:val="clear" w:color="auto" w:fill="auto"/>
          </w:tcPr>
          <w:p w14:paraId="6218D964" w14:textId="77777777" w:rsidR="0050161A" w:rsidRPr="0025749D" w:rsidRDefault="0050161A" w:rsidP="008E7C35">
            <w:pPr>
              <w:spacing w:before="60" w:after="60"/>
              <w:jc w:val="center"/>
              <w:rPr>
                <w:rFonts w:ascii="Times New Roman" w:hAnsi="Times New Roman" w:cs="Times New Roman"/>
                <w:b/>
                <w:bCs/>
                <w:szCs w:val="20"/>
                <w:lang w:val="en-GB"/>
              </w:rPr>
            </w:pPr>
            <w:r w:rsidRPr="0025749D">
              <w:rPr>
                <w:rFonts w:ascii="Times New Roman" w:hAnsi="Times New Roman" w:cs="Times New Roman"/>
                <w:b/>
                <w:bCs/>
                <w:szCs w:val="20"/>
                <w:lang w:val="en-GB"/>
              </w:rPr>
              <w:t>Reaction Temperature (</w:t>
            </w:r>
            <w:proofErr w:type="spellStart"/>
            <w:r w:rsidRPr="0025749D">
              <w:rPr>
                <w:rFonts w:ascii="Times New Roman" w:hAnsi="Times New Roman" w:cs="Times New Roman"/>
                <w:b/>
                <w:bCs/>
                <w:szCs w:val="20"/>
                <w:vertAlign w:val="superscript"/>
                <w:lang w:val="en-GB"/>
              </w:rPr>
              <w:t>o</w:t>
            </w:r>
            <w:r w:rsidRPr="0025749D">
              <w:rPr>
                <w:rFonts w:ascii="Times New Roman" w:hAnsi="Times New Roman" w:cs="Times New Roman"/>
                <w:b/>
                <w:bCs/>
                <w:szCs w:val="20"/>
                <w:lang w:val="en-GB"/>
              </w:rPr>
              <w:t>C</w:t>
            </w:r>
            <w:proofErr w:type="spellEnd"/>
            <w:r w:rsidRPr="0025749D">
              <w:rPr>
                <w:rFonts w:ascii="Times New Roman" w:hAnsi="Times New Roman" w:cs="Times New Roman"/>
                <w:b/>
                <w:bCs/>
                <w:szCs w:val="20"/>
                <w:lang w:val="en-GB"/>
              </w:rPr>
              <w:t>)</w:t>
            </w:r>
          </w:p>
        </w:tc>
        <w:tc>
          <w:tcPr>
            <w:tcW w:w="0" w:type="auto"/>
            <w:gridSpan w:val="2"/>
            <w:tcBorders>
              <w:left w:val="nil"/>
              <w:bottom w:val="single" w:sz="4" w:space="0" w:color="auto"/>
              <w:right w:val="nil"/>
            </w:tcBorders>
          </w:tcPr>
          <w:p w14:paraId="6E58B80D" w14:textId="4479166D" w:rsidR="0050161A" w:rsidRPr="0025749D" w:rsidRDefault="0050161A" w:rsidP="008E7C35">
            <w:pPr>
              <w:spacing w:before="60" w:after="60"/>
              <w:jc w:val="center"/>
              <w:rPr>
                <w:rFonts w:ascii="Times New Roman" w:hAnsi="Times New Roman" w:cs="Times New Roman"/>
                <w:b/>
                <w:bCs/>
                <w:szCs w:val="20"/>
                <w:lang w:val="en-GB"/>
              </w:rPr>
            </w:pPr>
            <w:r w:rsidRPr="0025749D">
              <w:rPr>
                <w:rFonts w:ascii="Times New Roman" w:hAnsi="Times New Roman" w:cs="Times New Roman"/>
                <w:b/>
                <w:bCs/>
                <w:szCs w:val="20"/>
                <w:lang w:val="en-GB"/>
              </w:rPr>
              <w:t>Converted CO</w:t>
            </w:r>
            <w:r w:rsidRPr="0025749D">
              <w:rPr>
                <w:rFonts w:ascii="Times New Roman" w:hAnsi="Times New Roman" w:cs="Times New Roman"/>
                <w:b/>
                <w:bCs/>
                <w:szCs w:val="20"/>
                <w:vertAlign w:val="subscript"/>
                <w:lang w:val="en-GB"/>
              </w:rPr>
              <w:t>2</w:t>
            </w:r>
            <w:r w:rsidRPr="0025749D">
              <w:rPr>
                <w:rFonts w:ascii="Times New Roman" w:hAnsi="Times New Roman" w:cs="Times New Roman"/>
                <w:b/>
                <w:bCs/>
                <w:szCs w:val="20"/>
                <w:lang w:val="en-GB"/>
              </w:rPr>
              <w:t xml:space="preserve"> (</w:t>
            </w:r>
            <w:proofErr w:type="gramStart"/>
            <w:r w:rsidR="002B1DBD" w:rsidRPr="0025749D">
              <w:rPr>
                <w:rFonts w:ascii="Times New Roman" w:hAnsi="Times New Roman" w:cs="Times New Roman"/>
                <w:b/>
                <w:bCs/>
                <w:szCs w:val="20"/>
                <w:lang w:val="en-GB"/>
              </w:rPr>
              <w:t>%)*</w:t>
            </w:r>
            <w:proofErr w:type="gramEnd"/>
          </w:p>
        </w:tc>
        <w:tc>
          <w:tcPr>
            <w:tcW w:w="0" w:type="auto"/>
            <w:vMerge w:val="restart"/>
            <w:tcBorders>
              <w:left w:val="nil"/>
              <w:bottom w:val="nil"/>
              <w:right w:val="nil"/>
            </w:tcBorders>
            <w:shd w:val="clear" w:color="auto" w:fill="auto"/>
          </w:tcPr>
          <w:p w14:paraId="5C99CC0C" w14:textId="77777777" w:rsidR="0050161A" w:rsidRPr="0025749D" w:rsidRDefault="0050161A" w:rsidP="008E7C35">
            <w:pPr>
              <w:spacing w:before="60" w:after="60"/>
              <w:jc w:val="center"/>
              <w:rPr>
                <w:rFonts w:ascii="Times New Roman" w:hAnsi="Times New Roman" w:cs="Times New Roman"/>
                <w:b/>
                <w:bCs/>
                <w:szCs w:val="20"/>
                <w:lang w:val="en-GB"/>
              </w:rPr>
            </w:pPr>
            <w:r w:rsidRPr="0025749D">
              <w:rPr>
                <w:rFonts w:ascii="Times New Roman" w:hAnsi="Times New Roman" w:cs="Times New Roman"/>
                <w:b/>
                <w:bCs/>
                <w:szCs w:val="20"/>
                <w:lang w:val="en-GB"/>
              </w:rPr>
              <w:t>Unreacted CO</w:t>
            </w:r>
            <w:r w:rsidRPr="0025749D">
              <w:rPr>
                <w:rFonts w:ascii="Times New Roman" w:hAnsi="Times New Roman" w:cs="Times New Roman"/>
                <w:b/>
                <w:bCs/>
                <w:szCs w:val="20"/>
                <w:vertAlign w:val="subscript"/>
                <w:lang w:val="en-GB"/>
              </w:rPr>
              <w:t>2</w:t>
            </w:r>
            <w:r w:rsidRPr="0025749D">
              <w:rPr>
                <w:rFonts w:ascii="Times New Roman" w:hAnsi="Times New Roman" w:cs="Times New Roman"/>
                <w:b/>
                <w:bCs/>
                <w:szCs w:val="20"/>
                <w:lang w:val="en-GB"/>
              </w:rPr>
              <w:t xml:space="preserve"> (%)</w:t>
            </w:r>
          </w:p>
        </w:tc>
      </w:tr>
      <w:tr w:rsidR="0025749D" w:rsidRPr="0025749D" w14:paraId="30F6EC08" w14:textId="77777777" w:rsidTr="00B30703">
        <w:trPr>
          <w:trHeight w:val="417"/>
          <w:jc w:val="center"/>
        </w:trPr>
        <w:tc>
          <w:tcPr>
            <w:tcW w:w="0" w:type="auto"/>
            <w:vMerge/>
            <w:tcBorders>
              <w:top w:val="nil"/>
              <w:left w:val="nil"/>
              <w:bottom w:val="single" w:sz="4" w:space="0" w:color="auto"/>
              <w:right w:val="nil"/>
            </w:tcBorders>
            <w:shd w:val="clear" w:color="auto" w:fill="auto"/>
          </w:tcPr>
          <w:p w14:paraId="10AD9421" w14:textId="77777777" w:rsidR="0050161A" w:rsidRPr="0025749D" w:rsidRDefault="0050161A" w:rsidP="008E7C35">
            <w:pPr>
              <w:spacing w:before="60" w:after="60"/>
              <w:rPr>
                <w:rFonts w:ascii="Times New Roman" w:hAnsi="Times New Roman" w:cs="Times New Roman"/>
                <w:szCs w:val="20"/>
                <w:lang w:val="en-GB"/>
              </w:rPr>
            </w:pPr>
          </w:p>
        </w:tc>
        <w:tc>
          <w:tcPr>
            <w:tcW w:w="0" w:type="auto"/>
            <w:tcBorders>
              <w:top w:val="single" w:sz="4" w:space="0" w:color="auto"/>
              <w:left w:val="nil"/>
              <w:bottom w:val="single" w:sz="4" w:space="0" w:color="auto"/>
              <w:right w:val="nil"/>
            </w:tcBorders>
          </w:tcPr>
          <w:p w14:paraId="6E1878BF" w14:textId="616112EA" w:rsidR="0050161A" w:rsidRPr="0025749D" w:rsidRDefault="0050161A" w:rsidP="008E7C35">
            <w:pPr>
              <w:spacing w:before="60" w:after="60"/>
              <w:jc w:val="center"/>
              <w:rPr>
                <w:rFonts w:ascii="Times New Roman" w:hAnsi="Times New Roman" w:cs="Times New Roman"/>
                <w:b/>
                <w:bCs/>
                <w:szCs w:val="20"/>
                <w:lang w:val="en-GB"/>
              </w:rPr>
            </w:pPr>
            <w:r w:rsidRPr="0025749D">
              <w:rPr>
                <w:rFonts w:ascii="Times New Roman" w:hAnsi="Times New Roman" w:cs="Times New Roman"/>
                <w:b/>
                <w:bCs/>
                <w:szCs w:val="20"/>
                <w:lang w:val="en-GB"/>
              </w:rPr>
              <w:t>% Formation of CH</w:t>
            </w:r>
            <w:r w:rsidRPr="0025749D">
              <w:rPr>
                <w:rFonts w:ascii="Times New Roman" w:hAnsi="Times New Roman" w:cs="Times New Roman"/>
                <w:b/>
                <w:bCs/>
                <w:szCs w:val="20"/>
                <w:vertAlign w:val="subscript"/>
                <w:lang w:val="en-GB"/>
              </w:rPr>
              <w:t>4</w:t>
            </w:r>
            <w:r w:rsidR="0035134A" w:rsidRPr="0025749D">
              <w:rPr>
                <w:rFonts w:ascii="Times New Roman" w:hAnsi="Times New Roman" w:cs="Times New Roman"/>
                <w:b/>
                <w:bCs/>
                <w:szCs w:val="20"/>
                <w:lang w:val="en-GB"/>
              </w:rPr>
              <w:t>**</w:t>
            </w:r>
          </w:p>
        </w:tc>
        <w:tc>
          <w:tcPr>
            <w:tcW w:w="0" w:type="auto"/>
            <w:tcBorders>
              <w:top w:val="single" w:sz="4" w:space="0" w:color="auto"/>
              <w:left w:val="nil"/>
              <w:bottom w:val="single" w:sz="4" w:space="0" w:color="auto"/>
              <w:right w:val="nil"/>
            </w:tcBorders>
          </w:tcPr>
          <w:p w14:paraId="3BDD3185" w14:textId="3BED736E" w:rsidR="0050161A" w:rsidRPr="0025749D" w:rsidRDefault="0050161A" w:rsidP="008E7C35">
            <w:pPr>
              <w:spacing w:before="60" w:after="60"/>
              <w:jc w:val="center"/>
              <w:rPr>
                <w:rFonts w:ascii="Times New Roman" w:hAnsi="Times New Roman" w:cs="Times New Roman"/>
                <w:b/>
                <w:bCs/>
                <w:szCs w:val="20"/>
                <w:lang w:val="en-GB"/>
              </w:rPr>
            </w:pPr>
            <w:r w:rsidRPr="0025749D">
              <w:rPr>
                <w:rFonts w:ascii="Times New Roman" w:hAnsi="Times New Roman" w:cs="Times New Roman"/>
                <w:b/>
                <w:bCs/>
                <w:szCs w:val="20"/>
                <w:lang w:val="en-GB"/>
              </w:rPr>
              <w:t>% Formation of H</w:t>
            </w:r>
            <w:r w:rsidRPr="0025749D">
              <w:rPr>
                <w:rFonts w:ascii="Times New Roman" w:hAnsi="Times New Roman" w:cs="Times New Roman"/>
                <w:b/>
                <w:bCs/>
                <w:szCs w:val="20"/>
                <w:vertAlign w:val="subscript"/>
                <w:lang w:val="en-GB"/>
              </w:rPr>
              <w:t>2</w:t>
            </w:r>
            <w:r w:rsidRPr="0025749D">
              <w:rPr>
                <w:rFonts w:ascii="Times New Roman" w:hAnsi="Times New Roman" w:cs="Times New Roman"/>
                <w:b/>
                <w:bCs/>
                <w:szCs w:val="20"/>
                <w:lang w:val="en-GB"/>
              </w:rPr>
              <w:t>O + with/without CH</w:t>
            </w:r>
            <w:r w:rsidRPr="0025749D">
              <w:rPr>
                <w:rFonts w:ascii="Times New Roman" w:hAnsi="Times New Roman" w:cs="Times New Roman"/>
                <w:b/>
                <w:bCs/>
                <w:szCs w:val="20"/>
                <w:vertAlign w:val="subscript"/>
                <w:lang w:val="en-GB"/>
              </w:rPr>
              <w:t>3</w:t>
            </w:r>
            <w:r w:rsidRPr="0025749D">
              <w:rPr>
                <w:rFonts w:ascii="Times New Roman" w:hAnsi="Times New Roman" w:cs="Times New Roman"/>
                <w:b/>
                <w:bCs/>
                <w:szCs w:val="20"/>
                <w:lang w:val="en-GB"/>
              </w:rPr>
              <w:t>OH</w:t>
            </w:r>
            <w:r w:rsidR="0035134A" w:rsidRPr="0025749D">
              <w:rPr>
                <w:rFonts w:ascii="Times New Roman" w:hAnsi="Times New Roman" w:cs="Times New Roman"/>
                <w:b/>
                <w:bCs/>
                <w:szCs w:val="20"/>
                <w:lang w:val="en-GB"/>
              </w:rPr>
              <w:t>***</w:t>
            </w:r>
          </w:p>
        </w:tc>
        <w:tc>
          <w:tcPr>
            <w:tcW w:w="0" w:type="auto"/>
            <w:vMerge/>
            <w:tcBorders>
              <w:top w:val="nil"/>
              <w:left w:val="nil"/>
              <w:bottom w:val="single" w:sz="4" w:space="0" w:color="auto"/>
              <w:right w:val="nil"/>
            </w:tcBorders>
            <w:shd w:val="clear" w:color="auto" w:fill="auto"/>
          </w:tcPr>
          <w:p w14:paraId="2FC19827" w14:textId="77777777" w:rsidR="0050161A" w:rsidRPr="0025749D" w:rsidRDefault="0050161A" w:rsidP="008E7C35">
            <w:pPr>
              <w:spacing w:before="60" w:after="60"/>
              <w:rPr>
                <w:rFonts w:ascii="Times New Roman" w:hAnsi="Times New Roman" w:cs="Times New Roman"/>
                <w:szCs w:val="20"/>
                <w:lang w:val="en-GB"/>
              </w:rPr>
            </w:pPr>
          </w:p>
        </w:tc>
      </w:tr>
      <w:tr w:rsidR="0025749D" w:rsidRPr="0025749D" w14:paraId="5181B2CA" w14:textId="77777777" w:rsidTr="00B30703">
        <w:trPr>
          <w:trHeight w:val="48"/>
          <w:jc w:val="center"/>
        </w:trPr>
        <w:tc>
          <w:tcPr>
            <w:tcW w:w="0" w:type="auto"/>
            <w:tcBorders>
              <w:left w:val="nil"/>
              <w:bottom w:val="nil"/>
              <w:right w:val="nil"/>
            </w:tcBorders>
            <w:shd w:val="clear" w:color="auto" w:fill="auto"/>
          </w:tcPr>
          <w:p w14:paraId="0283D31E"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RT</w:t>
            </w:r>
          </w:p>
        </w:tc>
        <w:tc>
          <w:tcPr>
            <w:tcW w:w="0" w:type="auto"/>
            <w:tcBorders>
              <w:left w:val="nil"/>
              <w:bottom w:val="nil"/>
              <w:right w:val="nil"/>
            </w:tcBorders>
          </w:tcPr>
          <w:p w14:paraId="1646DF4C"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w:t>
            </w:r>
          </w:p>
        </w:tc>
        <w:tc>
          <w:tcPr>
            <w:tcW w:w="0" w:type="auto"/>
            <w:tcBorders>
              <w:left w:val="nil"/>
              <w:bottom w:val="nil"/>
              <w:right w:val="nil"/>
            </w:tcBorders>
          </w:tcPr>
          <w:p w14:paraId="37F11F55"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0.00</w:t>
            </w:r>
          </w:p>
        </w:tc>
        <w:tc>
          <w:tcPr>
            <w:tcW w:w="0" w:type="auto"/>
            <w:tcBorders>
              <w:left w:val="nil"/>
              <w:bottom w:val="nil"/>
              <w:right w:val="nil"/>
            </w:tcBorders>
            <w:shd w:val="clear" w:color="auto" w:fill="auto"/>
          </w:tcPr>
          <w:p w14:paraId="384BDD9D"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100.00</w:t>
            </w:r>
          </w:p>
        </w:tc>
      </w:tr>
      <w:tr w:rsidR="0025749D" w:rsidRPr="0025749D" w14:paraId="4494EED5" w14:textId="77777777" w:rsidTr="00B30703">
        <w:trPr>
          <w:trHeight w:val="57"/>
          <w:jc w:val="center"/>
        </w:trPr>
        <w:tc>
          <w:tcPr>
            <w:tcW w:w="0" w:type="auto"/>
            <w:tcBorders>
              <w:top w:val="nil"/>
              <w:left w:val="nil"/>
              <w:bottom w:val="nil"/>
              <w:right w:val="nil"/>
            </w:tcBorders>
            <w:shd w:val="clear" w:color="auto" w:fill="auto"/>
          </w:tcPr>
          <w:p w14:paraId="4685D51B"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100</w:t>
            </w:r>
          </w:p>
        </w:tc>
        <w:tc>
          <w:tcPr>
            <w:tcW w:w="0" w:type="auto"/>
            <w:tcBorders>
              <w:top w:val="nil"/>
              <w:left w:val="nil"/>
              <w:bottom w:val="nil"/>
              <w:right w:val="nil"/>
            </w:tcBorders>
          </w:tcPr>
          <w:p w14:paraId="174D3B90"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w:t>
            </w:r>
          </w:p>
        </w:tc>
        <w:tc>
          <w:tcPr>
            <w:tcW w:w="0" w:type="auto"/>
            <w:tcBorders>
              <w:top w:val="nil"/>
              <w:left w:val="nil"/>
              <w:bottom w:val="nil"/>
              <w:right w:val="nil"/>
            </w:tcBorders>
          </w:tcPr>
          <w:p w14:paraId="08F2B31F"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0.31</w:t>
            </w:r>
          </w:p>
        </w:tc>
        <w:tc>
          <w:tcPr>
            <w:tcW w:w="0" w:type="auto"/>
            <w:tcBorders>
              <w:top w:val="nil"/>
              <w:left w:val="nil"/>
              <w:bottom w:val="nil"/>
              <w:right w:val="nil"/>
            </w:tcBorders>
            <w:shd w:val="clear" w:color="auto" w:fill="auto"/>
          </w:tcPr>
          <w:p w14:paraId="61CE5B64"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99.69</w:t>
            </w:r>
          </w:p>
        </w:tc>
      </w:tr>
      <w:tr w:rsidR="0025749D" w:rsidRPr="0025749D" w14:paraId="3B91B238" w14:textId="77777777" w:rsidTr="00B30703">
        <w:trPr>
          <w:trHeight w:val="57"/>
          <w:jc w:val="center"/>
        </w:trPr>
        <w:tc>
          <w:tcPr>
            <w:tcW w:w="0" w:type="auto"/>
            <w:tcBorders>
              <w:top w:val="nil"/>
              <w:left w:val="nil"/>
              <w:bottom w:val="nil"/>
              <w:right w:val="nil"/>
            </w:tcBorders>
            <w:shd w:val="clear" w:color="auto" w:fill="auto"/>
          </w:tcPr>
          <w:p w14:paraId="1004B79A"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200</w:t>
            </w:r>
          </w:p>
        </w:tc>
        <w:tc>
          <w:tcPr>
            <w:tcW w:w="0" w:type="auto"/>
            <w:tcBorders>
              <w:top w:val="nil"/>
              <w:left w:val="nil"/>
              <w:bottom w:val="nil"/>
              <w:right w:val="nil"/>
            </w:tcBorders>
          </w:tcPr>
          <w:p w14:paraId="20043A7B"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6.43</w:t>
            </w:r>
          </w:p>
        </w:tc>
        <w:tc>
          <w:tcPr>
            <w:tcW w:w="0" w:type="auto"/>
            <w:tcBorders>
              <w:top w:val="nil"/>
              <w:left w:val="nil"/>
              <w:bottom w:val="nil"/>
              <w:right w:val="nil"/>
            </w:tcBorders>
          </w:tcPr>
          <w:p w14:paraId="5D44489D"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59.09</w:t>
            </w:r>
          </w:p>
        </w:tc>
        <w:tc>
          <w:tcPr>
            <w:tcW w:w="0" w:type="auto"/>
            <w:tcBorders>
              <w:top w:val="nil"/>
              <w:left w:val="nil"/>
              <w:bottom w:val="nil"/>
              <w:right w:val="nil"/>
            </w:tcBorders>
            <w:shd w:val="clear" w:color="auto" w:fill="auto"/>
          </w:tcPr>
          <w:p w14:paraId="1FA29743"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34.48</w:t>
            </w:r>
          </w:p>
        </w:tc>
      </w:tr>
      <w:tr w:rsidR="0025749D" w:rsidRPr="0025749D" w14:paraId="724C327B" w14:textId="77777777" w:rsidTr="00B30703">
        <w:trPr>
          <w:trHeight w:val="57"/>
          <w:jc w:val="center"/>
        </w:trPr>
        <w:tc>
          <w:tcPr>
            <w:tcW w:w="0" w:type="auto"/>
            <w:tcBorders>
              <w:top w:val="nil"/>
              <w:left w:val="nil"/>
              <w:bottom w:val="nil"/>
              <w:right w:val="nil"/>
            </w:tcBorders>
            <w:shd w:val="clear" w:color="auto" w:fill="auto"/>
          </w:tcPr>
          <w:p w14:paraId="5DB9B46B"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250</w:t>
            </w:r>
          </w:p>
        </w:tc>
        <w:tc>
          <w:tcPr>
            <w:tcW w:w="0" w:type="auto"/>
            <w:tcBorders>
              <w:top w:val="nil"/>
              <w:left w:val="nil"/>
              <w:bottom w:val="nil"/>
              <w:right w:val="nil"/>
            </w:tcBorders>
          </w:tcPr>
          <w:p w14:paraId="384B5A6B"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20.85</w:t>
            </w:r>
          </w:p>
        </w:tc>
        <w:tc>
          <w:tcPr>
            <w:tcW w:w="0" w:type="auto"/>
            <w:tcBorders>
              <w:top w:val="nil"/>
              <w:left w:val="nil"/>
              <w:bottom w:val="nil"/>
              <w:right w:val="nil"/>
            </w:tcBorders>
          </w:tcPr>
          <w:p w14:paraId="3DD883C7"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71.67</w:t>
            </w:r>
          </w:p>
        </w:tc>
        <w:tc>
          <w:tcPr>
            <w:tcW w:w="0" w:type="auto"/>
            <w:tcBorders>
              <w:top w:val="nil"/>
              <w:left w:val="nil"/>
              <w:bottom w:val="nil"/>
              <w:right w:val="nil"/>
            </w:tcBorders>
            <w:shd w:val="clear" w:color="auto" w:fill="auto"/>
          </w:tcPr>
          <w:p w14:paraId="36443905"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7.48</w:t>
            </w:r>
          </w:p>
        </w:tc>
      </w:tr>
      <w:tr w:rsidR="0025749D" w:rsidRPr="0025749D" w14:paraId="5ADFDB48" w14:textId="77777777" w:rsidTr="00B30703">
        <w:trPr>
          <w:trHeight w:val="57"/>
          <w:jc w:val="center"/>
        </w:trPr>
        <w:tc>
          <w:tcPr>
            <w:tcW w:w="0" w:type="auto"/>
            <w:tcBorders>
              <w:top w:val="nil"/>
              <w:left w:val="nil"/>
              <w:bottom w:val="nil"/>
              <w:right w:val="nil"/>
            </w:tcBorders>
            <w:shd w:val="clear" w:color="auto" w:fill="auto"/>
          </w:tcPr>
          <w:p w14:paraId="0B85F876"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300</w:t>
            </w:r>
          </w:p>
        </w:tc>
        <w:tc>
          <w:tcPr>
            <w:tcW w:w="0" w:type="auto"/>
            <w:tcBorders>
              <w:top w:val="nil"/>
              <w:left w:val="nil"/>
              <w:bottom w:val="nil"/>
              <w:right w:val="nil"/>
            </w:tcBorders>
          </w:tcPr>
          <w:p w14:paraId="2D997EC4"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31.11</w:t>
            </w:r>
          </w:p>
        </w:tc>
        <w:tc>
          <w:tcPr>
            <w:tcW w:w="0" w:type="auto"/>
            <w:tcBorders>
              <w:top w:val="nil"/>
              <w:left w:val="nil"/>
              <w:bottom w:val="nil"/>
              <w:right w:val="nil"/>
            </w:tcBorders>
          </w:tcPr>
          <w:p w14:paraId="74A0EC02"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65.67</w:t>
            </w:r>
          </w:p>
        </w:tc>
        <w:tc>
          <w:tcPr>
            <w:tcW w:w="0" w:type="auto"/>
            <w:tcBorders>
              <w:top w:val="nil"/>
              <w:left w:val="nil"/>
              <w:bottom w:val="nil"/>
              <w:right w:val="nil"/>
            </w:tcBorders>
            <w:shd w:val="clear" w:color="auto" w:fill="auto"/>
          </w:tcPr>
          <w:p w14:paraId="5C8AFB84"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3.22</w:t>
            </w:r>
          </w:p>
        </w:tc>
      </w:tr>
      <w:tr w:rsidR="0025749D" w:rsidRPr="0025749D" w14:paraId="54CD844B" w14:textId="77777777" w:rsidTr="00B30703">
        <w:trPr>
          <w:trHeight w:val="57"/>
          <w:jc w:val="center"/>
        </w:trPr>
        <w:tc>
          <w:tcPr>
            <w:tcW w:w="0" w:type="auto"/>
            <w:tcBorders>
              <w:top w:val="nil"/>
              <w:left w:val="nil"/>
              <w:bottom w:val="nil"/>
              <w:right w:val="nil"/>
            </w:tcBorders>
            <w:shd w:val="clear" w:color="auto" w:fill="auto"/>
          </w:tcPr>
          <w:p w14:paraId="60B7C3F3"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350</w:t>
            </w:r>
          </w:p>
        </w:tc>
        <w:tc>
          <w:tcPr>
            <w:tcW w:w="0" w:type="auto"/>
            <w:tcBorders>
              <w:top w:val="nil"/>
              <w:left w:val="nil"/>
              <w:bottom w:val="nil"/>
              <w:right w:val="nil"/>
            </w:tcBorders>
          </w:tcPr>
          <w:p w14:paraId="04E53917"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48.91</w:t>
            </w:r>
          </w:p>
        </w:tc>
        <w:tc>
          <w:tcPr>
            <w:tcW w:w="0" w:type="auto"/>
            <w:tcBorders>
              <w:top w:val="nil"/>
              <w:left w:val="nil"/>
              <w:bottom w:val="nil"/>
              <w:right w:val="nil"/>
            </w:tcBorders>
          </w:tcPr>
          <w:p w14:paraId="68CBEBD6"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49.95</w:t>
            </w:r>
          </w:p>
        </w:tc>
        <w:tc>
          <w:tcPr>
            <w:tcW w:w="0" w:type="auto"/>
            <w:tcBorders>
              <w:top w:val="nil"/>
              <w:left w:val="nil"/>
              <w:bottom w:val="nil"/>
              <w:right w:val="nil"/>
            </w:tcBorders>
            <w:shd w:val="clear" w:color="auto" w:fill="auto"/>
          </w:tcPr>
          <w:p w14:paraId="722371B1" w14:textId="77777777" w:rsidR="0050161A" w:rsidRPr="0025749D" w:rsidRDefault="0050161A" w:rsidP="00B30703">
            <w:pPr>
              <w:jc w:val="center"/>
              <w:rPr>
                <w:rFonts w:ascii="Times New Roman" w:hAnsi="Times New Roman" w:cs="Times New Roman"/>
                <w:szCs w:val="20"/>
                <w:lang w:val="en-GB"/>
              </w:rPr>
            </w:pPr>
            <w:r w:rsidRPr="0025749D">
              <w:rPr>
                <w:rFonts w:ascii="Times New Roman" w:hAnsi="Times New Roman" w:cs="Times New Roman"/>
                <w:szCs w:val="20"/>
                <w:lang w:val="en-GB"/>
              </w:rPr>
              <w:t>1.14</w:t>
            </w:r>
          </w:p>
        </w:tc>
      </w:tr>
      <w:tr w:rsidR="0025749D" w:rsidRPr="0025749D" w14:paraId="30A5A556" w14:textId="77777777" w:rsidTr="00B30703">
        <w:trPr>
          <w:trHeight w:val="57"/>
          <w:jc w:val="center"/>
        </w:trPr>
        <w:tc>
          <w:tcPr>
            <w:tcW w:w="0" w:type="auto"/>
            <w:tcBorders>
              <w:top w:val="nil"/>
              <w:left w:val="nil"/>
              <w:right w:val="nil"/>
            </w:tcBorders>
            <w:shd w:val="clear" w:color="auto" w:fill="auto"/>
          </w:tcPr>
          <w:p w14:paraId="1B3D4C1C" w14:textId="77777777" w:rsidR="0050161A" w:rsidRPr="0025749D" w:rsidRDefault="0050161A" w:rsidP="00B30703">
            <w:pPr>
              <w:jc w:val="center"/>
              <w:rPr>
                <w:rFonts w:ascii="Times New Roman" w:hAnsi="Times New Roman" w:cs="Times New Roman"/>
                <w:lang w:val="en-GB"/>
              </w:rPr>
            </w:pPr>
            <w:r w:rsidRPr="0025749D">
              <w:rPr>
                <w:rFonts w:ascii="Times New Roman" w:hAnsi="Times New Roman" w:cs="Times New Roman"/>
                <w:lang w:val="en-GB"/>
              </w:rPr>
              <w:t>400</w:t>
            </w:r>
          </w:p>
        </w:tc>
        <w:tc>
          <w:tcPr>
            <w:tcW w:w="0" w:type="auto"/>
            <w:tcBorders>
              <w:top w:val="nil"/>
              <w:left w:val="nil"/>
              <w:right w:val="nil"/>
            </w:tcBorders>
          </w:tcPr>
          <w:p w14:paraId="199D99DA" w14:textId="77777777" w:rsidR="0050161A" w:rsidRPr="0025749D" w:rsidRDefault="0050161A" w:rsidP="00B30703">
            <w:pPr>
              <w:jc w:val="center"/>
              <w:rPr>
                <w:rFonts w:ascii="Times New Roman" w:hAnsi="Times New Roman" w:cs="Times New Roman"/>
                <w:lang w:val="en-GB"/>
              </w:rPr>
            </w:pPr>
            <w:r w:rsidRPr="0025749D">
              <w:rPr>
                <w:rFonts w:ascii="Times New Roman" w:hAnsi="Times New Roman" w:cs="Times New Roman"/>
                <w:lang w:val="en-GB"/>
              </w:rPr>
              <w:t>68.87</w:t>
            </w:r>
          </w:p>
        </w:tc>
        <w:tc>
          <w:tcPr>
            <w:tcW w:w="0" w:type="auto"/>
            <w:tcBorders>
              <w:top w:val="nil"/>
              <w:left w:val="nil"/>
              <w:right w:val="nil"/>
            </w:tcBorders>
          </w:tcPr>
          <w:p w14:paraId="4E240534" w14:textId="77777777" w:rsidR="0050161A" w:rsidRPr="0025749D" w:rsidRDefault="0050161A" w:rsidP="00B30703">
            <w:pPr>
              <w:jc w:val="center"/>
              <w:rPr>
                <w:rFonts w:ascii="Times New Roman" w:hAnsi="Times New Roman" w:cs="Times New Roman"/>
                <w:lang w:val="en-GB"/>
              </w:rPr>
            </w:pPr>
            <w:r w:rsidRPr="0025749D">
              <w:rPr>
                <w:rFonts w:ascii="Times New Roman" w:hAnsi="Times New Roman" w:cs="Times New Roman"/>
                <w:lang w:val="en-GB"/>
              </w:rPr>
              <w:t>31.13</w:t>
            </w:r>
          </w:p>
        </w:tc>
        <w:tc>
          <w:tcPr>
            <w:tcW w:w="0" w:type="auto"/>
            <w:tcBorders>
              <w:top w:val="nil"/>
              <w:left w:val="nil"/>
              <w:right w:val="nil"/>
            </w:tcBorders>
            <w:shd w:val="clear" w:color="auto" w:fill="auto"/>
          </w:tcPr>
          <w:p w14:paraId="56E880E5" w14:textId="77777777" w:rsidR="0050161A" w:rsidRPr="0025749D" w:rsidRDefault="0050161A" w:rsidP="00B30703">
            <w:pPr>
              <w:jc w:val="center"/>
              <w:rPr>
                <w:rFonts w:ascii="Times New Roman" w:hAnsi="Times New Roman" w:cs="Times New Roman"/>
                <w:lang w:val="en-GB"/>
              </w:rPr>
            </w:pPr>
            <w:r w:rsidRPr="0025749D">
              <w:rPr>
                <w:rFonts w:ascii="Times New Roman" w:hAnsi="Times New Roman" w:cs="Times New Roman"/>
                <w:lang w:val="en-GB"/>
              </w:rPr>
              <w:t>-</w:t>
            </w:r>
          </w:p>
        </w:tc>
      </w:tr>
    </w:tbl>
    <w:p w14:paraId="5DC4AD68" w14:textId="76D737EA" w:rsidR="00ED3CAF" w:rsidRPr="00B30703" w:rsidRDefault="0035134A" w:rsidP="00B30703">
      <w:pPr>
        <w:pStyle w:val="ListParagraph"/>
        <w:widowControl/>
        <w:wordWrap/>
        <w:autoSpaceDE/>
        <w:autoSpaceDN/>
        <w:adjustRightInd w:val="0"/>
        <w:spacing w:after="200"/>
        <w:jc w:val="left"/>
        <w:rPr>
          <w:rFonts w:ascii="Times New Roman" w:hAnsi="Times New Roman"/>
          <w:sz w:val="16"/>
        </w:rPr>
      </w:pPr>
      <w:r w:rsidRPr="00B30703">
        <w:rPr>
          <w:rFonts w:ascii="Times New Roman" w:hAnsi="Times New Roman"/>
          <w:sz w:val="16"/>
        </w:rPr>
        <w:t>*</w:t>
      </w:r>
      <w:r w:rsidR="00ED3CAF" w:rsidRPr="00B30703">
        <w:rPr>
          <w:rFonts w:ascii="Times New Roman" w:hAnsi="Times New Roman"/>
          <w:sz w:val="16"/>
        </w:rPr>
        <w:t>Converted CO</w:t>
      </w:r>
      <w:r w:rsidR="00ED3CAF" w:rsidRPr="00B30703">
        <w:rPr>
          <w:rFonts w:ascii="Times New Roman" w:hAnsi="Times New Roman"/>
          <w:sz w:val="16"/>
          <w:vertAlign w:val="subscript"/>
        </w:rPr>
        <w:t>2</w:t>
      </w:r>
      <w:r w:rsidR="00ED3CAF" w:rsidRPr="00B30703">
        <w:rPr>
          <w:rFonts w:ascii="Times New Roman" w:hAnsi="Times New Roman"/>
          <w:sz w:val="16"/>
        </w:rPr>
        <w:t xml:space="preserve"> and Unreacted CO</w:t>
      </w:r>
      <w:r w:rsidR="00ED3CAF" w:rsidRPr="00B30703">
        <w:rPr>
          <w:rFonts w:ascii="Times New Roman" w:hAnsi="Times New Roman"/>
          <w:sz w:val="16"/>
          <w:vertAlign w:val="subscript"/>
        </w:rPr>
        <w:t>2</w:t>
      </w:r>
      <w:r w:rsidR="00ED3CAF" w:rsidRPr="00B30703">
        <w:rPr>
          <w:rFonts w:ascii="Times New Roman" w:hAnsi="Times New Roman"/>
          <w:sz w:val="16"/>
        </w:rPr>
        <w:t xml:space="preserve"> was determined from FTIR</w:t>
      </w:r>
      <w:r w:rsidR="00027B09" w:rsidRPr="00B30703">
        <w:rPr>
          <w:rFonts w:ascii="Times New Roman" w:hAnsi="Times New Roman"/>
          <w:sz w:val="16"/>
        </w:rPr>
        <w:t xml:space="preserve"> as in Equation 1</w:t>
      </w:r>
    </w:p>
    <w:p w14:paraId="5D3D4E77" w14:textId="5462F84C" w:rsidR="00ED3CAF" w:rsidRPr="00B30703" w:rsidRDefault="0035134A" w:rsidP="00B30703">
      <w:pPr>
        <w:pStyle w:val="ListParagraph"/>
        <w:widowControl/>
        <w:wordWrap/>
        <w:autoSpaceDE/>
        <w:autoSpaceDN/>
        <w:adjustRightInd w:val="0"/>
        <w:spacing w:after="200"/>
        <w:jc w:val="left"/>
        <w:rPr>
          <w:rFonts w:ascii="Times New Roman" w:hAnsi="Times New Roman"/>
          <w:sz w:val="16"/>
        </w:rPr>
      </w:pPr>
      <w:r w:rsidRPr="00B30703">
        <w:rPr>
          <w:rFonts w:ascii="Times New Roman" w:hAnsi="Times New Roman"/>
          <w:sz w:val="16"/>
        </w:rPr>
        <w:t>**</w:t>
      </w:r>
      <w:r w:rsidR="00ED3CAF" w:rsidRPr="00B30703">
        <w:rPr>
          <w:rFonts w:ascii="Times New Roman" w:hAnsi="Times New Roman"/>
          <w:sz w:val="16"/>
        </w:rPr>
        <w:t>Formation of CH</w:t>
      </w:r>
      <w:r w:rsidR="00ED3CAF" w:rsidRPr="00B30703">
        <w:rPr>
          <w:rFonts w:ascii="Times New Roman" w:hAnsi="Times New Roman"/>
          <w:sz w:val="16"/>
          <w:vertAlign w:val="subscript"/>
        </w:rPr>
        <w:t>4</w:t>
      </w:r>
      <w:r w:rsidR="00ED3CAF" w:rsidRPr="00B30703">
        <w:rPr>
          <w:rFonts w:ascii="Times New Roman" w:hAnsi="Times New Roman"/>
          <w:sz w:val="16"/>
        </w:rPr>
        <w:t xml:space="preserve"> was calculated from GC-FID</w:t>
      </w:r>
      <w:r w:rsidR="00027B09" w:rsidRPr="00B30703">
        <w:rPr>
          <w:rFonts w:ascii="Times New Roman" w:hAnsi="Times New Roman"/>
          <w:sz w:val="16"/>
        </w:rPr>
        <w:t xml:space="preserve"> as in Equation 2</w:t>
      </w:r>
    </w:p>
    <w:p w14:paraId="2CA53830" w14:textId="5BFC5A14" w:rsidR="00ED3CAF" w:rsidRPr="00B30703" w:rsidRDefault="0035134A" w:rsidP="00B30703">
      <w:pPr>
        <w:pStyle w:val="ListParagraph"/>
        <w:widowControl/>
        <w:wordWrap/>
        <w:autoSpaceDE/>
        <w:autoSpaceDN/>
        <w:adjustRightInd w:val="0"/>
        <w:spacing w:after="200"/>
        <w:jc w:val="left"/>
        <w:rPr>
          <w:rFonts w:ascii="Times New Roman" w:hAnsi="Times New Roman"/>
          <w:sz w:val="16"/>
        </w:rPr>
      </w:pPr>
      <w:r w:rsidRPr="00B30703">
        <w:rPr>
          <w:rFonts w:ascii="Times New Roman" w:hAnsi="Times New Roman"/>
          <w:sz w:val="16"/>
        </w:rPr>
        <w:t>***</w:t>
      </w:r>
      <w:r w:rsidR="00ED3CAF" w:rsidRPr="00B30703">
        <w:rPr>
          <w:rFonts w:ascii="Times New Roman" w:hAnsi="Times New Roman"/>
          <w:sz w:val="16"/>
        </w:rPr>
        <w:t>The presence of CH</w:t>
      </w:r>
      <w:r w:rsidR="00ED3CAF" w:rsidRPr="00B30703">
        <w:rPr>
          <w:rFonts w:ascii="Times New Roman" w:hAnsi="Times New Roman"/>
          <w:sz w:val="16"/>
          <w:vertAlign w:val="subscript"/>
        </w:rPr>
        <w:t>3</w:t>
      </w:r>
      <w:r w:rsidR="00ED3CAF" w:rsidRPr="00B30703">
        <w:rPr>
          <w:rFonts w:ascii="Times New Roman" w:hAnsi="Times New Roman"/>
          <w:sz w:val="16"/>
        </w:rPr>
        <w:t>OH was confirmed with HPLC</w:t>
      </w:r>
      <w:r w:rsidR="00027B09" w:rsidRPr="00B30703">
        <w:rPr>
          <w:rFonts w:ascii="Times New Roman" w:hAnsi="Times New Roman"/>
          <w:sz w:val="16"/>
        </w:rPr>
        <w:t xml:space="preserve"> </w:t>
      </w:r>
    </w:p>
    <w:p w14:paraId="37F6304A" w14:textId="22DB65D2" w:rsidR="00ED3CAF" w:rsidRPr="0025749D" w:rsidRDefault="00413B36" w:rsidP="00803C56">
      <w:pPr>
        <w:spacing w:after="160" w:line="480" w:lineRule="auto"/>
        <w:jc w:val="center"/>
        <w:rPr>
          <w:rFonts w:eastAsia="Calibri"/>
          <w:b/>
          <w:lang w:val="en-MY"/>
        </w:rPr>
      </w:pPr>
      <w:r w:rsidRPr="0025749D">
        <w:rPr>
          <w:noProof/>
        </w:rPr>
        <w:lastRenderedPageBreak/>
        <mc:AlternateContent>
          <mc:Choice Requires="wpg">
            <w:drawing>
              <wp:anchor distT="0" distB="0" distL="114300" distR="114300" simplePos="0" relativeHeight="251664384" behindDoc="0" locked="0" layoutInCell="1" allowOverlap="1" wp14:anchorId="03C15ABD" wp14:editId="646545CB">
                <wp:simplePos x="0" y="0"/>
                <wp:positionH relativeFrom="column">
                  <wp:posOffset>423081</wp:posOffset>
                </wp:positionH>
                <wp:positionV relativeFrom="paragraph">
                  <wp:posOffset>634621</wp:posOffset>
                </wp:positionV>
                <wp:extent cx="3817996" cy="2163007"/>
                <wp:effectExtent l="0" t="0" r="11430" b="8890"/>
                <wp:wrapNone/>
                <wp:docPr id="329" name="Group 329"/>
                <wp:cNvGraphicFramePr/>
                <a:graphic xmlns:a="http://schemas.openxmlformats.org/drawingml/2006/main">
                  <a:graphicData uri="http://schemas.microsoft.com/office/word/2010/wordprocessingGroup">
                    <wpg:wgp>
                      <wpg:cNvGrpSpPr/>
                      <wpg:grpSpPr>
                        <a:xfrm>
                          <a:off x="0" y="0"/>
                          <a:ext cx="3817996" cy="2163007"/>
                          <a:chOff x="127909" y="537309"/>
                          <a:chExt cx="3818447" cy="2163061"/>
                        </a:xfrm>
                      </wpg:grpSpPr>
                      <wps:wsp>
                        <wps:cNvPr id="327" name="Text Box 327"/>
                        <wps:cNvSpPr txBox="1">
                          <a:spLocks noChangeArrowheads="1"/>
                        </wps:cNvSpPr>
                        <wps:spPr bwMode="auto">
                          <a:xfrm>
                            <a:off x="3157609" y="1558033"/>
                            <a:ext cx="788747" cy="247020"/>
                          </a:xfrm>
                          <a:prstGeom prst="rect">
                            <a:avLst/>
                          </a:prstGeom>
                          <a:solidFill>
                            <a:srgbClr val="FFFFFF"/>
                          </a:solidFill>
                          <a:ln w="9525">
                            <a:solidFill>
                              <a:srgbClr val="000000"/>
                            </a:solidFill>
                            <a:miter lim="800000"/>
                            <a:headEnd/>
                            <a:tailEnd/>
                          </a:ln>
                        </wps:spPr>
                        <wps:txbx>
                          <w:txbxContent>
                            <w:p w14:paraId="453397EE" w14:textId="77777777" w:rsidR="00ED3CAF" w:rsidRPr="00C76E30" w:rsidRDefault="00ED3CAF" w:rsidP="00ED3CAF">
                              <w:pPr>
                                <w:rPr>
                                  <w:rFonts w:ascii="Times New Roman" w:hAnsi="Times New Roman" w:cs="Times New Roman"/>
                                </w:rPr>
                              </w:pPr>
                              <w:r w:rsidRPr="00C76E30">
                                <w:rPr>
                                  <w:rFonts w:ascii="Times New Roman" w:hAnsi="Times New Roman" w:cs="Times New Roman"/>
                                </w:rPr>
                                <w:t>Methanol</w:t>
                              </w:r>
                            </w:p>
                          </w:txbxContent>
                        </wps:txbx>
                        <wps:bodyPr rot="0" vert="horz" wrap="square" lIns="91440" tIns="45720" rIns="91440" bIns="45720" anchor="t" anchorCtr="0" upright="1">
                          <a:spAutoFit/>
                        </wps:bodyPr>
                      </wps:wsp>
                      <wps:wsp>
                        <wps:cNvPr id="202" name="Text Box 202"/>
                        <wps:cNvSpPr txBox="1">
                          <a:spLocks noChangeArrowheads="1"/>
                        </wps:cNvSpPr>
                        <wps:spPr bwMode="auto">
                          <a:xfrm>
                            <a:off x="2127297" y="2418430"/>
                            <a:ext cx="1613535" cy="281940"/>
                          </a:xfrm>
                          <a:prstGeom prst="rect">
                            <a:avLst/>
                          </a:prstGeom>
                          <a:solidFill>
                            <a:srgbClr val="FFFFFF"/>
                          </a:solidFill>
                          <a:ln>
                            <a:noFill/>
                          </a:ln>
                        </wps:spPr>
                        <wps:txbx>
                          <w:txbxContent>
                            <w:p w14:paraId="5B3881F1" w14:textId="77777777" w:rsidR="00ED3CAF" w:rsidRPr="00B30703" w:rsidRDefault="00ED3CAF" w:rsidP="00ED3CAF">
                              <w:pPr>
                                <w:rPr>
                                  <w:rFonts w:ascii="Times New Roman" w:hAnsi="Times New Roman" w:cs="Times New Roman"/>
                                  <w:b/>
                                  <w:sz w:val="18"/>
                                </w:rPr>
                              </w:pPr>
                              <w:r w:rsidRPr="00B30703">
                                <w:rPr>
                                  <w:rFonts w:ascii="Times New Roman" w:hAnsi="Times New Roman" w:cs="Times New Roman"/>
                                  <w:b/>
                                  <w:sz w:val="18"/>
                                </w:rPr>
                                <w:t>Retention Time, min</w:t>
                              </w:r>
                            </w:p>
                          </w:txbxContent>
                        </wps:txbx>
                        <wps:bodyPr rot="0" vert="horz" wrap="square" lIns="91440" tIns="45720" rIns="91440" bIns="45720" anchor="t" anchorCtr="0" upright="1">
                          <a:noAutofit/>
                        </wps:bodyPr>
                      </wps:wsp>
                      <wps:wsp>
                        <wps:cNvPr id="326" name="Rectangle 326"/>
                        <wps:cNvSpPr>
                          <a:spLocks noChangeArrowheads="1"/>
                        </wps:cNvSpPr>
                        <wps:spPr bwMode="auto">
                          <a:xfrm rot="16200000">
                            <a:off x="-200386" y="865604"/>
                            <a:ext cx="951865" cy="295275"/>
                          </a:xfrm>
                          <a:prstGeom prst="rect">
                            <a:avLst/>
                          </a:prstGeom>
                          <a:solidFill>
                            <a:srgbClr val="FFFFFF"/>
                          </a:solidFill>
                          <a:ln>
                            <a:noFill/>
                          </a:ln>
                        </wps:spPr>
                        <wps:txbx>
                          <w:txbxContent>
                            <w:p w14:paraId="4295126E" w14:textId="77777777" w:rsidR="00ED3CAF" w:rsidRPr="00B30703" w:rsidRDefault="00ED3CAF" w:rsidP="00ED3CAF">
                              <w:pPr>
                                <w:rPr>
                                  <w:rFonts w:ascii="Times New Roman" w:hAnsi="Times New Roman" w:cs="Times New Roman"/>
                                  <w:b/>
                                  <w:sz w:val="18"/>
                                </w:rPr>
                              </w:pPr>
                              <w:r w:rsidRPr="00B30703">
                                <w:rPr>
                                  <w:rFonts w:ascii="Times New Roman" w:hAnsi="Times New Roman" w:cs="Times New Roman"/>
                                  <w:b/>
                                  <w:sz w:val="18"/>
                                </w:rPr>
                                <w:t>Intensity</w:t>
                              </w:r>
                            </w:p>
                          </w:txbxContent>
                        </wps:txbx>
                        <wps:bodyPr rot="0" vert="vert270"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3C15ABD" id="Group 329" o:spid="_x0000_s1026" style="position:absolute;left:0;text-align:left;margin-left:33.3pt;margin-top:49.95pt;width:300.65pt;height:170.3pt;z-index:251664384;mso-width-relative:margin;mso-height-relative:margin" coordorigin="1279,5373" coordsize="38184,21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">
                <v:shapetype id="_x0000_t202" coordsize="21600,21600" o:spt="202" path="m,l,21600r21600,l21600,xe">
                  <v:stroke joinstyle="miter"/>
                  <v:path gradientshapeok="t" o:connecttype="rect"/>
                </v:shapetype>
                <v:shape id="Text Box 327" o:spid="_x0000_s1027" type="#_x0000_t202" style="position:absolute;left:31576;top:15580;width:7887;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">
                  <v:textbox style="mso-fit-shape-to-text:t">
                    <w:txbxContent>
                      <w:p w14:paraId="453397EE" w14:textId="77777777" w:rsidR="00ED3CAF" w:rsidRPr="00C76E30" w:rsidRDefault="00ED3CAF" w:rsidP="00ED3CAF">
                        <w:pPr>
                          <w:rPr>
                            <w:rFonts w:ascii="Times New Roman" w:hAnsi="Times New Roman" w:cs="Times New Roman"/>
                          </w:rPr>
                        </w:pPr>
                        <w:r w:rsidRPr="00C76E30">
                          <w:rPr>
                            <w:rFonts w:ascii="Times New Roman" w:hAnsi="Times New Roman" w:cs="Times New Roman"/>
                          </w:rPr>
                          <w:t>Methanol</w:t>
                        </w:r>
                      </w:p>
                    </w:txbxContent>
                  </v:textbox>
                </v:shape>
                <v:shape id="Text Box 202" o:spid="_x0000_s1028" type="#_x0000_t202" style="position:absolute;left:21272;top:24184;width:16136;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" stroked="f">
                  <v:textbox>
                    <w:txbxContent>
                      <w:p w14:paraId="5B3881F1" w14:textId="77777777" w:rsidR="00ED3CAF" w:rsidRPr="00B30703" w:rsidRDefault="00ED3CAF" w:rsidP="00ED3CAF">
                        <w:pPr>
                          <w:rPr>
                            <w:rFonts w:ascii="Times New Roman" w:hAnsi="Times New Roman" w:cs="Times New Roman"/>
                            <w:b/>
                            <w:sz w:val="18"/>
                          </w:rPr>
                        </w:pPr>
                        <w:r w:rsidRPr="00B30703">
                          <w:rPr>
                            <w:rFonts w:ascii="Times New Roman" w:hAnsi="Times New Roman" w:cs="Times New Roman"/>
                            <w:b/>
                            <w:sz w:val="18"/>
                          </w:rPr>
                          <w:t>Retention Time, min</w:t>
                        </w:r>
                      </w:p>
                    </w:txbxContent>
                  </v:textbox>
                </v:shape>
                <v:rect id="Rectangle 326" o:spid="_x0000_s1029" style="position:absolute;left:-2004;top:8656;width:9518;height:29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" stroked="f">
                  <v:textbox style="layout-flow:vertical;mso-layout-flow-alt:bottom-to-top">
                    <w:txbxContent>
                      <w:p w14:paraId="4295126E" w14:textId="77777777" w:rsidR="00ED3CAF" w:rsidRPr="00B30703" w:rsidRDefault="00ED3CAF" w:rsidP="00ED3CAF">
                        <w:pPr>
                          <w:rPr>
                            <w:rFonts w:ascii="Times New Roman" w:hAnsi="Times New Roman" w:cs="Times New Roman"/>
                            <w:b/>
                            <w:sz w:val="18"/>
                          </w:rPr>
                        </w:pPr>
                        <w:r w:rsidRPr="00B30703">
                          <w:rPr>
                            <w:rFonts w:ascii="Times New Roman" w:hAnsi="Times New Roman" w:cs="Times New Roman"/>
                            <w:b/>
                            <w:sz w:val="18"/>
                          </w:rPr>
                          <w:t>Intensity</w:t>
                        </w:r>
                      </w:p>
                    </w:txbxContent>
                  </v:textbox>
                </v:rect>
              </v:group>
            </w:pict>
          </mc:Fallback>
        </mc:AlternateContent>
      </w:r>
      <w:r w:rsidRPr="0025749D">
        <w:rPr>
          <w:noProof/>
        </w:rPr>
        <mc:AlternateContent>
          <mc:Choice Requires="wps">
            <w:drawing>
              <wp:anchor distT="0" distB="0" distL="114300" distR="114300" simplePos="0" relativeHeight="251661312" behindDoc="0" locked="0" layoutInCell="1" allowOverlap="1" wp14:anchorId="4058693F" wp14:editId="541293F5">
                <wp:simplePos x="0" y="0"/>
                <wp:positionH relativeFrom="column">
                  <wp:posOffset>3196590</wp:posOffset>
                </wp:positionH>
                <wp:positionV relativeFrom="paragraph">
                  <wp:posOffset>1883410</wp:posOffset>
                </wp:positionV>
                <wp:extent cx="133350" cy="152400"/>
                <wp:effectExtent l="38100" t="0" r="19050" b="57150"/>
                <wp:wrapNone/>
                <wp:docPr id="328" name="Straight Arrow Connector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3350" cy="15240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shapetype w14:anchorId="28E627EA" id="_x0000_t32" coordsize="21600,21600" o:spt="32" o:oned="t" path="m,l21600,21600e" filled="f">
                <v:path arrowok="t" fillok="f" o:connecttype="none"/>
                <o:lock v:ext="edit" shapetype="t"/>
              </v:shapetype>
              <v:shape id="Straight Arrow Connector 328" o:spid="_x0000_s1026" type="#_x0000_t32" style="position:absolute;margin-left:251.7pt;margin-top:148.3pt;width:10.5pt;height: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">
                <v:stroke endarrow="block"/>
              </v:shape>
            </w:pict>
          </mc:Fallback>
        </mc:AlternateContent>
      </w:r>
      <w:r w:rsidR="00803C56" w:rsidRPr="0025749D">
        <w:rPr>
          <w:noProof/>
          <w:szCs w:val="20"/>
        </w:rPr>
        <w:drawing>
          <wp:inline distT="0" distB="0" distL="0" distR="0" wp14:anchorId="064EBE3C" wp14:editId="63FFB94B">
            <wp:extent cx="4304731" cy="2525685"/>
            <wp:effectExtent l="0" t="0" r="635" b="825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3532" t="11804" r="1086" b="54827"/>
                    <a:stretch/>
                  </pic:blipFill>
                  <pic:spPr bwMode="auto">
                    <a:xfrm>
                      <a:off x="0" y="0"/>
                      <a:ext cx="4318262" cy="2533624"/>
                    </a:xfrm>
                    <a:prstGeom prst="rect">
                      <a:avLst/>
                    </a:prstGeom>
                    <a:noFill/>
                    <a:ln>
                      <a:noFill/>
                    </a:ln>
                    <a:extLst>
                      <a:ext uri="{53640926-AAD7-44D8-BBD7-CCE9431645EC}">
                        <a14:shadowObscured xmlns:a14="http://schemas.microsoft.com/office/drawing/2010/main"/>
                      </a:ext>
                    </a:extLst>
                  </pic:spPr>
                </pic:pic>
              </a:graphicData>
            </a:graphic>
          </wp:inline>
        </w:drawing>
      </w:r>
    </w:p>
    <w:p w14:paraId="717549A9" w14:textId="1FB0734D" w:rsidR="002F678C" w:rsidRPr="0025749D" w:rsidRDefault="00ED3CAF" w:rsidP="00A86C78">
      <w:pPr>
        <w:spacing w:after="160"/>
        <w:jc w:val="center"/>
        <w:rPr>
          <w:rFonts w:ascii="Times New Roman" w:eastAsia="Calibri" w:hAnsi="Times New Roman" w:cs="Times New Roman"/>
          <w:szCs w:val="20"/>
          <w:lang w:val="en-MY"/>
        </w:rPr>
      </w:pPr>
      <w:r w:rsidRPr="0025749D">
        <w:rPr>
          <w:rFonts w:ascii="Times New Roman" w:eastAsia="Calibri" w:hAnsi="Times New Roman" w:cs="Times New Roman"/>
          <w:bCs/>
          <w:szCs w:val="20"/>
          <w:lang w:val="en-MY"/>
        </w:rPr>
        <w:t>F</w:t>
      </w:r>
      <w:r w:rsidR="0050161A" w:rsidRPr="0025749D">
        <w:rPr>
          <w:rFonts w:ascii="Times New Roman" w:eastAsia="Calibri" w:hAnsi="Times New Roman" w:cs="Times New Roman"/>
          <w:bCs/>
          <w:szCs w:val="20"/>
          <w:lang w:val="en-MY"/>
        </w:rPr>
        <w:t>igure 2.</w:t>
      </w:r>
      <w:r w:rsidRPr="0025749D">
        <w:rPr>
          <w:rFonts w:ascii="Times New Roman" w:eastAsia="Calibri" w:hAnsi="Times New Roman" w:cs="Times New Roman"/>
          <w:b/>
          <w:szCs w:val="20"/>
          <w:lang w:val="en-MY"/>
        </w:rPr>
        <w:t xml:space="preserve">  </w:t>
      </w:r>
      <w:r w:rsidRPr="0025749D">
        <w:rPr>
          <w:rFonts w:ascii="Times New Roman" w:eastAsia="Calibri" w:hAnsi="Times New Roman" w:cs="Times New Roman"/>
          <w:szCs w:val="20"/>
          <w:lang w:val="en-MY"/>
        </w:rPr>
        <w:t>HPLC chromatogram of</w:t>
      </w:r>
      <w:r w:rsidR="00413B36" w:rsidRPr="0025749D">
        <w:rPr>
          <w:rFonts w:ascii="Times New Roman" w:eastAsia="Calibri" w:hAnsi="Times New Roman" w:cs="Times New Roman"/>
          <w:szCs w:val="20"/>
          <w:lang w:val="en-MY"/>
        </w:rPr>
        <w:t xml:space="preserve"> liquid</w:t>
      </w:r>
      <w:r w:rsidRPr="0025749D">
        <w:rPr>
          <w:rFonts w:ascii="Times New Roman" w:eastAsia="Calibri" w:hAnsi="Times New Roman" w:cs="Times New Roman"/>
          <w:szCs w:val="20"/>
          <w:lang w:val="en-MY"/>
        </w:rPr>
        <w:t xml:space="preserve"> product </w:t>
      </w:r>
      <w:r w:rsidR="00E43D39" w:rsidRPr="0025749D">
        <w:rPr>
          <w:rFonts w:ascii="Times New Roman" w:eastAsia="Calibri" w:hAnsi="Times New Roman" w:cs="Times New Roman"/>
          <w:szCs w:val="20"/>
          <w:lang w:val="en-MY"/>
        </w:rPr>
        <w:t>over</w:t>
      </w:r>
      <w:r w:rsidRPr="0025749D">
        <w:rPr>
          <w:rFonts w:ascii="Times New Roman" w:eastAsia="Calibri" w:hAnsi="Times New Roman" w:cs="Times New Roman"/>
          <w:szCs w:val="20"/>
          <w:lang w:val="en-MY"/>
        </w:rPr>
        <w:t xml:space="preserve"> </w:t>
      </w:r>
      <w:r w:rsidR="00E43D39" w:rsidRPr="0025749D">
        <w:rPr>
          <w:rFonts w:ascii="Times New Roman" w:eastAsia="Calibri" w:hAnsi="Times New Roman" w:cs="Times New Roman"/>
          <w:szCs w:val="20"/>
          <w:lang w:val="en-MY"/>
        </w:rPr>
        <w:t xml:space="preserve">calcined </w:t>
      </w:r>
      <w:r w:rsidR="00ED4F9E" w:rsidRPr="0025749D">
        <w:rPr>
          <w:rFonts w:ascii="Times New Roman" w:hAnsi="Times New Roman" w:cs="Times New Roman"/>
          <w:szCs w:val="20"/>
        </w:rPr>
        <w:t>Sm /Mn/Ru (60:35:5)/Al</w:t>
      </w:r>
      <w:r w:rsidR="00ED4F9E" w:rsidRPr="0025749D">
        <w:rPr>
          <w:rFonts w:ascii="Times New Roman" w:hAnsi="Times New Roman" w:cs="Times New Roman"/>
          <w:szCs w:val="20"/>
          <w:vertAlign w:val="subscript"/>
        </w:rPr>
        <w:t>2</w:t>
      </w:r>
      <w:r w:rsidR="00ED4F9E" w:rsidRPr="0025749D">
        <w:rPr>
          <w:rFonts w:ascii="Times New Roman" w:hAnsi="Times New Roman" w:cs="Times New Roman"/>
          <w:szCs w:val="20"/>
        </w:rPr>
        <w:t>O</w:t>
      </w:r>
      <w:r w:rsidR="00ED4F9E" w:rsidRPr="0025749D">
        <w:rPr>
          <w:rFonts w:ascii="Times New Roman" w:hAnsi="Times New Roman" w:cs="Times New Roman"/>
          <w:szCs w:val="20"/>
          <w:vertAlign w:val="subscript"/>
        </w:rPr>
        <w:t>3</w:t>
      </w:r>
      <w:r w:rsidR="00ED4F9E" w:rsidRPr="0025749D">
        <w:rPr>
          <w:rFonts w:ascii="Times New Roman" w:hAnsi="Times New Roman" w:cs="Times New Roman"/>
          <w:szCs w:val="20"/>
        </w:rPr>
        <w:t xml:space="preserve"> </w:t>
      </w:r>
      <w:r w:rsidRPr="0025749D">
        <w:rPr>
          <w:rFonts w:ascii="Times New Roman" w:eastAsia="Calibri" w:hAnsi="Times New Roman" w:cs="Times New Roman"/>
          <w:szCs w:val="20"/>
          <w:lang w:val="en-MY"/>
        </w:rPr>
        <w:t>catalyst</w:t>
      </w:r>
    </w:p>
    <w:p w14:paraId="00BDDBD3" w14:textId="7BBDE56F" w:rsidR="00ED3CAF" w:rsidRPr="0025749D" w:rsidRDefault="00ED3CAF" w:rsidP="00B30703">
      <w:pPr>
        <w:pStyle w:val="Heading2"/>
        <w:spacing w:before="0" w:after="0"/>
        <w:jc w:val="both"/>
        <w:rPr>
          <w:sz w:val="20"/>
        </w:rPr>
      </w:pPr>
      <w:r w:rsidRPr="0025749D">
        <w:rPr>
          <w:sz w:val="20"/>
          <w:lang w:val="en-MY"/>
        </w:rPr>
        <w:t xml:space="preserve">Methanation </w:t>
      </w:r>
      <w:r w:rsidR="00B30703">
        <w:rPr>
          <w:sz w:val="20"/>
          <w:lang w:val="en-MY"/>
        </w:rPr>
        <w:t>m</w:t>
      </w:r>
      <w:r w:rsidRPr="0025749D">
        <w:rPr>
          <w:sz w:val="20"/>
          <w:lang w:val="en-MY"/>
        </w:rPr>
        <w:t xml:space="preserve">echanism </w:t>
      </w:r>
    </w:p>
    <w:p w14:paraId="3F501720" w14:textId="3F17BF99" w:rsidR="00826D71" w:rsidRPr="0025749D" w:rsidRDefault="00ED3CAF" w:rsidP="00826D71">
      <w:pPr>
        <w:adjustRightInd w:val="0"/>
        <w:spacing w:after="160"/>
        <w:rPr>
          <w:rFonts w:ascii="Times New Roman" w:eastAsia="Calibri" w:hAnsi="Times New Roman" w:cs="Times New Roman"/>
          <w:lang w:val="en-MY"/>
        </w:rPr>
      </w:pPr>
      <w:r w:rsidRPr="0025749D">
        <w:rPr>
          <w:rFonts w:ascii="Times New Roman" w:hAnsi="Times New Roman" w:cs="Times New Roman"/>
          <w:szCs w:val="20"/>
          <w:lang w:val="en-MY"/>
        </w:rPr>
        <w:t xml:space="preserve">The </w:t>
      </w:r>
      <w:r w:rsidR="002F678C" w:rsidRPr="0025749D">
        <w:rPr>
          <w:rFonts w:ascii="Times New Roman" w:hAnsi="Times New Roman" w:cs="Times New Roman"/>
          <w:szCs w:val="20"/>
          <w:lang w:val="en-MY"/>
        </w:rPr>
        <w:t xml:space="preserve">hydrogenation </w:t>
      </w:r>
      <w:r w:rsidRPr="0025749D">
        <w:rPr>
          <w:rFonts w:ascii="Times New Roman" w:hAnsi="Times New Roman" w:cs="Times New Roman"/>
          <w:szCs w:val="20"/>
          <w:lang w:val="en-MY"/>
        </w:rPr>
        <w:t xml:space="preserve"> methanation adhered to the Langmuir-Hinshelwood mechanism, which reflected CO</w:t>
      </w:r>
      <w:r w:rsidRPr="0025749D">
        <w:rPr>
          <w:rFonts w:ascii="Times New Roman" w:hAnsi="Times New Roman" w:cs="Times New Roman"/>
          <w:szCs w:val="20"/>
          <w:vertAlign w:val="subscript"/>
          <w:lang w:val="en-MY"/>
        </w:rPr>
        <w:t>2</w:t>
      </w:r>
      <w:r w:rsidRPr="0025749D">
        <w:rPr>
          <w:rFonts w:ascii="Times New Roman" w:hAnsi="Times New Roman" w:cs="Times New Roman"/>
          <w:szCs w:val="20"/>
          <w:lang w:val="en-MY"/>
        </w:rPr>
        <w:t xml:space="preserve"> and H</w:t>
      </w:r>
      <w:r w:rsidRPr="0025749D">
        <w:rPr>
          <w:rFonts w:ascii="Times New Roman" w:hAnsi="Times New Roman" w:cs="Times New Roman"/>
          <w:szCs w:val="20"/>
          <w:vertAlign w:val="subscript"/>
          <w:lang w:val="en-MY"/>
        </w:rPr>
        <w:t xml:space="preserve">2 </w:t>
      </w:r>
      <w:r w:rsidRPr="0025749D">
        <w:rPr>
          <w:rFonts w:ascii="Times New Roman" w:hAnsi="Times New Roman" w:cs="Times New Roman"/>
          <w:szCs w:val="20"/>
          <w:lang w:val="en-MY"/>
        </w:rPr>
        <w:t>gases adsorption on the surface</w:t>
      </w:r>
      <w:r w:rsidR="002F678C" w:rsidRPr="0025749D">
        <w:rPr>
          <w:rFonts w:ascii="Times New Roman" w:hAnsi="Times New Roman" w:cs="Times New Roman"/>
          <w:szCs w:val="20"/>
          <w:lang w:val="en-MY"/>
        </w:rPr>
        <w:t xml:space="preserve"> of catalyst</w:t>
      </w:r>
      <w:r w:rsidRPr="0025749D">
        <w:rPr>
          <w:rFonts w:ascii="Times New Roman" w:hAnsi="Times New Roman" w:cs="Times New Roman"/>
          <w:szCs w:val="20"/>
          <w:lang w:val="en-MY"/>
        </w:rPr>
        <w:t>. All CO</w:t>
      </w:r>
      <w:r w:rsidRPr="0025749D">
        <w:rPr>
          <w:rFonts w:ascii="Times New Roman" w:hAnsi="Times New Roman" w:cs="Times New Roman"/>
          <w:szCs w:val="20"/>
          <w:vertAlign w:val="subscript"/>
          <w:lang w:val="en-MY"/>
        </w:rPr>
        <w:t>2</w:t>
      </w:r>
      <w:r w:rsidRPr="0025749D">
        <w:rPr>
          <w:rFonts w:ascii="Times New Roman" w:hAnsi="Times New Roman" w:cs="Times New Roman"/>
          <w:szCs w:val="20"/>
          <w:lang w:val="en-MY"/>
        </w:rPr>
        <w:t xml:space="preserve"> adsorption, dissociation, and reaction of the </w:t>
      </w:r>
      <w:r w:rsidR="00E43D39" w:rsidRPr="0025749D">
        <w:rPr>
          <w:rFonts w:ascii="Times New Roman" w:hAnsi="Times New Roman" w:cs="Times New Roman"/>
          <w:szCs w:val="20"/>
          <w:lang w:val="en-MY"/>
        </w:rPr>
        <w:t>resolved</w:t>
      </w:r>
      <w:r w:rsidRPr="0025749D">
        <w:rPr>
          <w:rFonts w:ascii="Times New Roman" w:hAnsi="Times New Roman" w:cs="Times New Roman"/>
          <w:szCs w:val="20"/>
          <w:lang w:val="en-MY"/>
        </w:rPr>
        <w:t xml:space="preserve"> species with H</w:t>
      </w:r>
      <w:r w:rsidRPr="0025749D">
        <w:rPr>
          <w:rFonts w:ascii="Times New Roman" w:hAnsi="Times New Roman" w:cs="Times New Roman"/>
          <w:szCs w:val="20"/>
          <w:vertAlign w:val="subscript"/>
          <w:lang w:val="en-MY"/>
        </w:rPr>
        <w:t>2</w:t>
      </w:r>
      <w:r w:rsidRPr="0025749D">
        <w:rPr>
          <w:rFonts w:ascii="Times New Roman" w:hAnsi="Times New Roman" w:cs="Times New Roman"/>
          <w:szCs w:val="20"/>
          <w:lang w:val="en-MY"/>
        </w:rPr>
        <w:t xml:space="preserve"> had been established from in-situ FTIR experiments without any carbonate adsorption peak at 1760 and 1570 cm</w:t>
      </w:r>
      <w:r w:rsidRPr="0025749D">
        <w:rPr>
          <w:rFonts w:ascii="Times New Roman" w:hAnsi="Times New Roman" w:cs="Times New Roman"/>
          <w:szCs w:val="20"/>
          <w:vertAlign w:val="superscript"/>
          <w:lang w:val="en-MY"/>
        </w:rPr>
        <w:t>-1</w:t>
      </w:r>
      <w:r w:rsidRPr="0025749D">
        <w:rPr>
          <w:rFonts w:ascii="Times New Roman" w:hAnsi="Times New Roman" w:cs="Times New Roman"/>
          <w:szCs w:val="20"/>
          <w:lang w:val="en-MY"/>
        </w:rPr>
        <w:t xml:space="preserve">. The FTIR spectra for catalyst during reaction is </w:t>
      </w:r>
      <w:r w:rsidR="00E43D39" w:rsidRPr="0025749D">
        <w:rPr>
          <w:rFonts w:ascii="Times New Roman" w:hAnsi="Times New Roman" w:cs="Times New Roman"/>
          <w:szCs w:val="20"/>
          <w:lang w:val="en-MY"/>
        </w:rPr>
        <w:t>depicted</w:t>
      </w:r>
      <w:r w:rsidRPr="0025749D">
        <w:rPr>
          <w:rFonts w:ascii="Times New Roman" w:hAnsi="Times New Roman" w:cs="Times New Roman"/>
          <w:szCs w:val="20"/>
          <w:lang w:val="en-MY"/>
        </w:rPr>
        <w:t xml:space="preserve"> in Figure 3. </w:t>
      </w:r>
      <w:r w:rsidR="00E5490F" w:rsidRPr="0025749D">
        <w:rPr>
          <w:rFonts w:ascii="Times New Roman" w:hAnsi="Times New Roman" w:cs="Times New Roman"/>
          <w:szCs w:val="20"/>
          <w:lang w:val="en-MY"/>
        </w:rPr>
        <w:t>The spectra exhibited two broad O-H</w:t>
      </w:r>
      <w:r w:rsidRPr="0025749D">
        <w:rPr>
          <w:rFonts w:ascii="Times New Roman" w:hAnsi="Times New Roman" w:cs="Times New Roman"/>
          <w:szCs w:val="20"/>
          <w:lang w:val="en-MY"/>
        </w:rPr>
        <w:t xml:space="preserve"> </w:t>
      </w:r>
      <w:r w:rsidR="00E5490F" w:rsidRPr="0025749D">
        <w:rPr>
          <w:rFonts w:ascii="Times New Roman" w:hAnsi="Times New Roman" w:cs="Times New Roman"/>
          <w:szCs w:val="20"/>
          <w:lang w:val="en-MY"/>
        </w:rPr>
        <w:t>peak</w:t>
      </w:r>
      <w:r w:rsidRPr="0025749D">
        <w:rPr>
          <w:rFonts w:ascii="Times New Roman" w:hAnsi="Times New Roman" w:cs="Times New Roman"/>
          <w:szCs w:val="20"/>
          <w:lang w:val="en-MY"/>
        </w:rPr>
        <w:t xml:space="preserve"> </w:t>
      </w:r>
      <w:r w:rsidR="00E5490F" w:rsidRPr="0025749D">
        <w:rPr>
          <w:rFonts w:ascii="Times New Roman" w:hAnsi="Times New Roman" w:cs="Times New Roman"/>
          <w:szCs w:val="20"/>
          <w:lang w:val="en-MY"/>
        </w:rPr>
        <w:t>around 3443 and</w:t>
      </w:r>
      <w:r w:rsidRPr="0025749D">
        <w:rPr>
          <w:rFonts w:ascii="Times New Roman" w:hAnsi="Times New Roman" w:cs="Times New Roman"/>
          <w:szCs w:val="20"/>
          <w:lang w:val="en-MY"/>
        </w:rPr>
        <w:t xml:space="preserve"> 1637 cm</w:t>
      </w:r>
      <w:r w:rsidRPr="0025749D">
        <w:rPr>
          <w:rFonts w:ascii="Times New Roman" w:hAnsi="Times New Roman" w:cs="Times New Roman"/>
          <w:szCs w:val="20"/>
          <w:vertAlign w:val="superscript"/>
          <w:lang w:val="en-MY"/>
        </w:rPr>
        <w:t>-1</w:t>
      </w:r>
      <w:r w:rsidRPr="0025749D">
        <w:rPr>
          <w:rFonts w:ascii="Times New Roman" w:hAnsi="Times New Roman" w:cs="Times New Roman"/>
          <w:szCs w:val="20"/>
          <w:lang w:val="en-MY"/>
        </w:rPr>
        <w:t xml:space="preserve"> corresponded to </w:t>
      </w:r>
      <w:r w:rsidR="00E5490F" w:rsidRPr="0025749D">
        <w:rPr>
          <w:rFonts w:ascii="Times New Roman" w:hAnsi="Times New Roman" w:cs="Times New Roman"/>
          <w:szCs w:val="20"/>
          <w:lang w:val="en-MY"/>
        </w:rPr>
        <w:t>stretching and bending of adsorbed water on Al</w:t>
      </w:r>
      <w:r w:rsidR="00E5490F" w:rsidRPr="0025749D">
        <w:rPr>
          <w:rFonts w:ascii="Times New Roman" w:hAnsi="Times New Roman" w:cs="Times New Roman"/>
          <w:szCs w:val="20"/>
          <w:vertAlign w:val="subscript"/>
          <w:lang w:val="en-MY"/>
        </w:rPr>
        <w:t>2</w:t>
      </w:r>
      <w:r w:rsidR="00E5490F" w:rsidRPr="0025749D">
        <w:rPr>
          <w:rFonts w:ascii="Times New Roman" w:hAnsi="Times New Roman" w:cs="Times New Roman"/>
          <w:szCs w:val="20"/>
          <w:lang w:val="en-MY"/>
        </w:rPr>
        <w:t>O</w:t>
      </w:r>
      <w:r w:rsidR="00E5490F" w:rsidRPr="0025749D">
        <w:rPr>
          <w:rFonts w:ascii="Times New Roman" w:hAnsi="Times New Roman" w:cs="Times New Roman"/>
          <w:szCs w:val="20"/>
          <w:vertAlign w:val="subscript"/>
          <w:lang w:val="en-MY"/>
        </w:rPr>
        <w:t>3</w:t>
      </w:r>
      <w:r w:rsidR="00E5490F" w:rsidRPr="0025749D">
        <w:rPr>
          <w:rFonts w:ascii="Times New Roman" w:hAnsi="Times New Roman" w:cs="Times New Roman"/>
          <w:szCs w:val="20"/>
          <w:lang w:val="en-MY"/>
        </w:rPr>
        <w:t xml:space="preserve"> support</w:t>
      </w:r>
      <w:r w:rsidR="009F659A" w:rsidRPr="0025749D">
        <w:rPr>
          <w:rFonts w:ascii="Times New Roman" w:hAnsi="Times New Roman" w:cs="Times New Roman"/>
          <w:szCs w:val="20"/>
          <w:lang w:val="en-MY"/>
        </w:rPr>
        <w:t xml:space="preserve"> [15,</w:t>
      </w:r>
      <w:r w:rsidR="00B30703">
        <w:rPr>
          <w:rFonts w:ascii="Times New Roman" w:hAnsi="Times New Roman" w:cs="Times New Roman"/>
          <w:szCs w:val="20"/>
          <w:lang w:val="en-MY"/>
        </w:rPr>
        <w:t xml:space="preserve"> </w:t>
      </w:r>
      <w:r w:rsidR="009F659A" w:rsidRPr="0025749D">
        <w:rPr>
          <w:rFonts w:ascii="Times New Roman" w:hAnsi="Times New Roman" w:cs="Times New Roman"/>
          <w:szCs w:val="20"/>
          <w:lang w:val="en-MY"/>
        </w:rPr>
        <w:t>16].</w:t>
      </w:r>
      <w:r w:rsidRPr="0025749D">
        <w:rPr>
          <w:rFonts w:ascii="Times New Roman" w:hAnsi="Times New Roman" w:cs="Times New Roman"/>
          <w:szCs w:val="20"/>
          <w:lang w:val="en-MY"/>
        </w:rPr>
        <w:t xml:space="preserve"> </w:t>
      </w:r>
      <w:r w:rsidR="00826D71" w:rsidRPr="0025749D">
        <w:rPr>
          <w:rFonts w:ascii="Times New Roman" w:eastAsia="Calibri" w:hAnsi="Times New Roman" w:cs="Times New Roman"/>
          <w:lang w:val="en-MY"/>
        </w:rPr>
        <w:t xml:space="preserve">According to </w:t>
      </w:r>
      <w:proofErr w:type="spellStart"/>
      <w:r w:rsidR="00826D71" w:rsidRPr="0025749D">
        <w:rPr>
          <w:rFonts w:ascii="Times New Roman" w:eastAsia="Calibri" w:hAnsi="Times New Roman" w:cs="Times New Roman"/>
          <w:lang w:val="en-MY"/>
        </w:rPr>
        <w:t>Narain</w:t>
      </w:r>
      <w:proofErr w:type="spellEnd"/>
      <w:r w:rsidR="00826D71" w:rsidRPr="0025749D">
        <w:rPr>
          <w:rFonts w:ascii="Times New Roman" w:eastAsia="Calibri" w:hAnsi="Times New Roman" w:cs="Times New Roman"/>
          <w:lang w:val="en-MY"/>
        </w:rPr>
        <w:t xml:space="preserve"> et al., a peak band was noted at 1639 cm</w:t>
      </w:r>
      <w:r w:rsidR="00826D71" w:rsidRPr="0025749D">
        <w:rPr>
          <w:rFonts w:ascii="Times New Roman" w:eastAsia="Calibri" w:hAnsi="Times New Roman" w:cs="Times New Roman"/>
          <w:vertAlign w:val="superscript"/>
          <w:lang w:val="en-MY"/>
        </w:rPr>
        <w:t>-1</w:t>
      </w:r>
      <w:r w:rsidR="00826D71" w:rsidRPr="0025749D">
        <w:rPr>
          <w:rFonts w:ascii="Times New Roman" w:eastAsia="Calibri" w:hAnsi="Times New Roman" w:cs="Times New Roman"/>
          <w:lang w:val="en-MY"/>
        </w:rPr>
        <w:t xml:space="preserve"> for the similar temperature due to O-H bending derived from H</w:t>
      </w:r>
      <w:r w:rsidR="00826D71" w:rsidRPr="0025749D">
        <w:rPr>
          <w:rFonts w:ascii="Times New Roman" w:eastAsia="Calibri" w:hAnsi="Times New Roman" w:cs="Times New Roman"/>
          <w:vertAlign w:val="subscript"/>
          <w:lang w:val="en-MY"/>
        </w:rPr>
        <w:t>2</w:t>
      </w:r>
      <w:r w:rsidR="00826D71" w:rsidRPr="0025749D">
        <w:rPr>
          <w:rFonts w:ascii="Times New Roman" w:eastAsia="Calibri" w:hAnsi="Times New Roman" w:cs="Times New Roman"/>
          <w:lang w:val="en-MY"/>
        </w:rPr>
        <w:t>O [17]. Initially, CO</w:t>
      </w:r>
      <w:r w:rsidR="00826D71" w:rsidRPr="0025749D">
        <w:rPr>
          <w:rFonts w:ascii="Times New Roman" w:eastAsia="Calibri" w:hAnsi="Times New Roman" w:cs="Times New Roman"/>
          <w:vertAlign w:val="subscript"/>
          <w:lang w:val="en-MY"/>
        </w:rPr>
        <w:t>2</w:t>
      </w:r>
      <w:r w:rsidR="00826D71" w:rsidRPr="0025749D">
        <w:rPr>
          <w:rFonts w:ascii="Times New Roman" w:eastAsia="Calibri" w:hAnsi="Times New Roman" w:cs="Times New Roman"/>
          <w:lang w:val="en-MY"/>
        </w:rPr>
        <w:t xml:space="preserve"> and H</w:t>
      </w:r>
      <w:r w:rsidR="00826D71" w:rsidRPr="0025749D">
        <w:rPr>
          <w:rFonts w:ascii="Times New Roman" w:eastAsia="Calibri" w:hAnsi="Times New Roman" w:cs="Times New Roman"/>
          <w:vertAlign w:val="subscript"/>
          <w:lang w:val="en-MY"/>
        </w:rPr>
        <w:t>2</w:t>
      </w:r>
      <w:r w:rsidR="00826D71" w:rsidRPr="0025749D">
        <w:rPr>
          <w:rFonts w:ascii="Times New Roman" w:eastAsia="Calibri" w:hAnsi="Times New Roman" w:cs="Times New Roman"/>
          <w:lang w:val="en-MY"/>
        </w:rPr>
        <w:t xml:space="preserve"> molecules were drawn to the catalyst surface</w:t>
      </w:r>
      <w:r w:rsidR="00296796" w:rsidRPr="0025749D">
        <w:rPr>
          <w:rFonts w:ascii="Times New Roman" w:eastAsia="Calibri" w:hAnsi="Times New Roman" w:cs="Times New Roman"/>
          <w:lang w:val="en-MY"/>
        </w:rPr>
        <w:t xml:space="preserve"> (Step I)</w:t>
      </w:r>
      <w:r w:rsidR="00826D71" w:rsidRPr="0025749D">
        <w:rPr>
          <w:rFonts w:ascii="Times New Roman" w:eastAsia="Calibri" w:hAnsi="Times New Roman" w:cs="Times New Roman"/>
          <w:lang w:val="en-MY"/>
        </w:rPr>
        <w:t xml:space="preserve"> and directly coordinated the C atoms to generate inorganic carboxylate as proposed in Figure 4. The peak at 1116 cm</w:t>
      </w:r>
      <w:r w:rsidR="00826D71" w:rsidRPr="0025749D">
        <w:rPr>
          <w:rFonts w:ascii="Times New Roman" w:eastAsia="Calibri" w:hAnsi="Times New Roman" w:cs="Times New Roman"/>
          <w:vertAlign w:val="superscript"/>
          <w:lang w:val="en-MY"/>
        </w:rPr>
        <w:t>-1</w:t>
      </w:r>
      <w:r w:rsidR="00826D71" w:rsidRPr="0025749D">
        <w:rPr>
          <w:rFonts w:ascii="Times New Roman" w:eastAsia="Calibri" w:hAnsi="Times New Roman" w:cs="Times New Roman"/>
          <w:lang w:val="en-MY"/>
        </w:rPr>
        <w:t xml:space="preserve"> assigned to the CO species observed during the attachment of CO</w:t>
      </w:r>
      <w:r w:rsidR="00826D71" w:rsidRPr="0025749D">
        <w:rPr>
          <w:rFonts w:ascii="Times New Roman" w:eastAsia="Calibri" w:hAnsi="Times New Roman" w:cs="Times New Roman"/>
          <w:vertAlign w:val="subscript"/>
          <w:lang w:val="en-MY"/>
        </w:rPr>
        <w:t>2</w:t>
      </w:r>
      <w:r w:rsidR="00826D71" w:rsidRPr="0025749D">
        <w:rPr>
          <w:rFonts w:ascii="Times New Roman" w:eastAsia="Calibri" w:hAnsi="Times New Roman" w:cs="Times New Roman"/>
          <w:lang w:val="en-MY"/>
        </w:rPr>
        <w:t xml:space="preserve"> to the catalyst surface at reaction temperature, 100</w:t>
      </w:r>
      <w:r w:rsidR="00826D71" w:rsidRPr="0025749D">
        <w:rPr>
          <w:rFonts w:ascii="Times New Roman" w:eastAsia="Calibri" w:hAnsi="Times New Roman" w:cs="Times New Roman"/>
          <w:vertAlign w:val="superscript"/>
          <w:lang w:val="en-MY"/>
        </w:rPr>
        <w:t>o</w:t>
      </w:r>
      <w:r w:rsidR="00826D71" w:rsidRPr="0025749D">
        <w:rPr>
          <w:rFonts w:ascii="Times New Roman" w:eastAsia="Calibri" w:hAnsi="Times New Roman" w:cs="Times New Roman"/>
          <w:lang w:val="en-MY"/>
        </w:rPr>
        <w:t>C [10]. This suggested the arrangement of C atoms attached to the catalyst surface (Step II). The adsorbed H</w:t>
      </w:r>
      <w:r w:rsidR="00826D71" w:rsidRPr="0025749D">
        <w:rPr>
          <w:rFonts w:ascii="Times New Roman" w:eastAsia="Calibri" w:hAnsi="Times New Roman" w:cs="Times New Roman"/>
          <w:vertAlign w:val="subscript"/>
          <w:lang w:val="en-MY"/>
        </w:rPr>
        <w:t>2</w:t>
      </w:r>
      <w:r w:rsidR="00826D71" w:rsidRPr="0025749D">
        <w:rPr>
          <w:rFonts w:ascii="Times New Roman" w:eastAsia="Calibri" w:hAnsi="Times New Roman" w:cs="Times New Roman"/>
          <w:lang w:val="en-MY"/>
        </w:rPr>
        <w:t xml:space="preserve"> molecule was dissociated to active H atom species, and this was followed by CO</w:t>
      </w:r>
      <w:r w:rsidR="00826D71" w:rsidRPr="0025749D">
        <w:rPr>
          <w:rFonts w:ascii="Times New Roman" w:eastAsia="Calibri" w:hAnsi="Times New Roman" w:cs="Times New Roman"/>
          <w:vertAlign w:val="subscript"/>
          <w:lang w:val="en-MY"/>
        </w:rPr>
        <w:t>2</w:t>
      </w:r>
      <w:r w:rsidR="00826D71" w:rsidRPr="0025749D">
        <w:rPr>
          <w:rFonts w:ascii="Times New Roman" w:eastAsia="Calibri" w:hAnsi="Times New Roman" w:cs="Times New Roman"/>
          <w:lang w:val="en-MY"/>
        </w:rPr>
        <w:t xml:space="preserve"> gas dissociation, as reported by </w:t>
      </w:r>
      <w:proofErr w:type="spellStart"/>
      <w:r w:rsidR="00826D71" w:rsidRPr="0025749D">
        <w:rPr>
          <w:rFonts w:ascii="Times New Roman" w:eastAsia="Calibri" w:hAnsi="Times New Roman" w:cs="Times New Roman"/>
          <w:lang w:val="en-MY"/>
        </w:rPr>
        <w:t>Haldor</w:t>
      </w:r>
      <w:proofErr w:type="spellEnd"/>
      <w:r w:rsidR="00826D71" w:rsidRPr="0025749D">
        <w:rPr>
          <w:rFonts w:ascii="Times New Roman" w:eastAsia="Calibri" w:hAnsi="Times New Roman" w:cs="Times New Roman"/>
          <w:lang w:val="en-MY"/>
        </w:rPr>
        <w:t xml:space="preserve"> [18] in Step III. The continuous flow of H</w:t>
      </w:r>
      <w:r w:rsidR="00826D71" w:rsidRPr="0025749D">
        <w:rPr>
          <w:rFonts w:ascii="Times New Roman" w:eastAsia="Calibri" w:hAnsi="Times New Roman" w:cs="Times New Roman"/>
          <w:vertAlign w:val="subscript"/>
          <w:lang w:val="en-MY"/>
        </w:rPr>
        <w:t>2</w:t>
      </w:r>
      <w:r w:rsidR="00826D71" w:rsidRPr="0025749D">
        <w:rPr>
          <w:rFonts w:ascii="Times New Roman" w:eastAsia="Calibri" w:hAnsi="Times New Roman" w:cs="Times New Roman"/>
          <w:lang w:val="en-MY"/>
        </w:rPr>
        <w:t xml:space="preserve"> gas on the catalyst connects with oxygen atoms at the lone pair of electrons with higher electronegativity to form water (step </w:t>
      </w:r>
      <w:proofErr w:type="spellStart"/>
      <w:r w:rsidR="00826D71" w:rsidRPr="0025749D">
        <w:rPr>
          <w:rFonts w:ascii="Times New Roman" w:eastAsia="Calibri" w:hAnsi="Times New Roman" w:cs="Times New Roman"/>
          <w:lang w:val="en-MY"/>
        </w:rPr>
        <w:t>IVa</w:t>
      </w:r>
      <w:proofErr w:type="spellEnd"/>
      <w:r w:rsidR="00826D71" w:rsidRPr="0025749D">
        <w:rPr>
          <w:rFonts w:ascii="Times New Roman" w:eastAsia="Calibri" w:hAnsi="Times New Roman" w:cs="Times New Roman"/>
          <w:lang w:val="en-MY"/>
        </w:rPr>
        <w:t>). This was supported with intense peak in the FTIR at reaction temperature, 200</w:t>
      </w:r>
      <w:r w:rsidR="00826D71" w:rsidRPr="0025749D">
        <w:rPr>
          <w:rFonts w:ascii="Times New Roman" w:eastAsia="Calibri" w:hAnsi="Times New Roman" w:cs="Times New Roman"/>
          <w:vertAlign w:val="superscript"/>
          <w:lang w:val="en-MY"/>
        </w:rPr>
        <w:t>o</w:t>
      </w:r>
      <w:r w:rsidR="00826D71" w:rsidRPr="0025749D">
        <w:rPr>
          <w:rFonts w:ascii="Times New Roman" w:eastAsia="Calibri" w:hAnsi="Times New Roman" w:cs="Times New Roman"/>
          <w:lang w:val="en-MY"/>
        </w:rPr>
        <w:t>C.</w:t>
      </w:r>
      <w:r w:rsidR="00826D71" w:rsidRPr="0025749D">
        <w:rPr>
          <w:rFonts w:ascii="Times New Roman" w:hAnsi="Times New Roman" w:cs="Times New Roman"/>
        </w:rPr>
        <w:t xml:space="preserve"> A little peak at </w:t>
      </w:r>
      <w:r w:rsidR="00826D71" w:rsidRPr="0025749D">
        <w:rPr>
          <w:rFonts w:ascii="Times New Roman" w:eastAsia="Calibri" w:hAnsi="Times New Roman" w:cs="Times New Roman"/>
          <w:lang w:val="en-MY"/>
        </w:rPr>
        <w:t>1397 cm</w:t>
      </w:r>
      <w:r w:rsidR="00826D71" w:rsidRPr="0025749D">
        <w:rPr>
          <w:rFonts w:ascii="Times New Roman" w:eastAsia="Calibri" w:hAnsi="Times New Roman" w:cs="Times New Roman"/>
          <w:vertAlign w:val="superscript"/>
          <w:lang w:val="en-MY"/>
        </w:rPr>
        <w:t xml:space="preserve">-1 </w:t>
      </w:r>
      <w:r w:rsidR="00826D71" w:rsidRPr="0025749D">
        <w:rPr>
          <w:rFonts w:ascii="Times New Roman" w:eastAsia="Calibri" w:hAnsi="Times New Roman" w:cs="Times New Roman"/>
          <w:lang w:val="en-MY"/>
        </w:rPr>
        <w:t>was also observed at 200</w:t>
      </w:r>
      <w:r w:rsidR="00826D71" w:rsidRPr="0025749D">
        <w:rPr>
          <w:rFonts w:ascii="Times New Roman" w:eastAsia="Calibri" w:hAnsi="Times New Roman" w:cs="Times New Roman"/>
          <w:vertAlign w:val="superscript"/>
          <w:lang w:val="en-MY"/>
        </w:rPr>
        <w:t>o</w:t>
      </w:r>
      <w:r w:rsidR="00826D71" w:rsidRPr="0025749D">
        <w:rPr>
          <w:rFonts w:ascii="Times New Roman" w:eastAsia="Calibri" w:hAnsi="Times New Roman" w:cs="Times New Roman"/>
          <w:lang w:val="en-MY"/>
        </w:rPr>
        <w:t>C</w:t>
      </w:r>
      <w:r w:rsidR="00826D71" w:rsidRPr="0025749D">
        <w:rPr>
          <w:rFonts w:ascii="Times New Roman" w:eastAsia="Calibri" w:hAnsi="Times New Roman" w:cs="Times New Roman"/>
          <w:vertAlign w:val="superscript"/>
          <w:lang w:val="en-MY"/>
        </w:rPr>
        <w:t xml:space="preserve"> </w:t>
      </w:r>
      <w:r w:rsidR="00826D71" w:rsidRPr="0025749D">
        <w:rPr>
          <w:rFonts w:ascii="Times New Roman" w:eastAsia="Calibri" w:hAnsi="Times New Roman" w:cs="Times New Roman"/>
          <w:lang w:val="en-MY"/>
        </w:rPr>
        <w:t>that correspond to the methoxy group (H</w:t>
      </w:r>
      <w:r w:rsidR="00826D71" w:rsidRPr="0025749D">
        <w:rPr>
          <w:rFonts w:ascii="Times New Roman" w:eastAsia="Calibri" w:hAnsi="Times New Roman" w:cs="Times New Roman"/>
          <w:vertAlign w:val="subscript"/>
          <w:lang w:val="en-MY"/>
        </w:rPr>
        <w:t>3</w:t>
      </w:r>
      <w:r w:rsidR="00826D71" w:rsidRPr="0025749D">
        <w:rPr>
          <w:rFonts w:ascii="Times New Roman" w:eastAsia="Calibri" w:hAnsi="Times New Roman" w:cs="Times New Roman"/>
          <w:lang w:val="en-MY"/>
        </w:rPr>
        <w:t xml:space="preserve">C-O) as suggested in step </w:t>
      </w:r>
      <w:proofErr w:type="spellStart"/>
      <w:r w:rsidR="00826D71" w:rsidRPr="0025749D">
        <w:rPr>
          <w:rFonts w:ascii="Times New Roman" w:eastAsia="Calibri" w:hAnsi="Times New Roman" w:cs="Times New Roman"/>
          <w:lang w:val="en-MY"/>
        </w:rPr>
        <w:t>IVb</w:t>
      </w:r>
      <w:proofErr w:type="spellEnd"/>
      <w:r w:rsidR="00826D71" w:rsidRPr="0025749D">
        <w:rPr>
          <w:rFonts w:ascii="Times New Roman" w:eastAsia="Calibri" w:hAnsi="Times New Roman" w:cs="Times New Roman"/>
          <w:lang w:val="en-MY"/>
        </w:rPr>
        <w:t xml:space="preserve">. </w:t>
      </w:r>
      <w:proofErr w:type="spellStart"/>
      <w:r w:rsidR="00826D71" w:rsidRPr="0025749D">
        <w:rPr>
          <w:rFonts w:ascii="Times New Roman" w:eastAsia="Calibri" w:hAnsi="Times New Roman" w:cs="Times New Roman"/>
          <w:lang w:val="en-MY"/>
        </w:rPr>
        <w:t>Solymosi</w:t>
      </w:r>
      <w:proofErr w:type="spellEnd"/>
      <w:r w:rsidR="00826D71" w:rsidRPr="0025749D">
        <w:rPr>
          <w:rFonts w:ascii="Times New Roman" w:eastAsia="Calibri" w:hAnsi="Times New Roman" w:cs="Times New Roman"/>
          <w:lang w:val="en-MY"/>
        </w:rPr>
        <w:t xml:space="preserve"> et al. described the peak around 1397 cm</w:t>
      </w:r>
      <w:r w:rsidR="00826D71" w:rsidRPr="0025749D">
        <w:rPr>
          <w:rFonts w:ascii="Times New Roman" w:eastAsia="Calibri" w:hAnsi="Times New Roman" w:cs="Times New Roman"/>
          <w:vertAlign w:val="superscript"/>
          <w:lang w:val="en-MY"/>
        </w:rPr>
        <w:t>-1</w:t>
      </w:r>
      <w:r w:rsidR="00826D71" w:rsidRPr="0025749D">
        <w:rPr>
          <w:rFonts w:ascii="Times New Roman" w:eastAsia="Calibri" w:hAnsi="Times New Roman" w:cs="Times New Roman"/>
          <w:lang w:val="en-MY"/>
        </w:rPr>
        <w:t xml:space="preserve"> on the catalyst surface foremost to the formation of methanol as a by-product [12]. When increased the reaction temperature to 250 – 300</w:t>
      </w:r>
      <w:r w:rsidR="00826D71" w:rsidRPr="0025749D">
        <w:rPr>
          <w:rFonts w:ascii="Times New Roman" w:eastAsia="Calibri" w:hAnsi="Times New Roman" w:cs="Times New Roman"/>
          <w:vertAlign w:val="superscript"/>
          <w:lang w:val="en-MY"/>
        </w:rPr>
        <w:t>o</w:t>
      </w:r>
      <w:r w:rsidR="00826D71" w:rsidRPr="0025749D">
        <w:rPr>
          <w:rFonts w:ascii="Times New Roman" w:eastAsia="Calibri" w:hAnsi="Times New Roman" w:cs="Times New Roman"/>
          <w:lang w:val="en-MY"/>
        </w:rPr>
        <w:t>C, the peak at 2892-2926 cm</w:t>
      </w:r>
      <w:r w:rsidR="00826D71" w:rsidRPr="0025749D">
        <w:rPr>
          <w:rFonts w:ascii="Times New Roman" w:eastAsia="Calibri" w:hAnsi="Times New Roman" w:cs="Times New Roman"/>
          <w:vertAlign w:val="superscript"/>
          <w:lang w:val="en-MY"/>
        </w:rPr>
        <w:t>-1</w:t>
      </w:r>
      <w:r w:rsidR="00826D71" w:rsidRPr="0025749D">
        <w:rPr>
          <w:rFonts w:ascii="Times New Roman" w:eastAsia="Calibri" w:hAnsi="Times New Roman" w:cs="Times New Roman"/>
          <w:lang w:val="en-MY"/>
        </w:rPr>
        <w:t xml:space="preserve"> was appeared which suggested free carbon from step III react directly with hydrogen to produce methane (step V). The intensity of C-H peak decreased at 350</w:t>
      </w:r>
      <w:r w:rsidR="00826D71" w:rsidRPr="0025749D">
        <w:rPr>
          <w:rFonts w:ascii="Times New Roman" w:eastAsia="Calibri" w:hAnsi="Times New Roman" w:cs="Times New Roman"/>
          <w:vertAlign w:val="superscript"/>
          <w:lang w:val="en-MY"/>
        </w:rPr>
        <w:t>o</w:t>
      </w:r>
      <w:r w:rsidR="00826D71" w:rsidRPr="0025749D">
        <w:rPr>
          <w:rFonts w:ascii="Times New Roman" w:eastAsia="Calibri" w:hAnsi="Times New Roman" w:cs="Times New Roman"/>
          <w:lang w:val="en-MY"/>
        </w:rPr>
        <w:t xml:space="preserve">C indicating that almost all </w:t>
      </w:r>
      <w:proofErr w:type="spellStart"/>
      <w:r w:rsidR="00826D71" w:rsidRPr="0025749D">
        <w:rPr>
          <w:rFonts w:ascii="Times New Roman" w:eastAsia="Calibri" w:hAnsi="Times New Roman" w:cs="Times New Roman"/>
          <w:lang w:val="en-MY"/>
        </w:rPr>
        <w:t>CHx</w:t>
      </w:r>
      <w:proofErr w:type="spellEnd"/>
      <w:r w:rsidR="00826D71" w:rsidRPr="0025749D">
        <w:rPr>
          <w:rFonts w:ascii="Times New Roman" w:eastAsia="Calibri" w:hAnsi="Times New Roman" w:cs="Times New Roman"/>
          <w:lang w:val="en-MY"/>
        </w:rPr>
        <w:t xml:space="preserve"> was released as CH4 gas. At a reaction temperature of 400</w:t>
      </w:r>
      <w:r w:rsidR="00826D71" w:rsidRPr="0025749D">
        <w:rPr>
          <w:rFonts w:ascii="Times New Roman" w:eastAsia="Calibri" w:hAnsi="Times New Roman" w:cs="Times New Roman"/>
          <w:vertAlign w:val="superscript"/>
          <w:lang w:val="en-MY"/>
        </w:rPr>
        <w:t>o</w:t>
      </w:r>
      <w:r w:rsidR="00826D71" w:rsidRPr="0025749D">
        <w:rPr>
          <w:rFonts w:ascii="Times New Roman" w:eastAsia="Calibri" w:hAnsi="Times New Roman" w:cs="Times New Roman"/>
          <w:lang w:val="en-MY"/>
        </w:rPr>
        <w:t>C, all peak C-H groups disappeared which resulted higher CH</w:t>
      </w:r>
      <w:r w:rsidR="00826D71" w:rsidRPr="0025749D">
        <w:rPr>
          <w:rFonts w:ascii="Times New Roman" w:eastAsia="Calibri" w:hAnsi="Times New Roman" w:cs="Times New Roman"/>
          <w:vertAlign w:val="subscript"/>
          <w:lang w:val="en-MY"/>
        </w:rPr>
        <w:t>4</w:t>
      </w:r>
      <w:r w:rsidR="00826D71" w:rsidRPr="0025749D">
        <w:rPr>
          <w:rFonts w:ascii="Times New Roman" w:eastAsia="Calibri" w:hAnsi="Times New Roman" w:cs="Times New Roman"/>
          <w:lang w:val="en-MY"/>
        </w:rPr>
        <w:t xml:space="preserve"> formation at this reaction temperature with </w:t>
      </w:r>
      <w:r w:rsidR="000164A0" w:rsidRPr="0025749D">
        <w:rPr>
          <w:rFonts w:ascii="Times New Roman" w:eastAsia="Calibri" w:hAnsi="Times New Roman" w:cs="Times New Roman"/>
          <w:lang w:val="en-MY"/>
        </w:rPr>
        <w:t>69</w:t>
      </w:r>
      <w:r w:rsidR="00826D71" w:rsidRPr="0025749D">
        <w:rPr>
          <w:rFonts w:ascii="Times New Roman" w:eastAsia="Calibri" w:hAnsi="Times New Roman" w:cs="Times New Roman"/>
          <w:lang w:val="en-MY"/>
        </w:rPr>
        <w:t>% as stated in Table 1. This signifying the conversion of all species to CH</w:t>
      </w:r>
      <w:r w:rsidR="00826D71" w:rsidRPr="0025749D">
        <w:rPr>
          <w:rFonts w:ascii="Times New Roman" w:eastAsia="Calibri" w:hAnsi="Times New Roman" w:cs="Times New Roman"/>
          <w:vertAlign w:val="subscript"/>
          <w:lang w:val="en-MY"/>
        </w:rPr>
        <w:t>4</w:t>
      </w:r>
      <w:r w:rsidR="00826D71" w:rsidRPr="0025749D">
        <w:rPr>
          <w:rFonts w:ascii="Times New Roman" w:eastAsia="Calibri" w:hAnsi="Times New Roman" w:cs="Times New Roman"/>
          <w:lang w:val="en-MY"/>
        </w:rPr>
        <w:t>, H</w:t>
      </w:r>
      <w:r w:rsidR="00826D71" w:rsidRPr="0025749D">
        <w:rPr>
          <w:rFonts w:ascii="Times New Roman" w:eastAsia="Calibri" w:hAnsi="Times New Roman" w:cs="Times New Roman"/>
          <w:vertAlign w:val="subscript"/>
          <w:lang w:val="en-MY"/>
        </w:rPr>
        <w:t>2</w:t>
      </w:r>
      <w:r w:rsidR="00826D71" w:rsidRPr="0025749D">
        <w:rPr>
          <w:rFonts w:ascii="Times New Roman" w:eastAsia="Calibri" w:hAnsi="Times New Roman" w:cs="Times New Roman"/>
          <w:lang w:val="en-MY"/>
        </w:rPr>
        <w:t>O, and CH</w:t>
      </w:r>
      <w:r w:rsidR="00826D71" w:rsidRPr="0025749D">
        <w:rPr>
          <w:rFonts w:ascii="Times New Roman" w:eastAsia="Calibri" w:hAnsi="Times New Roman" w:cs="Times New Roman"/>
          <w:vertAlign w:val="subscript"/>
          <w:lang w:val="en-MY"/>
        </w:rPr>
        <w:t>3</w:t>
      </w:r>
      <w:r w:rsidR="00826D71" w:rsidRPr="0025749D">
        <w:rPr>
          <w:rFonts w:ascii="Times New Roman" w:eastAsia="Calibri" w:hAnsi="Times New Roman" w:cs="Times New Roman"/>
          <w:lang w:val="en-MY"/>
        </w:rPr>
        <w:t>OH as the final yields.</w:t>
      </w:r>
    </w:p>
    <w:p w14:paraId="381952C4" w14:textId="7E9401F6" w:rsidR="00173F0F" w:rsidRPr="0025749D" w:rsidRDefault="00173F0F" w:rsidP="00E5490F">
      <w:pPr>
        <w:adjustRightInd w:val="0"/>
        <w:rPr>
          <w:rFonts w:ascii="Times New Roman" w:hAnsi="Times New Roman" w:cs="Times New Roman"/>
          <w:szCs w:val="20"/>
          <w:lang w:val="en-MY"/>
        </w:rPr>
      </w:pPr>
    </w:p>
    <w:p w14:paraId="33737C86" w14:textId="77777777" w:rsidR="00ED3CAF" w:rsidRPr="0025749D" w:rsidRDefault="00ED3CAF" w:rsidP="00ED3CAF">
      <w:pPr>
        <w:adjustRightInd w:val="0"/>
      </w:pPr>
    </w:p>
    <w:p w14:paraId="707CF4C9" w14:textId="640AD614" w:rsidR="00ED3CAF" w:rsidRPr="0025749D" w:rsidRDefault="007D0F97" w:rsidP="00ED3CAF">
      <w:pPr>
        <w:adjustRightInd w:val="0"/>
        <w:jc w:val="center"/>
      </w:pPr>
      <w:r w:rsidRPr="0025749D">
        <w:rPr>
          <w:noProof/>
        </w:rPr>
        <w:lastRenderedPageBreak/>
        <mc:AlternateContent>
          <mc:Choice Requires="wps">
            <w:drawing>
              <wp:anchor distT="0" distB="0" distL="114300" distR="114300" simplePos="0" relativeHeight="251682816" behindDoc="0" locked="0" layoutInCell="1" allowOverlap="1" wp14:anchorId="361859CA" wp14:editId="33CAAA0A">
                <wp:simplePos x="0" y="0"/>
                <wp:positionH relativeFrom="column">
                  <wp:posOffset>3639185</wp:posOffset>
                </wp:positionH>
                <wp:positionV relativeFrom="paragraph">
                  <wp:posOffset>1959162</wp:posOffset>
                </wp:positionV>
                <wp:extent cx="11430" cy="141748"/>
                <wp:effectExtent l="0" t="0" r="26670" b="10795"/>
                <wp:wrapNone/>
                <wp:docPr id="2"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 cy="141748"/>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line w14:anchorId="32BAD2DF" id="Line 75" o:spid="_x0000_s1026" style="position:absolute;flip:x 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55pt,154.25pt" to="287.4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" strokecolor="red" strokeweight="1e-4mm"/>
            </w:pict>
          </mc:Fallback>
        </mc:AlternateContent>
      </w:r>
      <w:r w:rsidR="00A06752" w:rsidRPr="0025749D">
        <w:rPr>
          <w:noProof/>
        </w:rPr>
        <mc:AlternateContent>
          <mc:Choice Requires="wps">
            <w:drawing>
              <wp:anchor distT="0" distB="0" distL="114300" distR="114300" simplePos="0" relativeHeight="251680768" behindDoc="0" locked="0" layoutInCell="1" allowOverlap="1" wp14:anchorId="37CD2EE1" wp14:editId="3BABED39">
                <wp:simplePos x="0" y="0"/>
                <wp:positionH relativeFrom="column">
                  <wp:posOffset>3538941</wp:posOffset>
                </wp:positionH>
                <wp:positionV relativeFrom="paragraph">
                  <wp:posOffset>2078990</wp:posOffset>
                </wp:positionV>
                <wp:extent cx="419704" cy="146020"/>
                <wp:effectExtent l="0" t="0" r="0" b="0"/>
                <wp:wrapNone/>
                <wp:docPr id="163" name="Rectangle 2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704" cy="14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33167" w14:textId="2986CDD8" w:rsidR="00A06752" w:rsidRDefault="007D0F97" w:rsidP="00A06752">
                            <w:pPr>
                              <w:pStyle w:val="NormalWeb"/>
                              <w:spacing w:before="0" w:beforeAutospacing="0" w:after="0" w:afterAutospacing="0"/>
                              <w:textAlignment w:val="baseline"/>
                            </w:pPr>
                            <w:r>
                              <w:rPr>
                                <w:color w:val="000000"/>
                                <w:kern w:val="24"/>
                                <w:sz w:val="20"/>
                                <w:szCs w:val="20"/>
                              </w:rPr>
                              <w:t>1397</w:t>
                            </w:r>
                          </w:p>
                        </w:txbxContent>
                      </wps:txbx>
                      <wps:bodyPr rot="0" vert="horz" wrap="square" lIns="0" tIns="0" rIns="0" bIns="0" anchor="t" anchorCtr="0" upright="1">
                        <a:spAutoFit/>
                      </wps:bodyPr>
                    </wps:wsp>
                  </a:graphicData>
                </a:graphic>
              </wp:anchor>
            </w:drawing>
          </mc:Choice>
          <mc:Fallback>
            <w:pict>
              <v:rect w14:anchorId="37CD2EE1" id="Rectangle 2889" o:spid="_x0000_s1030" style="position:absolute;left:0;text-align:left;margin-left:278.65pt;margin-top:163.7pt;width:33.05pt;height:1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" filled="f" stroked="f">
                <v:textbox style="mso-fit-shape-to-text:t" inset="0,0,0,0">
                  <w:txbxContent>
                    <w:p w14:paraId="28933167" w14:textId="2986CDD8" w:rsidR="00A06752" w:rsidRDefault="007D0F97" w:rsidP="00A06752">
                      <w:pPr>
                        <w:pStyle w:val="NormalWeb"/>
                        <w:spacing w:before="0" w:beforeAutospacing="0" w:after="0" w:afterAutospacing="0"/>
                        <w:textAlignment w:val="baseline"/>
                      </w:pPr>
                      <w:r>
                        <w:rPr>
                          <w:color w:val="000000"/>
                          <w:kern w:val="24"/>
                          <w:sz w:val="20"/>
                          <w:szCs w:val="20"/>
                        </w:rPr>
                        <w:t>1397</w:t>
                      </w:r>
                    </w:p>
                  </w:txbxContent>
                </v:textbox>
              </v:rect>
            </w:pict>
          </mc:Fallback>
        </mc:AlternateContent>
      </w:r>
      <w:r w:rsidR="00ED3CAF" w:rsidRPr="0025749D">
        <w:rPr>
          <w:noProof/>
        </w:rPr>
        <mc:AlternateContent>
          <mc:Choice Requires="wpg">
            <w:drawing>
              <wp:inline distT="0" distB="0" distL="0" distR="0" wp14:anchorId="6A0EC1EC" wp14:editId="38526C7E">
                <wp:extent cx="5287958" cy="3571875"/>
                <wp:effectExtent l="0" t="0" r="8255" b="9525"/>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7958" cy="3571875"/>
                          <a:chOff x="2350" y="2047"/>
                          <a:chExt cx="86390" cy="59869"/>
                        </a:xfrm>
                      </wpg:grpSpPr>
                      <wpg:grpSp>
                        <wpg:cNvPr id="4" name="Group 2842"/>
                        <wpg:cNvGrpSpPr>
                          <a:grpSpLocks/>
                        </wpg:cNvGrpSpPr>
                        <wpg:grpSpPr bwMode="auto">
                          <a:xfrm>
                            <a:off x="2350" y="2047"/>
                            <a:ext cx="86390" cy="59869"/>
                            <a:chOff x="2350" y="2047"/>
                            <a:chExt cx="86389" cy="59869"/>
                          </a:xfrm>
                        </wpg:grpSpPr>
                        <wpg:grpSp>
                          <wpg:cNvPr id="5" name="Group 2849"/>
                          <wpg:cNvGrpSpPr>
                            <a:grpSpLocks/>
                          </wpg:cNvGrpSpPr>
                          <wpg:grpSpPr bwMode="auto">
                            <a:xfrm>
                              <a:off x="2350" y="2047"/>
                              <a:ext cx="86389" cy="59869"/>
                              <a:chOff x="2350" y="2047"/>
                              <a:chExt cx="86388" cy="59869"/>
                            </a:xfrm>
                          </wpg:grpSpPr>
                          <wps:wsp>
                            <wps:cNvPr id="6" name="Freeform 2858"/>
                            <wps:cNvSpPr>
                              <a:spLocks/>
                            </wps:cNvSpPr>
                            <wps:spPr bwMode="auto">
                              <a:xfrm>
                                <a:off x="8382" y="17776"/>
                                <a:ext cx="78486" cy="16764"/>
                              </a:xfrm>
                              <a:custGeom>
                                <a:avLst/>
                                <a:gdLst>
                                  <a:gd name="T0" fmla="*/ 83 w 5095"/>
                                  <a:gd name="T1" fmla="*/ 76 h 2451"/>
                                  <a:gd name="T2" fmla="*/ 165 w 5095"/>
                                  <a:gd name="T3" fmla="*/ 142 h 2451"/>
                                  <a:gd name="T4" fmla="*/ 247 w 5095"/>
                                  <a:gd name="T5" fmla="*/ 148 h 2451"/>
                                  <a:gd name="T6" fmla="*/ 330 w 5095"/>
                                  <a:gd name="T7" fmla="*/ 257 h 2451"/>
                                  <a:gd name="T8" fmla="*/ 412 w 5095"/>
                                  <a:gd name="T9" fmla="*/ 696 h 2451"/>
                                  <a:gd name="T10" fmla="*/ 494 w 5095"/>
                                  <a:gd name="T11" fmla="*/ 1085 h 2451"/>
                                  <a:gd name="T12" fmla="*/ 576 w 5095"/>
                                  <a:gd name="T13" fmla="*/ 1195 h 2451"/>
                                  <a:gd name="T14" fmla="*/ 659 w 5095"/>
                                  <a:gd name="T15" fmla="*/ 943 h 2451"/>
                                  <a:gd name="T16" fmla="*/ 741 w 5095"/>
                                  <a:gd name="T17" fmla="*/ 696 h 2451"/>
                                  <a:gd name="T18" fmla="*/ 823 w 5095"/>
                                  <a:gd name="T19" fmla="*/ 482 h 2451"/>
                                  <a:gd name="T20" fmla="*/ 905 w 5095"/>
                                  <a:gd name="T21" fmla="*/ 318 h 2451"/>
                                  <a:gd name="T22" fmla="*/ 988 w 5095"/>
                                  <a:gd name="T23" fmla="*/ 230 h 2451"/>
                                  <a:gd name="T24" fmla="*/ 1070 w 5095"/>
                                  <a:gd name="T25" fmla="*/ 301 h 2451"/>
                                  <a:gd name="T26" fmla="*/ 1152 w 5095"/>
                                  <a:gd name="T27" fmla="*/ 208 h 2451"/>
                                  <a:gd name="T28" fmla="*/ 1234 w 5095"/>
                                  <a:gd name="T29" fmla="*/ 120 h 2451"/>
                                  <a:gd name="T30" fmla="*/ 1317 w 5095"/>
                                  <a:gd name="T31" fmla="*/ 109 h 2451"/>
                                  <a:gd name="T32" fmla="*/ 1399 w 5095"/>
                                  <a:gd name="T33" fmla="*/ 104 h 2451"/>
                                  <a:gd name="T34" fmla="*/ 1481 w 5095"/>
                                  <a:gd name="T35" fmla="*/ 109 h 2451"/>
                                  <a:gd name="T36" fmla="*/ 1564 w 5095"/>
                                  <a:gd name="T37" fmla="*/ 109 h 2451"/>
                                  <a:gd name="T38" fmla="*/ 1646 w 5095"/>
                                  <a:gd name="T39" fmla="*/ 126 h 2451"/>
                                  <a:gd name="T40" fmla="*/ 1728 w 5095"/>
                                  <a:gd name="T41" fmla="*/ 120 h 2451"/>
                                  <a:gd name="T42" fmla="*/ 1810 w 5095"/>
                                  <a:gd name="T43" fmla="*/ 131 h 2451"/>
                                  <a:gd name="T44" fmla="*/ 1893 w 5095"/>
                                  <a:gd name="T45" fmla="*/ 142 h 2451"/>
                                  <a:gd name="T46" fmla="*/ 1975 w 5095"/>
                                  <a:gd name="T47" fmla="*/ 159 h 2451"/>
                                  <a:gd name="T48" fmla="*/ 2057 w 5095"/>
                                  <a:gd name="T49" fmla="*/ 159 h 2451"/>
                                  <a:gd name="T50" fmla="*/ 2139 w 5095"/>
                                  <a:gd name="T51" fmla="*/ 153 h 2451"/>
                                  <a:gd name="T52" fmla="*/ 2222 w 5095"/>
                                  <a:gd name="T53" fmla="*/ 153 h 2451"/>
                                  <a:gd name="T54" fmla="*/ 2304 w 5095"/>
                                  <a:gd name="T55" fmla="*/ 153 h 2451"/>
                                  <a:gd name="T56" fmla="*/ 2386 w 5095"/>
                                  <a:gd name="T57" fmla="*/ 159 h 2451"/>
                                  <a:gd name="T58" fmla="*/ 2468 w 5095"/>
                                  <a:gd name="T59" fmla="*/ 170 h 2451"/>
                                  <a:gd name="T60" fmla="*/ 2551 w 5095"/>
                                  <a:gd name="T61" fmla="*/ 208 h 2451"/>
                                  <a:gd name="T62" fmla="*/ 2633 w 5095"/>
                                  <a:gd name="T63" fmla="*/ 301 h 2451"/>
                                  <a:gd name="T64" fmla="*/ 2715 w 5095"/>
                                  <a:gd name="T65" fmla="*/ 433 h 2451"/>
                                  <a:gd name="T66" fmla="*/ 2797 w 5095"/>
                                  <a:gd name="T67" fmla="*/ 323 h 2451"/>
                                  <a:gd name="T68" fmla="*/ 2880 w 5095"/>
                                  <a:gd name="T69" fmla="*/ 230 h 2451"/>
                                  <a:gd name="T70" fmla="*/ 2962 w 5095"/>
                                  <a:gd name="T71" fmla="*/ 197 h 2451"/>
                                  <a:gd name="T72" fmla="*/ 3044 w 5095"/>
                                  <a:gd name="T73" fmla="*/ 197 h 2451"/>
                                  <a:gd name="T74" fmla="*/ 3127 w 5095"/>
                                  <a:gd name="T75" fmla="*/ 208 h 2451"/>
                                  <a:gd name="T76" fmla="*/ 3209 w 5095"/>
                                  <a:gd name="T77" fmla="*/ 208 h 2451"/>
                                  <a:gd name="T78" fmla="*/ 3291 w 5095"/>
                                  <a:gd name="T79" fmla="*/ 197 h 2451"/>
                                  <a:gd name="T80" fmla="*/ 3373 w 5095"/>
                                  <a:gd name="T81" fmla="*/ 186 h 2451"/>
                                  <a:gd name="T82" fmla="*/ 3456 w 5095"/>
                                  <a:gd name="T83" fmla="*/ 197 h 2451"/>
                                  <a:gd name="T84" fmla="*/ 3538 w 5095"/>
                                  <a:gd name="T85" fmla="*/ 192 h 2451"/>
                                  <a:gd name="T86" fmla="*/ 3620 w 5095"/>
                                  <a:gd name="T87" fmla="*/ 197 h 2451"/>
                                  <a:gd name="T88" fmla="*/ 3702 w 5095"/>
                                  <a:gd name="T89" fmla="*/ 213 h 2451"/>
                                  <a:gd name="T90" fmla="*/ 3785 w 5095"/>
                                  <a:gd name="T91" fmla="*/ 230 h 2451"/>
                                  <a:gd name="T92" fmla="*/ 3867 w 5095"/>
                                  <a:gd name="T93" fmla="*/ 235 h 2451"/>
                                  <a:gd name="T94" fmla="*/ 3949 w 5095"/>
                                  <a:gd name="T95" fmla="*/ 246 h 2451"/>
                                  <a:gd name="T96" fmla="*/ 4031 w 5095"/>
                                  <a:gd name="T97" fmla="*/ 208 h 2451"/>
                                  <a:gd name="T98" fmla="*/ 4114 w 5095"/>
                                  <a:gd name="T99" fmla="*/ 373 h 2451"/>
                                  <a:gd name="T100" fmla="*/ 4196 w 5095"/>
                                  <a:gd name="T101" fmla="*/ 1096 h 2451"/>
                                  <a:gd name="T102" fmla="*/ 4278 w 5095"/>
                                  <a:gd name="T103" fmla="*/ 1530 h 2451"/>
                                  <a:gd name="T104" fmla="*/ 4361 w 5095"/>
                                  <a:gd name="T105" fmla="*/ 2111 h 2451"/>
                                  <a:gd name="T106" fmla="*/ 4443 w 5095"/>
                                  <a:gd name="T107" fmla="*/ 2210 h 2451"/>
                                  <a:gd name="T108" fmla="*/ 4525 w 5095"/>
                                  <a:gd name="T109" fmla="*/ 2407 h 2451"/>
                                  <a:gd name="T110" fmla="*/ 4607 w 5095"/>
                                  <a:gd name="T111" fmla="*/ 2341 h 2451"/>
                                  <a:gd name="T112" fmla="*/ 4690 w 5095"/>
                                  <a:gd name="T113" fmla="*/ 2215 h 2451"/>
                                  <a:gd name="T114" fmla="*/ 4772 w 5095"/>
                                  <a:gd name="T115" fmla="*/ 2199 h 2451"/>
                                  <a:gd name="T116" fmla="*/ 4854 w 5095"/>
                                  <a:gd name="T117" fmla="*/ 1513 h 2451"/>
                                  <a:gd name="T118" fmla="*/ 4936 w 5095"/>
                                  <a:gd name="T119" fmla="*/ 707 h 2451"/>
                                  <a:gd name="T120" fmla="*/ 5019 w 5095"/>
                                  <a:gd name="T121" fmla="*/ 219 h 245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095" h="2451">
                                    <a:moveTo>
                                      <a:pt x="0" y="0"/>
                                    </a:moveTo>
                                    <a:lnTo>
                                      <a:pt x="6" y="5"/>
                                    </a:lnTo>
                                    <a:lnTo>
                                      <a:pt x="11" y="11"/>
                                    </a:lnTo>
                                    <a:lnTo>
                                      <a:pt x="17" y="11"/>
                                    </a:lnTo>
                                    <a:lnTo>
                                      <a:pt x="22" y="16"/>
                                    </a:lnTo>
                                    <a:lnTo>
                                      <a:pt x="28" y="22"/>
                                    </a:lnTo>
                                    <a:lnTo>
                                      <a:pt x="33" y="27"/>
                                    </a:lnTo>
                                    <a:lnTo>
                                      <a:pt x="39" y="33"/>
                                    </a:lnTo>
                                    <a:lnTo>
                                      <a:pt x="44" y="38"/>
                                    </a:lnTo>
                                    <a:lnTo>
                                      <a:pt x="50" y="43"/>
                                    </a:lnTo>
                                    <a:lnTo>
                                      <a:pt x="55" y="49"/>
                                    </a:lnTo>
                                    <a:lnTo>
                                      <a:pt x="61" y="54"/>
                                    </a:lnTo>
                                    <a:lnTo>
                                      <a:pt x="66" y="54"/>
                                    </a:lnTo>
                                    <a:lnTo>
                                      <a:pt x="72" y="65"/>
                                    </a:lnTo>
                                    <a:lnTo>
                                      <a:pt x="77" y="71"/>
                                    </a:lnTo>
                                    <a:lnTo>
                                      <a:pt x="83" y="76"/>
                                    </a:lnTo>
                                    <a:lnTo>
                                      <a:pt x="88" y="76"/>
                                    </a:lnTo>
                                    <a:lnTo>
                                      <a:pt x="94" y="82"/>
                                    </a:lnTo>
                                    <a:lnTo>
                                      <a:pt x="99" y="93"/>
                                    </a:lnTo>
                                    <a:lnTo>
                                      <a:pt x="105" y="98"/>
                                    </a:lnTo>
                                    <a:lnTo>
                                      <a:pt x="110" y="104"/>
                                    </a:lnTo>
                                    <a:lnTo>
                                      <a:pt x="116" y="109"/>
                                    </a:lnTo>
                                    <a:lnTo>
                                      <a:pt x="121" y="115"/>
                                    </a:lnTo>
                                    <a:lnTo>
                                      <a:pt x="127" y="126"/>
                                    </a:lnTo>
                                    <a:lnTo>
                                      <a:pt x="132" y="131"/>
                                    </a:lnTo>
                                    <a:lnTo>
                                      <a:pt x="138" y="137"/>
                                    </a:lnTo>
                                    <a:lnTo>
                                      <a:pt x="143" y="137"/>
                                    </a:lnTo>
                                    <a:lnTo>
                                      <a:pt x="149" y="142"/>
                                    </a:lnTo>
                                    <a:lnTo>
                                      <a:pt x="154" y="142"/>
                                    </a:lnTo>
                                    <a:lnTo>
                                      <a:pt x="160" y="142"/>
                                    </a:lnTo>
                                    <a:lnTo>
                                      <a:pt x="165" y="142"/>
                                    </a:lnTo>
                                    <a:lnTo>
                                      <a:pt x="170" y="142"/>
                                    </a:lnTo>
                                    <a:lnTo>
                                      <a:pt x="176" y="137"/>
                                    </a:lnTo>
                                    <a:lnTo>
                                      <a:pt x="181" y="131"/>
                                    </a:lnTo>
                                    <a:lnTo>
                                      <a:pt x="187" y="126"/>
                                    </a:lnTo>
                                    <a:lnTo>
                                      <a:pt x="192" y="115"/>
                                    </a:lnTo>
                                    <a:lnTo>
                                      <a:pt x="198" y="115"/>
                                    </a:lnTo>
                                    <a:lnTo>
                                      <a:pt x="203" y="104"/>
                                    </a:lnTo>
                                    <a:lnTo>
                                      <a:pt x="209" y="98"/>
                                    </a:lnTo>
                                    <a:lnTo>
                                      <a:pt x="214" y="93"/>
                                    </a:lnTo>
                                    <a:lnTo>
                                      <a:pt x="220" y="98"/>
                                    </a:lnTo>
                                    <a:lnTo>
                                      <a:pt x="225" y="104"/>
                                    </a:lnTo>
                                    <a:lnTo>
                                      <a:pt x="231" y="109"/>
                                    </a:lnTo>
                                    <a:lnTo>
                                      <a:pt x="236" y="120"/>
                                    </a:lnTo>
                                    <a:lnTo>
                                      <a:pt x="242" y="131"/>
                                    </a:lnTo>
                                    <a:lnTo>
                                      <a:pt x="247" y="148"/>
                                    </a:lnTo>
                                    <a:lnTo>
                                      <a:pt x="253" y="164"/>
                                    </a:lnTo>
                                    <a:lnTo>
                                      <a:pt x="258" y="159"/>
                                    </a:lnTo>
                                    <a:lnTo>
                                      <a:pt x="264" y="164"/>
                                    </a:lnTo>
                                    <a:lnTo>
                                      <a:pt x="269" y="170"/>
                                    </a:lnTo>
                                    <a:lnTo>
                                      <a:pt x="275" y="159"/>
                                    </a:lnTo>
                                    <a:lnTo>
                                      <a:pt x="280" y="159"/>
                                    </a:lnTo>
                                    <a:lnTo>
                                      <a:pt x="286" y="159"/>
                                    </a:lnTo>
                                    <a:lnTo>
                                      <a:pt x="291" y="164"/>
                                    </a:lnTo>
                                    <a:lnTo>
                                      <a:pt x="291" y="170"/>
                                    </a:lnTo>
                                    <a:lnTo>
                                      <a:pt x="297" y="164"/>
                                    </a:lnTo>
                                    <a:lnTo>
                                      <a:pt x="302" y="164"/>
                                    </a:lnTo>
                                    <a:lnTo>
                                      <a:pt x="308" y="175"/>
                                    </a:lnTo>
                                    <a:lnTo>
                                      <a:pt x="313" y="197"/>
                                    </a:lnTo>
                                    <a:lnTo>
                                      <a:pt x="319" y="208"/>
                                    </a:lnTo>
                                    <a:lnTo>
                                      <a:pt x="324" y="230"/>
                                    </a:lnTo>
                                    <a:lnTo>
                                      <a:pt x="330" y="257"/>
                                    </a:lnTo>
                                    <a:lnTo>
                                      <a:pt x="335" y="268"/>
                                    </a:lnTo>
                                    <a:lnTo>
                                      <a:pt x="340" y="290"/>
                                    </a:lnTo>
                                    <a:lnTo>
                                      <a:pt x="346" y="312"/>
                                    </a:lnTo>
                                    <a:lnTo>
                                      <a:pt x="351" y="351"/>
                                    </a:lnTo>
                                    <a:lnTo>
                                      <a:pt x="357" y="378"/>
                                    </a:lnTo>
                                    <a:lnTo>
                                      <a:pt x="362" y="400"/>
                                    </a:lnTo>
                                    <a:lnTo>
                                      <a:pt x="368" y="433"/>
                                    </a:lnTo>
                                    <a:lnTo>
                                      <a:pt x="373" y="471"/>
                                    </a:lnTo>
                                    <a:lnTo>
                                      <a:pt x="379" y="499"/>
                                    </a:lnTo>
                                    <a:lnTo>
                                      <a:pt x="384" y="537"/>
                                    </a:lnTo>
                                    <a:lnTo>
                                      <a:pt x="390" y="570"/>
                                    </a:lnTo>
                                    <a:lnTo>
                                      <a:pt x="395" y="603"/>
                                    </a:lnTo>
                                    <a:lnTo>
                                      <a:pt x="401" y="630"/>
                                    </a:lnTo>
                                    <a:lnTo>
                                      <a:pt x="406" y="669"/>
                                    </a:lnTo>
                                    <a:lnTo>
                                      <a:pt x="412" y="696"/>
                                    </a:lnTo>
                                    <a:lnTo>
                                      <a:pt x="417" y="729"/>
                                    </a:lnTo>
                                    <a:lnTo>
                                      <a:pt x="423" y="756"/>
                                    </a:lnTo>
                                    <a:lnTo>
                                      <a:pt x="428" y="784"/>
                                    </a:lnTo>
                                    <a:lnTo>
                                      <a:pt x="434" y="822"/>
                                    </a:lnTo>
                                    <a:lnTo>
                                      <a:pt x="439" y="855"/>
                                    </a:lnTo>
                                    <a:lnTo>
                                      <a:pt x="445" y="866"/>
                                    </a:lnTo>
                                    <a:lnTo>
                                      <a:pt x="450" y="899"/>
                                    </a:lnTo>
                                    <a:lnTo>
                                      <a:pt x="456" y="926"/>
                                    </a:lnTo>
                                    <a:lnTo>
                                      <a:pt x="461" y="948"/>
                                    </a:lnTo>
                                    <a:lnTo>
                                      <a:pt x="467" y="970"/>
                                    </a:lnTo>
                                    <a:lnTo>
                                      <a:pt x="472" y="998"/>
                                    </a:lnTo>
                                    <a:lnTo>
                                      <a:pt x="478" y="1020"/>
                                    </a:lnTo>
                                    <a:lnTo>
                                      <a:pt x="483" y="1036"/>
                                    </a:lnTo>
                                    <a:lnTo>
                                      <a:pt x="489" y="1058"/>
                                    </a:lnTo>
                                    <a:lnTo>
                                      <a:pt x="494" y="1085"/>
                                    </a:lnTo>
                                    <a:lnTo>
                                      <a:pt x="500" y="1102"/>
                                    </a:lnTo>
                                    <a:lnTo>
                                      <a:pt x="505" y="1124"/>
                                    </a:lnTo>
                                    <a:lnTo>
                                      <a:pt x="511" y="1135"/>
                                    </a:lnTo>
                                    <a:lnTo>
                                      <a:pt x="516" y="1157"/>
                                    </a:lnTo>
                                    <a:lnTo>
                                      <a:pt x="521" y="1162"/>
                                    </a:lnTo>
                                    <a:lnTo>
                                      <a:pt x="527" y="1179"/>
                                    </a:lnTo>
                                    <a:lnTo>
                                      <a:pt x="532" y="1184"/>
                                    </a:lnTo>
                                    <a:lnTo>
                                      <a:pt x="538" y="1195"/>
                                    </a:lnTo>
                                    <a:lnTo>
                                      <a:pt x="543" y="1195"/>
                                    </a:lnTo>
                                    <a:lnTo>
                                      <a:pt x="549" y="1201"/>
                                    </a:lnTo>
                                    <a:lnTo>
                                      <a:pt x="554" y="1206"/>
                                    </a:lnTo>
                                    <a:lnTo>
                                      <a:pt x="560" y="1206"/>
                                    </a:lnTo>
                                    <a:lnTo>
                                      <a:pt x="565" y="1201"/>
                                    </a:lnTo>
                                    <a:lnTo>
                                      <a:pt x="571" y="1206"/>
                                    </a:lnTo>
                                    <a:lnTo>
                                      <a:pt x="576" y="1195"/>
                                    </a:lnTo>
                                    <a:lnTo>
                                      <a:pt x="582" y="1190"/>
                                    </a:lnTo>
                                    <a:lnTo>
                                      <a:pt x="587" y="1179"/>
                                    </a:lnTo>
                                    <a:lnTo>
                                      <a:pt x="593" y="1168"/>
                                    </a:lnTo>
                                    <a:lnTo>
                                      <a:pt x="598" y="1162"/>
                                    </a:lnTo>
                                    <a:lnTo>
                                      <a:pt x="604" y="1140"/>
                                    </a:lnTo>
                                    <a:lnTo>
                                      <a:pt x="609" y="1129"/>
                                    </a:lnTo>
                                    <a:lnTo>
                                      <a:pt x="615" y="1107"/>
                                    </a:lnTo>
                                    <a:lnTo>
                                      <a:pt x="620" y="1091"/>
                                    </a:lnTo>
                                    <a:lnTo>
                                      <a:pt x="626" y="1069"/>
                                    </a:lnTo>
                                    <a:lnTo>
                                      <a:pt x="631" y="1047"/>
                                    </a:lnTo>
                                    <a:lnTo>
                                      <a:pt x="637" y="1025"/>
                                    </a:lnTo>
                                    <a:lnTo>
                                      <a:pt x="642" y="1009"/>
                                    </a:lnTo>
                                    <a:lnTo>
                                      <a:pt x="648" y="981"/>
                                    </a:lnTo>
                                    <a:lnTo>
                                      <a:pt x="653" y="965"/>
                                    </a:lnTo>
                                    <a:lnTo>
                                      <a:pt x="659" y="943"/>
                                    </a:lnTo>
                                    <a:lnTo>
                                      <a:pt x="664" y="921"/>
                                    </a:lnTo>
                                    <a:lnTo>
                                      <a:pt x="670" y="899"/>
                                    </a:lnTo>
                                    <a:lnTo>
                                      <a:pt x="675" y="883"/>
                                    </a:lnTo>
                                    <a:lnTo>
                                      <a:pt x="681" y="861"/>
                                    </a:lnTo>
                                    <a:lnTo>
                                      <a:pt x="686" y="844"/>
                                    </a:lnTo>
                                    <a:lnTo>
                                      <a:pt x="691" y="822"/>
                                    </a:lnTo>
                                    <a:lnTo>
                                      <a:pt x="697" y="806"/>
                                    </a:lnTo>
                                    <a:lnTo>
                                      <a:pt x="702" y="795"/>
                                    </a:lnTo>
                                    <a:lnTo>
                                      <a:pt x="708" y="778"/>
                                    </a:lnTo>
                                    <a:lnTo>
                                      <a:pt x="713" y="762"/>
                                    </a:lnTo>
                                    <a:lnTo>
                                      <a:pt x="719" y="745"/>
                                    </a:lnTo>
                                    <a:lnTo>
                                      <a:pt x="724" y="734"/>
                                    </a:lnTo>
                                    <a:lnTo>
                                      <a:pt x="730" y="724"/>
                                    </a:lnTo>
                                    <a:lnTo>
                                      <a:pt x="735" y="707"/>
                                    </a:lnTo>
                                    <a:lnTo>
                                      <a:pt x="741" y="696"/>
                                    </a:lnTo>
                                    <a:lnTo>
                                      <a:pt x="746" y="680"/>
                                    </a:lnTo>
                                    <a:lnTo>
                                      <a:pt x="752" y="669"/>
                                    </a:lnTo>
                                    <a:lnTo>
                                      <a:pt x="757" y="658"/>
                                    </a:lnTo>
                                    <a:lnTo>
                                      <a:pt x="763" y="641"/>
                                    </a:lnTo>
                                    <a:lnTo>
                                      <a:pt x="768" y="630"/>
                                    </a:lnTo>
                                    <a:lnTo>
                                      <a:pt x="774" y="614"/>
                                    </a:lnTo>
                                    <a:lnTo>
                                      <a:pt x="779" y="603"/>
                                    </a:lnTo>
                                    <a:lnTo>
                                      <a:pt x="785" y="586"/>
                                    </a:lnTo>
                                    <a:lnTo>
                                      <a:pt x="790" y="570"/>
                                    </a:lnTo>
                                    <a:lnTo>
                                      <a:pt x="796" y="554"/>
                                    </a:lnTo>
                                    <a:lnTo>
                                      <a:pt x="801" y="543"/>
                                    </a:lnTo>
                                    <a:lnTo>
                                      <a:pt x="807" y="526"/>
                                    </a:lnTo>
                                    <a:lnTo>
                                      <a:pt x="812" y="510"/>
                                    </a:lnTo>
                                    <a:lnTo>
                                      <a:pt x="818" y="499"/>
                                    </a:lnTo>
                                    <a:lnTo>
                                      <a:pt x="823" y="482"/>
                                    </a:lnTo>
                                    <a:lnTo>
                                      <a:pt x="829" y="466"/>
                                    </a:lnTo>
                                    <a:lnTo>
                                      <a:pt x="834" y="455"/>
                                    </a:lnTo>
                                    <a:lnTo>
                                      <a:pt x="840" y="438"/>
                                    </a:lnTo>
                                    <a:lnTo>
                                      <a:pt x="845" y="427"/>
                                    </a:lnTo>
                                    <a:lnTo>
                                      <a:pt x="851" y="416"/>
                                    </a:lnTo>
                                    <a:lnTo>
                                      <a:pt x="856" y="405"/>
                                    </a:lnTo>
                                    <a:lnTo>
                                      <a:pt x="862" y="394"/>
                                    </a:lnTo>
                                    <a:lnTo>
                                      <a:pt x="867" y="384"/>
                                    </a:lnTo>
                                    <a:lnTo>
                                      <a:pt x="872" y="373"/>
                                    </a:lnTo>
                                    <a:lnTo>
                                      <a:pt x="878" y="367"/>
                                    </a:lnTo>
                                    <a:lnTo>
                                      <a:pt x="883" y="356"/>
                                    </a:lnTo>
                                    <a:lnTo>
                                      <a:pt x="889" y="345"/>
                                    </a:lnTo>
                                    <a:lnTo>
                                      <a:pt x="894" y="340"/>
                                    </a:lnTo>
                                    <a:lnTo>
                                      <a:pt x="900" y="329"/>
                                    </a:lnTo>
                                    <a:lnTo>
                                      <a:pt x="905" y="318"/>
                                    </a:lnTo>
                                    <a:lnTo>
                                      <a:pt x="911" y="312"/>
                                    </a:lnTo>
                                    <a:lnTo>
                                      <a:pt x="916" y="301"/>
                                    </a:lnTo>
                                    <a:lnTo>
                                      <a:pt x="922" y="296"/>
                                    </a:lnTo>
                                    <a:lnTo>
                                      <a:pt x="927" y="285"/>
                                    </a:lnTo>
                                    <a:lnTo>
                                      <a:pt x="933" y="279"/>
                                    </a:lnTo>
                                    <a:lnTo>
                                      <a:pt x="938" y="274"/>
                                    </a:lnTo>
                                    <a:lnTo>
                                      <a:pt x="944" y="268"/>
                                    </a:lnTo>
                                    <a:lnTo>
                                      <a:pt x="949" y="263"/>
                                    </a:lnTo>
                                    <a:lnTo>
                                      <a:pt x="955" y="257"/>
                                    </a:lnTo>
                                    <a:lnTo>
                                      <a:pt x="960" y="252"/>
                                    </a:lnTo>
                                    <a:lnTo>
                                      <a:pt x="966" y="246"/>
                                    </a:lnTo>
                                    <a:lnTo>
                                      <a:pt x="971" y="241"/>
                                    </a:lnTo>
                                    <a:lnTo>
                                      <a:pt x="977" y="235"/>
                                    </a:lnTo>
                                    <a:lnTo>
                                      <a:pt x="982" y="230"/>
                                    </a:lnTo>
                                    <a:lnTo>
                                      <a:pt x="988" y="230"/>
                                    </a:lnTo>
                                    <a:lnTo>
                                      <a:pt x="993" y="224"/>
                                    </a:lnTo>
                                    <a:lnTo>
                                      <a:pt x="999" y="219"/>
                                    </a:lnTo>
                                    <a:lnTo>
                                      <a:pt x="1004" y="213"/>
                                    </a:lnTo>
                                    <a:lnTo>
                                      <a:pt x="1004" y="219"/>
                                    </a:lnTo>
                                    <a:lnTo>
                                      <a:pt x="1010" y="219"/>
                                    </a:lnTo>
                                    <a:lnTo>
                                      <a:pt x="1015" y="213"/>
                                    </a:lnTo>
                                    <a:lnTo>
                                      <a:pt x="1021" y="219"/>
                                    </a:lnTo>
                                    <a:lnTo>
                                      <a:pt x="1026" y="224"/>
                                    </a:lnTo>
                                    <a:lnTo>
                                      <a:pt x="1032" y="230"/>
                                    </a:lnTo>
                                    <a:lnTo>
                                      <a:pt x="1037" y="241"/>
                                    </a:lnTo>
                                    <a:lnTo>
                                      <a:pt x="1042" y="252"/>
                                    </a:lnTo>
                                    <a:lnTo>
                                      <a:pt x="1048" y="257"/>
                                    </a:lnTo>
                                    <a:lnTo>
                                      <a:pt x="1053" y="246"/>
                                    </a:lnTo>
                                    <a:lnTo>
                                      <a:pt x="1059" y="252"/>
                                    </a:lnTo>
                                    <a:lnTo>
                                      <a:pt x="1064" y="268"/>
                                    </a:lnTo>
                                    <a:lnTo>
                                      <a:pt x="1070" y="301"/>
                                    </a:lnTo>
                                    <a:lnTo>
                                      <a:pt x="1075" y="318"/>
                                    </a:lnTo>
                                    <a:lnTo>
                                      <a:pt x="1081" y="318"/>
                                    </a:lnTo>
                                    <a:lnTo>
                                      <a:pt x="1086" y="285"/>
                                    </a:lnTo>
                                    <a:lnTo>
                                      <a:pt x="1092" y="252"/>
                                    </a:lnTo>
                                    <a:lnTo>
                                      <a:pt x="1097" y="241"/>
                                    </a:lnTo>
                                    <a:lnTo>
                                      <a:pt x="1097" y="246"/>
                                    </a:lnTo>
                                    <a:lnTo>
                                      <a:pt x="1103" y="224"/>
                                    </a:lnTo>
                                    <a:lnTo>
                                      <a:pt x="1108" y="213"/>
                                    </a:lnTo>
                                    <a:lnTo>
                                      <a:pt x="1114" y="213"/>
                                    </a:lnTo>
                                    <a:lnTo>
                                      <a:pt x="1119" y="197"/>
                                    </a:lnTo>
                                    <a:lnTo>
                                      <a:pt x="1125" y="203"/>
                                    </a:lnTo>
                                    <a:lnTo>
                                      <a:pt x="1130" y="197"/>
                                    </a:lnTo>
                                    <a:lnTo>
                                      <a:pt x="1136" y="203"/>
                                    </a:lnTo>
                                    <a:lnTo>
                                      <a:pt x="1141" y="208"/>
                                    </a:lnTo>
                                    <a:lnTo>
                                      <a:pt x="1147" y="219"/>
                                    </a:lnTo>
                                    <a:lnTo>
                                      <a:pt x="1152" y="208"/>
                                    </a:lnTo>
                                    <a:lnTo>
                                      <a:pt x="1158" y="181"/>
                                    </a:lnTo>
                                    <a:lnTo>
                                      <a:pt x="1163" y="164"/>
                                    </a:lnTo>
                                    <a:lnTo>
                                      <a:pt x="1169" y="153"/>
                                    </a:lnTo>
                                    <a:lnTo>
                                      <a:pt x="1174" y="148"/>
                                    </a:lnTo>
                                    <a:lnTo>
                                      <a:pt x="1180" y="142"/>
                                    </a:lnTo>
                                    <a:lnTo>
                                      <a:pt x="1185" y="137"/>
                                    </a:lnTo>
                                    <a:lnTo>
                                      <a:pt x="1191" y="137"/>
                                    </a:lnTo>
                                    <a:lnTo>
                                      <a:pt x="1196" y="131"/>
                                    </a:lnTo>
                                    <a:lnTo>
                                      <a:pt x="1202" y="131"/>
                                    </a:lnTo>
                                    <a:lnTo>
                                      <a:pt x="1207" y="126"/>
                                    </a:lnTo>
                                    <a:lnTo>
                                      <a:pt x="1213" y="126"/>
                                    </a:lnTo>
                                    <a:lnTo>
                                      <a:pt x="1218" y="126"/>
                                    </a:lnTo>
                                    <a:lnTo>
                                      <a:pt x="1223" y="120"/>
                                    </a:lnTo>
                                    <a:lnTo>
                                      <a:pt x="1229" y="120"/>
                                    </a:lnTo>
                                    <a:lnTo>
                                      <a:pt x="1234" y="120"/>
                                    </a:lnTo>
                                    <a:lnTo>
                                      <a:pt x="1240" y="115"/>
                                    </a:lnTo>
                                    <a:lnTo>
                                      <a:pt x="1245" y="115"/>
                                    </a:lnTo>
                                    <a:lnTo>
                                      <a:pt x="1251" y="115"/>
                                    </a:lnTo>
                                    <a:lnTo>
                                      <a:pt x="1256" y="115"/>
                                    </a:lnTo>
                                    <a:lnTo>
                                      <a:pt x="1262" y="115"/>
                                    </a:lnTo>
                                    <a:lnTo>
                                      <a:pt x="1267" y="109"/>
                                    </a:lnTo>
                                    <a:lnTo>
                                      <a:pt x="1267" y="115"/>
                                    </a:lnTo>
                                    <a:lnTo>
                                      <a:pt x="1273" y="109"/>
                                    </a:lnTo>
                                    <a:lnTo>
                                      <a:pt x="1278" y="109"/>
                                    </a:lnTo>
                                    <a:lnTo>
                                      <a:pt x="1284" y="109"/>
                                    </a:lnTo>
                                    <a:lnTo>
                                      <a:pt x="1289" y="109"/>
                                    </a:lnTo>
                                    <a:lnTo>
                                      <a:pt x="1295" y="109"/>
                                    </a:lnTo>
                                    <a:lnTo>
                                      <a:pt x="1300" y="109"/>
                                    </a:lnTo>
                                    <a:lnTo>
                                      <a:pt x="1306" y="109"/>
                                    </a:lnTo>
                                    <a:lnTo>
                                      <a:pt x="1311" y="109"/>
                                    </a:lnTo>
                                    <a:lnTo>
                                      <a:pt x="1317" y="109"/>
                                    </a:lnTo>
                                    <a:lnTo>
                                      <a:pt x="1322" y="104"/>
                                    </a:lnTo>
                                    <a:lnTo>
                                      <a:pt x="1328" y="104"/>
                                    </a:lnTo>
                                    <a:lnTo>
                                      <a:pt x="1333" y="104"/>
                                    </a:lnTo>
                                    <a:lnTo>
                                      <a:pt x="1339" y="104"/>
                                    </a:lnTo>
                                    <a:lnTo>
                                      <a:pt x="1344" y="104"/>
                                    </a:lnTo>
                                    <a:lnTo>
                                      <a:pt x="1350" y="104"/>
                                    </a:lnTo>
                                    <a:lnTo>
                                      <a:pt x="1355" y="104"/>
                                    </a:lnTo>
                                    <a:lnTo>
                                      <a:pt x="1361" y="104"/>
                                    </a:lnTo>
                                    <a:lnTo>
                                      <a:pt x="1366" y="104"/>
                                    </a:lnTo>
                                    <a:lnTo>
                                      <a:pt x="1372" y="104"/>
                                    </a:lnTo>
                                    <a:lnTo>
                                      <a:pt x="1377" y="104"/>
                                    </a:lnTo>
                                    <a:lnTo>
                                      <a:pt x="1383" y="104"/>
                                    </a:lnTo>
                                    <a:lnTo>
                                      <a:pt x="1388" y="104"/>
                                    </a:lnTo>
                                    <a:lnTo>
                                      <a:pt x="1393" y="104"/>
                                    </a:lnTo>
                                    <a:lnTo>
                                      <a:pt x="1399" y="104"/>
                                    </a:lnTo>
                                    <a:lnTo>
                                      <a:pt x="1404" y="104"/>
                                    </a:lnTo>
                                    <a:lnTo>
                                      <a:pt x="1410" y="104"/>
                                    </a:lnTo>
                                    <a:lnTo>
                                      <a:pt x="1415" y="104"/>
                                    </a:lnTo>
                                    <a:lnTo>
                                      <a:pt x="1421" y="104"/>
                                    </a:lnTo>
                                    <a:lnTo>
                                      <a:pt x="1426" y="104"/>
                                    </a:lnTo>
                                    <a:lnTo>
                                      <a:pt x="1432" y="104"/>
                                    </a:lnTo>
                                    <a:lnTo>
                                      <a:pt x="1437" y="104"/>
                                    </a:lnTo>
                                    <a:lnTo>
                                      <a:pt x="1443" y="104"/>
                                    </a:lnTo>
                                    <a:lnTo>
                                      <a:pt x="1448" y="104"/>
                                    </a:lnTo>
                                    <a:lnTo>
                                      <a:pt x="1454" y="104"/>
                                    </a:lnTo>
                                    <a:lnTo>
                                      <a:pt x="1459" y="104"/>
                                    </a:lnTo>
                                    <a:lnTo>
                                      <a:pt x="1465" y="109"/>
                                    </a:lnTo>
                                    <a:lnTo>
                                      <a:pt x="1470" y="109"/>
                                    </a:lnTo>
                                    <a:lnTo>
                                      <a:pt x="1476" y="109"/>
                                    </a:lnTo>
                                    <a:lnTo>
                                      <a:pt x="1481" y="109"/>
                                    </a:lnTo>
                                    <a:lnTo>
                                      <a:pt x="1487" y="109"/>
                                    </a:lnTo>
                                    <a:lnTo>
                                      <a:pt x="1492" y="109"/>
                                    </a:lnTo>
                                    <a:lnTo>
                                      <a:pt x="1498" y="109"/>
                                    </a:lnTo>
                                    <a:lnTo>
                                      <a:pt x="1503" y="109"/>
                                    </a:lnTo>
                                    <a:lnTo>
                                      <a:pt x="1509" y="109"/>
                                    </a:lnTo>
                                    <a:lnTo>
                                      <a:pt x="1514" y="109"/>
                                    </a:lnTo>
                                    <a:lnTo>
                                      <a:pt x="1520" y="109"/>
                                    </a:lnTo>
                                    <a:lnTo>
                                      <a:pt x="1525" y="109"/>
                                    </a:lnTo>
                                    <a:lnTo>
                                      <a:pt x="1531" y="109"/>
                                    </a:lnTo>
                                    <a:lnTo>
                                      <a:pt x="1536" y="109"/>
                                    </a:lnTo>
                                    <a:lnTo>
                                      <a:pt x="1542" y="109"/>
                                    </a:lnTo>
                                    <a:lnTo>
                                      <a:pt x="1547" y="109"/>
                                    </a:lnTo>
                                    <a:lnTo>
                                      <a:pt x="1553" y="109"/>
                                    </a:lnTo>
                                    <a:lnTo>
                                      <a:pt x="1558" y="109"/>
                                    </a:lnTo>
                                    <a:lnTo>
                                      <a:pt x="1564" y="109"/>
                                    </a:lnTo>
                                    <a:lnTo>
                                      <a:pt x="1569" y="109"/>
                                    </a:lnTo>
                                    <a:lnTo>
                                      <a:pt x="1574" y="115"/>
                                    </a:lnTo>
                                    <a:lnTo>
                                      <a:pt x="1580" y="109"/>
                                    </a:lnTo>
                                    <a:lnTo>
                                      <a:pt x="1585" y="115"/>
                                    </a:lnTo>
                                    <a:lnTo>
                                      <a:pt x="1591" y="115"/>
                                    </a:lnTo>
                                    <a:lnTo>
                                      <a:pt x="1591" y="120"/>
                                    </a:lnTo>
                                    <a:lnTo>
                                      <a:pt x="1596" y="115"/>
                                    </a:lnTo>
                                    <a:lnTo>
                                      <a:pt x="1602" y="120"/>
                                    </a:lnTo>
                                    <a:lnTo>
                                      <a:pt x="1607" y="120"/>
                                    </a:lnTo>
                                    <a:lnTo>
                                      <a:pt x="1613" y="120"/>
                                    </a:lnTo>
                                    <a:lnTo>
                                      <a:pt x="1618" y="131"/>
                                    </a:lnTo>
                                    <a:lnTo>
                                      <a:pt x="1624" y="137"/>
                                    </a:lnTo>
                                    <a:lnTo>
                                      <a:pt x="1629" y="137"/>
                                    </a:lnTo>
                                    <a:lnTo>
                                      <a:pt x="1629" y="142"/>
                                    </a:lnTo>
                                    <a:lnTo>
                                      <a:pt x="1635" y="137"/>
                                    </a:lnTo>
                                    <a:lnTo>
                                      <a:pt x="1635" y="131"/>
                                    </a:lnTo>
                                    <a:lnTo>
                                      <a:pt x="1640" y="137"/>
                                    </a:lnTo>
                                    <a:lnTo>
                                      <a:pt x="1646" y="126"/>
                                    </a:lnTo>
                                    <a:lnTo>
                                      <a:pt x="1646" y="120"/>
                                    </a:lnTo>
                                    <a:lnTo>
                                      <a:pt x="1651" y="126"/>
                                    </a:lnTo>
                                    <a:lnTo>
                                      <a:pt x="1657" y="131"/>
                                    </a:lnTo>
                                    <a:lnTo>
                                      <a:pt x="1662" y="126"/>
                                    </a:lnTo>
                                    <a:lnTo>
                                      <a:pt x="1668" y="120"/>
                                    </a:lnTo>
                                    <a:lnTo>
                                      <a:pt x="1673" y="120"/>
                                    </a:lnTo>
                                    <a:lnTo>
                                      <a:pt x="1679" y="120"/>
                                    </a:lnTo>
                                    <a:lnTo>
                                      <a:pt x="1684" y="120"/>
                                    </a:lnTo>
                                    <a:lnTo>
                                      <a:pt x="1690" y="120"/>
                                    </a:lnTo>
                                    <a:lnTo>
                                      <a:pt x="1695" y="126"/>
                                    </a:lnTo>
                                    <a:lnTo>
                                      <a:pt x="1701" y="126"/>
                                    </a:lnTo>
                                    <a:lnTo>
                                      <a:pt x="1706" y="126"/>
                                    </a:lnTo>
                                    <a:lnTo>
                                      <a:pt x="1712" y="120"/>
                                    </a:lnTo>
                                    <a:lnTo>
                                      <a:pt x="1717" y="120"/>
                                    </a:lnTo>
                                    <a:lnTo>
                                      <a:pt x="1723" y="126"/>
                                    </a:lnTo>
                                    <a:lnTo>
                                      <a:pt x="1728" y="120"/>
                                    </a:lnTo>
                                    <a:lnTo>
                                      <a:pt x="1734" y="120"/>
                                    </a:lnTo>
                                    <a:lnTo>
                                      <a:pt x="1739" y="120"/>
                                    </a:lnTo>
                                    <a:lnTo>
                                      <a:pt x="1744" y="120"/>
                                    </a:lnTo>
                                    <a:lnTo>
                                      <a:pt x="1750" y="120"/>
                                    </a:lnTo>
                                    <a:lnTo>
                                      <a:pt x="1755" y="120"/>
                                    </a:lnTo>
                                    <a:lnTo>
                                      <a:pt x="1761" y="120"/>
                                    </a:lnTo>
                                    <a:lnTo>
                                      <a:pt x="1766" y="126"/>
                                    </a:lnTo>
                                    <a:lnTo>
                                      <a:pt x="1772" y="126"/>
                                    </a:lnTo>
                                    <a:lnTo>
                                      <a:pt x="1777" y="126"/>
                                    </a:lnTo>
                                    <a:lnTo>
                                      <a:pt x="1783" y="126"/>
                                    </a:lnTo>
                                    <a:lnTo>
                                      <a:pt x="1788" y="126"/>
                                    </a:lnTo>
                                    <a:lnTo>
                                      <a:pt x="1794" y="126"/>
                                    </a:lnTo>
                                    <a:lnTo>
                                      <a:pt x="1799" y="126"/>
                                    </a:lnTo>
                                    <a:lnTo>
                                      <a:pt x="1805" y="131"/>
                                    </a:lnTo>
                                    <a:lnTo>
                                      <a:pt x="1810" y="131"/>
                                    </a:lnTo>
                                    <a:lnTo>
                                      <a:pt x="1816" y="131"/>
                                    </a:lnTo>
                                    <a:lnTo>
                                      <a:pt x="1821" y="131"/>
                                    </a:lnTo>
                                    <a:lnTo>
                                      <a:pt x="1827" y="131"/>
                                    </a:lnTo>
                                    <a:lnTo>
                                      <a:pt x="1832" y="131"/>
                                    </a:lnTo>
                                    <a:lnTo>
                                      <a:pt x="1838" y="137"/>
                                    </a:lnTo>
                                    <a:lnTo>
                                      <a:pt x="1843" y="137"/>
                                    </a:lnTo>
                                    <a:lnTo>
                                      <a:pt x="1849" y="137"/>
                                    </a:lnTo>
                                    <a:lnTo>
                                      <a:pt x="1854" y="137"/>
                                    </a:lnTo>
                                    <a:lnTo>
                                      <a:pt x="1860" y="137"/>
                                    </a:lnTo>
                                    <a:lnTo>
                                      <a:pt x="1865" y="142"/>
                                    </a:lnTo>
                                    <a:lnTo>
                                      <a:pt x="1871" y="142"/>
                                    </a:lnTo>
                                    <a:lnTo>
                                      <a:pt x="1876" y="142"/>
                                    </a:lnTo>
                                    <a:lnTo>
                                      <a:pt x="1882" y="142"/>
                                    </a:lnTo>
                                    <a:lnTo>
                                      <a:pt x="1887" y="142"/>
                                    </a:lnTo>
                                    <a:lnTo>
                                      <a:pt x="1893" y="142"/>
                                    </a:lnTo>
                                    <a:lnTo>
                                      <a:pt x="1898" y="148"/>
                                    </a:lnTo>
                                    <a:lnTo>
                                      <a:pt x="1904" y="148"/>
                                    </a:lnTo>
                                    <a:lnTo>
                                      <a:pt x="1909" y="148"/>
                                    </a:lnTo>
                                    <a:lnTo>
                                      <a:pt x="1915" y="148"/>
                                    </a:lnTo>
                                    <a:lnTo>
                                      <a:pt x="1920" y="148"/>
                                    </a:lnTo>
                                    <a:lnTo>
                                      <a:pt x="1925" y="153"/>
                                    </a:lnTo>
                                    <a:lnTo>
                                      <a:pt x="1931" y="153"/>
                                    </a:lnTo>
                                    <a:lnTo>
                                      <a:pt x="1936" y="153"/>
                                    </a:lnTo>
                                    <a:lnTo>
                                      <a:pt x="1942" y="153"/>
                                    </a:lnTo>
                                    <a:lnTo>
                                      <a:pt x="1947" y="153"/>
                                    </a:lnTo>
                                    <a:lnTo>
                                      <a:pt x="1953" y="153"/>
                                    </a:lnTo>
                                    <a:lnTo>
                                      <a:pt x="1958" y="159"/>
                                    </a:lnTo>
                                    <a:lnTo>
                                      <a:pt x="1964" y="159"/>
                                    </a:lnTo>
                                    <a:lnTo>
                                      <a:pt x="1969" y="159"/>
                                    </a:lnTo>
                                    <a:lnTo>
                                      <a:pt x="1975" y="159"/>
                                    </a:lnTo>
                                    <a:lnTo>
                                      <a:pt x="1980" y="159"/>
                                    </a:lnTo>
                                    <a:lnTo>
                                      <a:pt x="1986" y="159"/>
                                    </a:lnTo>
                                    <a:lnTo>
                                      <a:pt x="1991" y="159"/>
                                    </a:lnTo>
                                    <a:lnTo>
                                      <a:pt x="1997" y="159"/>
                                    </a:lnTo>
                                    <a:lnTo>
                                      <a:pt x="2002" y="159"/>
                                    </a:lnTo>
                                    <a:lnTo>
                                      <a:pt x="2008" y="159"/>
                                    </a:lnTo>
                                    <a:lnTo>
                                      <a:pt x="2013" y="159"/>
                                    </a:lnTo>
                                    <a:lnTo>
                                      <a:pt x="2019" y="159"/>
                                    </a:lnTo>
                                    <a:lnTo>
                                      <a:pt x="2024" y="159"/>
                                    </a:lnTo>
                                    <a:lnTo>
                                      <a:pt x="2030" y="159"/>
                                    </a:lnTo>
                                    <a:lnTo>
                                      <a:pt x="2035" y="159"/>
                                    </a:lnTo>
                                    <a:lnTo>
                                      <a:pt x="2041" y="159"/>
                                    </a:lnTo>
                                    <a:lnTo>
                                      <a:pt x="2046" y="159"/>
                                    </a:lnTo>
                                    <a:lnTo>
                                      <a:pt x="2052" y="159"/>
                                    </a:lnTo>
                                    <a:lnTo>
                                      <a:pt x="2057" y="159"/>
                                    </a:lnTo>
                                    <a:lnTo>
                                      <a:pt x="2063" y="159"/>
                                    </a:lnTo>
                                    <a:lnTo>
                                      <a:pt x="2068" y="159"/>
                                    </a:lnTo>
                                    <a:lnTo>
                                      <a:pt x="2074" y="159"/>
                                    </a:lnTo>
                                    <a:lnTo>
                                      <a:pt x="2079" y="159"/>
                                    </a:lnTo>
                                    <a:lnTo>
                                      <a:pt x="2085" y="159"/>
                                    </a:lnTo>
                                    <a:lnTo>
                                      <a:pt x="2090" y="159"/>
                                    </a:lnTo>
                                    <a:lnTo>
                                      <a:pt x="2095" y="159"/>
                                    </a:lnTo>
                                    <a:lnTo>
                                      <a:pt x="2101" y="153"/>
                                    </a:lnTo>
                                    <a:lnTo>
                                      <a:pt x="2106" y="153"/>
                                    </a:lnTo>
                                    <a:lnTo>
                                      <a:pt x="2112" y="159"/>
                                    </a:lnTo>
                                    <a:lnTo>
                                      <a:pt x="2117" y="153"/>
                                    </a:lnTo>
                                    <a:lnTo>
                                      <a:pt x="2123" y="153"/>
                                    </a:lnTo>
                                    <a:lnTo>
                                      <a:pt x="2128" y="153"/>
                                    </a:lnTo>
                                    <a:lnTo>
                                      <a:pt x="2134" y="153"/>
                                    </a:lnTo>
                                    <a:lnTo>
                                      <a:pt x="2139" y="153"/>
                                    </a:lnTo>
                                    <a:lnTo>
                                      <a:pt x="2145" y="153"/>
                                    </a:lnTo>
                                    <a:lnTo>
                                      <a:pt x="2150" y="153"/>
                                    </a:lnTo>
                                    <a:lnTo>
                                      <a:pt x="2156" y="153"/>
                                    </a:lnTo>
                                    <a:lnTo>
                                      <a:pt x="2161" y="153"/>
                                    </a:lnTo>
                                    <a:lnTo>
                                      <a:pt x="2167" y="153"/>
                                    </a:lnTo>
                                    <a:lnTo>
                                      <a:pt x="2172" y="153"/>
                                    </a:lnTo>
                                    <a:lnTo>
                                      <a:pt x="2178" y="153"/>
                                    </a:lnTo>
                                    <a:lnTo>
                                      <a:pt x="2183" y="153"/>
                                    </a:lnTo>
                                    <a:lnTo>
                                      <a:pt x="2189" y="153"/>
                                    </a:lnTo>
                                    <a:lnTo>
                                      <a:pt x="2194" y="153"/>
                                    </a:lnTo>
                                    <a:lnTo>
                                      <a:pt x="2200" y="153"/>
                                    </a:lnTo>
                                    <a:lnTo>
                                      <a:pt x="2205" y="153"/>
                                    </a:lnTo>
                                    <a:lnTo>
                                      <a:pt x="2211" y="153"/>
                                    </a:lnTo>
                                    <a:lnTo>
                                      <a:pt x="2216" y="153"/>
                                    </a:lnTo>
                                    <a:lnTo>
                                      <a:pt x="2222" y="153"/>
                                    </a:lnTo>
                                    <a:lnTo>
                                      <a:pt x="2227" y="153"/>
                                    </a:lnTo>
                                    <a:lnTo>
                                      <a:pt x="2233" y="153"/>
                                    </a:lnTo>
                                    <a:lnTo>
                                      <a:pt x="2238" y="153"/>
                                    </a:lnTo>
                                    <a:lnTo>
                                      <a:pt x="2244" y="153"/>
                                    </a:lnTo>
                                    <a:lnTo>
                                      <a:pt x="2249" y="153"/>
                                    </a:lnTo>
                                    <a:lnTo>
                                      <a:pt x="2255" y="153"/>
                                    </a:lnTo>
                                    <a:lnTo>
                                      <a:pt x="2260" y="153"/>
                                    </a:lnTo>
                                    <a:lnTo>
                                      <a:pt x="2266" y="153"/>
                                    </a:lnTo>
                                    <a:lnTo>
                                      <a:pt x="2271" y="153"/>
                                    </a:lnTo>
                                    <a:lnTo>
                                      <a:pt x="2276" y="153"/>
                                    </a:lnTo>
                                    <a:lnTo>
                                      <a:pt x="2282" y="153"/>
                                    </a:lnTo>
                                    <a:lnTo>
                                      <a:pt x="2287" y="153"/>
                                    </a:lnTo>
                                    <a:lnTo>
                                      <a:pt x="2293" y="153"/>
                                    </a:lnTo>
                                    <a:lnTo>
                                      <a:pt x="2298" y="153"/>
                                    </a:lnTo>
                                    <a:lnTo>
                                      <a:pt x="2304" y="153"/>
                                    </a:lnTo>
                                    <a:lnTo>
                                      <a:pt x="2309" y="153"/>
                                    </a:lnTo>
                                    <a:lnTo>
                                      <a:pt x="2315" y="153"/>
                                    </a:lnTo>
                                    <a:lnTo>
                                      <a:pt x="2320" y="153"/>
                                    </a:lnTo>
                                    <a:lnTo>
                                      <a:pt x="2326" y="159"/>
                                    </a:lnTo>
                                    <a:lnTo>
                                      <a:pt x="2331" y="159"/>
                                    </a:lnTo>
                                    <a:lnTo>
                                      <a:pt x="2337" y="159"/>
                                    </a:lnTo>
                                    <a:lnTo>
                                      <a:pt x="2342" y="159"/>
                                    </a:lnTo>
                                    <a:lnTo>
                                      <a:pt x="2348" y="159"/>
                                    </a:lnTo>
                                    <a:lnTo>
                                      <a:pt x="2353" y="159"/>
                                    </a:lnTo>
                                    <a:lnTo>
                                      <a:pt x="2359" y="159"/>
                                    </a:lnTo>
                                    <a:lnTo>
                                      <a:pt x="2364" y="159"/>
                                    </a:lnTo>
                                    <a:lnTo>
                                      <a:pt x="2370" y="159"/>
                                    </a:lnTo>
                                    <a:lnTo>
                                      <a:pt x="2375" y="159"/>
                                    </a:lnTo>
                                    <a:lnTo>
                                      <a:pt x="2381" y="159"/>
                                    </a:lnTo>
                                    <a:lnTo>
                                      <a:pt x="2386" y="159"/>
                                    </a:lnTo>
                                    <a:lnTo>
                                      <a:pt x="2392" y="159"/>
                                    </a:lnTo>
                                    <a:lnTo>
                                      <a:pt x="2397" y="159"/>
                                    </a:lnTo>
                                    <a:lnTo>
                                      <a:pt x="2403" y="164"/>
                                    </a:lnTo>
                                    <a:lnTo>
                                      <a:pt x="2408" y="164"/>
                                    </a:lnTo>
                                    <a:lnTo>
                                      <a:pt x="2414" y="164"/>
                                    </a:lnTo>
                                    <a:lnTo>
                                      <a:pt x="2419" y="159"/>
                                    </a:lnTo>
                                    <a:lnTo>
                                      <a:pt x="2425" y="164"/>
                                    </a:lnTo>
                                    <a:lnTo>
                                      <a:pt x="2430" y="164"/>
                                    </a:lnTo>
                                    <a:lnTo>
                                      <a:pt x="2436" y="164"/>
                                    </a:lnTo>
                                    <a:lnTo>
                                      <a:pt x="2441" y="164"/>
                                    </a:lnTo>
                                    <a:lnTo>
                                      <a:pt x="2446" y="170"/>
                                    </a:lnTo>
                                    <a:lnTo>
                                      <a:pt x="2452" y="170"/>
                                    </a:lnTo>
                                    <a:lnTo>
                                      <a:pt x="2457" y="170"/>
                                    </a:lnTo>
                                    <a:lnTo>
                                      <a:pt x="2463" y="170"/>
                                    </a:lnTo>
                                    <a:lnTo>
                                      <a:pt x="2468" y="170"/>
                                    </a:lnTo>
                                    <a:lnTo>
                                      <a:pt x="2474" y="170"/>
                                    </a:lnTo>
                                    <a:lnTo>
                                      <a:pt x="2479" y="175"/>
                                    </a:lnTo>
                                    <a:lnTo>
                                      <a:pt x="2485" y="175"/>
                                    </a:lnTo>
                                    <a:lnTo>
                                      <a:pt x="2490" y="181"/>
                                    </a:lnTo>
                                    <a:lnTo>
                                      <a:pt x="2496" y="181"/>
                                    </a:lnTo>
                                    <a:lnTo>
                                      <a:pt x="2501" y="181"/>
                                    </a:lnTo>
                                    <a:lnTo>
                                      <a:pt x="2507" y="186"/>
                                    </a:lnTo>
                                    <a:lnTo>
                                      <a:pt x="2512" y="186"/>
                                    </a:lnTo>
                                    <a:lnTo>
                                      <a:pt x="2518" y="192"/>
                                    </a:lnTo>
                                    <a:lnTo>
                                      <a:pt x="2523" y="192"/>
                                    </a:lnTo>
                                    <a:lnTo>
                                      <a:pt x="2529" y="192"/>
                                    </a:lnTo>
                                    <a:lnTo>
                                      <a:pt x="2534" y="197"/>
                                    </a:lnTo>
                                    <a:lnTo>
                                      <a:pt x="2540" y="197"/>
                                    </a:lnTo>
                                    <a:lnTo>
                                      <a:pt x="2545" y="203"/>
                                    </a:lnTo>
                                    <a:lnTo>
                                      <a:pt x="2551" y="208"/>
                                    </a:lnTo>
                                    <a:lnTo>
                                      <a:pt x="2556" y="208"/>
                                    </a:lnTo>
                                    <a:lnTo>
                                      <a:pt x="2562" y="213"/>
                                    </a:lnTo>
                                    <a:lnTo>
                                      <a:pt x="2567" y="219"/>
                                    </a:lnTo>
                                    <a:lnTo>
                                      <a:pt x="2573" y="224"/>
                                    </a:lnTo>
                                    <a:lnTo>
                                      <a:pt x="2578" y="224"/>
                                    </a:lnTo>
                                    <a:lnTo>
                                      <a:pt x="2584" y="230"/>
                                    </a:lnTo>
                                    <a:lnTo>
                                      <a:pt x="2589" y="235"/>
                                    </a:lnTo>
                                    <a:lnTo>
                                      <a:pt x="2595" y="246"/>
                                    </a:lnTo>
                                    <a:lnTo>
                                      <a:pt x="2600" y="252"/>
                                    </a:lnTo>
                                    <a:lnTo>
                                      <a:pt x="2606" y="257"/>
                                    </a:lnTo>
                                    <a:lnTo>
                                      <a:pt x="2611" y="268"/>
                                    </a:lnTo>
                                    <a:lnTo>
                                      <a:pt x="2617" y="274"/>
                                    </a:lnTo>
                                    <a:lnTo>
                                      <a:pt x="2622" y="285"/>
                                    </a:lnTo>
                                    <a:lnTo>
                                      <a:pt x="2627" y="290"/>
                                    </a:lnTo>
                                    <a:lnTo>
                                      <a:pt x="2633" y="301"/>
                                    </a:lnTo>
                                    <a:lnTo>
                                      <a:pt x="2638" y="312"/>
                                    </a:lnTo>
                                    <a:lnTo>
                                      <a:pt x="2644" y="323"/>
                                    </a:lnTo>
                                    <a:lnTo>
                                      <a:pt x="2649" y="334"/>
                                    </a:lnTo>
                                    <a:lnTo>
                                      <a:pt x="2655" y="345"/>
                                    </a:lnTo>
                                    <a:lnTo>
                                      <a:pt x="2660" y="356"/>
                                    </a:lnTo>
                                    <a:lnTo>
                                      <a:pt x="2666" y="362"/>
                                    </a:lnTo>
                                    <a:lnTo>
                                      <a:pt x="2671" y="373"/>
                                    </a:lnTo>
                                    <a:lnTo>
                                      <a:pt x="2677" y="384"/>
                                    </a:lnTo>
                                    <a:lnTo>
                                      <a:pt x="2682" y="394"/>
                                    </a:lnTo>
                                    <a:lnTo>
                                      <a:pt x="2688" y="400"/>
                                    </a:lnTo>
                                    <a:lnTo>
                                      <a:pt x="2693" y="405"/>
                                    </a:lnTo>
                                    <a:lnTo>
                                      <a:pt x="2699" y="422"/>
                                    </a:lnTo>
                                    <a:lnTo>
                                      <a:pt x="2704" y="427"/>
                                    </a:lnTo>
                                    <a:lnTo>
                                      <a:pt x="2710" y="427"/>
                                    </a:lnTo>
                                    <a:lnTo>
                                      <a:pt x="2715" y="433"/>
                                    </a:lnTo>
                                    <a:lnTo>
                                      <a:pt x="2721" y="433"/>
                                    </a:lnTo>
                                    <a:lnTo>
                                      <a:pt x="2726" y="433"/>
                                    </a:lnTo>
                                    <a:lnTo>
                                      <a:pt x="2732" y="427"/>
                                    </a:lnTo>
                                    <a:lnTo>
                                      <a:pt x="2732" y="433"/>
                                    </a:lnTo>
                                    <a:lnTo>
                                      <a:pt x="2737" y="427"/>
                                    </a:lnTo>
                                    <a:lnTo>
                                      <a:pt x="2743" y="427"/>
                                    </a:lnTo>
                                    <a:lnTo>
                                      <a:pt x="2748" y="422"/>
                                    </a:lnTo>
                                    <a:lnTo>
                                      <a:pt x="2754" y="411"/>
                                    </a:lnTo>
                                    <a:lnTo>
                                      <a:pt x="2759" y="405"/>
                                    </a:lnTo>
                                    <a:lnTo>
                                      <a:pt x="2765" y="394"/>
                                    </a:lnTo>
                                    <a:lnTo>
                                      <a:pt x="2770" y="384"/>
                                    </a:lnTo>
                                    <a:lnTo>
                                      <a:pt x="2776" y="367"/>
                                    </a:lnTo>
                                    <a:lnTo>
                                      <a:pt x="2781" y="356"/>
                                    </a:lnTo>
                                    <a:lnTo>
                                      <a:pt x="2787" y="345"/>
                                    </a:lnTo>
                                    <a:lnTo>
                                      <a:pt x="2792" y="334"/>
                                    </a:lnTo>
                                    <a:lnTo>
                                      <a:pt x="2797" y="323"/>
                                    </a:lnTo>
                                    <a:lnTo>
                                      <a:pt x="2803" y="307"/>
                                    </a:lnTo>
                                    <a:lnTo>
                                      <a:pt x="2808" y="296"/>
                                    </a:lnTo>
                                    <a:lnTo>
                                      <a:pt x="2814" y="290"/>
                                    </a:lnTo>
                                    <a:lnTo>
                                      <a:pt x="2819" y="279"/>
                                    </a:lnTo>
                                    <a:lnTo>
                                      <a:pt x="2825" y="274"/>
                                    </a:lnTo>
                                    <a:lnTo>
                                      <a:pt x="2830" y="263"/>
                                    </a:lnTo>
                                    <a:lnTo>
                                      <a:pt x="2836" y="263"/>
                                    </a:lnTo>
                                    <a:lnTo>
                                      <a:pt x="2841" y="257"/>
                                    </a:lnTo>
                                    <a:lnTo>
                                      <a:pt x="2847" y="252"/>
                                    </a:lnTo>
                                    <a:lnTo>
                                      <a:pt x="2852" y="246"/>
                                    </a:lnTo>
                                    <a:lnTo>
                                      <a:pt x="2858" y="241"/>
                                    </a:lnTo>
                                    <a:lnTo>
                                      <a:pt x="2863" y="235"/>
                                    </a:lnTo>
                                    <a:lnTo>
                                      <a:pt x="2869" y="235"/>
                                    </a:lnTo>
                                    <a:lnTo>
                                      <a:pt x="2874" y="230"/>
                                    </a:lnTo>
                                    <a:lnTo>
                                      <a:pt x="2880" y="230"/>
                                    </a:lnTo>
                                    <a:lnTo>
                                      <a:pt x="2885" y="224"/>
                                    </a:lnTo>
                                    <a:lnTo>
                                      <a:pt x="2891" y="219"/>
                                    </a:lnTo>
                                    <a:lnTo>
                                      <a:pt x="2896" y="219"/>
                                    </a:lnTo>
                                    <a:lnTo>
                                      <a:pt x="2902" y="219"/>
                                    </a:lnTo>
                                    <a:lnTo>
                                      <a:pt x="2907" y="213"/>
                                    </a:lnTo>
                                    <a:lnTo>
                                      <a:pt x="2913" y="213"/>
                                    </a:lnTo>
                                    <a:lnTo>
                                      <a:pt x="2918" y="213"/>
                                    </a:lnTo>
                                    <a:lnTo>
                                      <a:pt x="2924" y="208"/>
                                    </a:lnTo>
                                    <a:lnTo>
                                      <a:pt x="2929" y="208"/>
                                    </a:lnTo>
                                    <a:lnTo>
                                      <a:pt x="2935" y="208"/>
                                    </a:lnTo>
                                    <a:lnTo>
                                      <a:pt x="2940" y="203"/>
                                    </a:lnTo>
                                    <a:lnTo>
                                      <a:pt x="2946" y="203"/>
                                    </a:lnTo>
                                    <a:lnTo>
                                      <a:pt x="2951" y="203"/>
                                    </a:lnTo>
                                    <a:lnTo>
                                      <a:pt x="2957" y="197"/>
                                    </a:lnTo>
                                    <a:lnTo>
                                      <a:pt x="2962" y="197"/>
                                    </a:lnTo>
                                    <a:lnTo>
                                      <a:pt x="2968" y="197"/>
                                    </a:lnTo>
                                    <a:lnTo>
                                      <a:pt x="2973" y="197"/>
                                    </a:lnTo>
                                    <a:lnTo>
                                      <a:pt x="2978" y="197"/>
                                    </a:lnTo>
                                    <a:lnTo>
                                      <a:pt x="2984" y="197"/>
                                    </a:lnTo>
                                    <a:lnTo>
                                      <a:pt x="2989" y="192"/>
                                    </a:lnTo>
                                    <a:lnTo>
                                      <a:pt x="2995" y="192"/>
                                    </a:lnTo>
                                    <a:lnTo>
                                      <a:pt x="3000" y="192"/>
                                    </a:lnTo>
                                    <a:lnTo>
                                      <a:pt x="3006" y="192"/>
                                    </a:lnTo>
                                    <a:lnTo>
                                      <a:pt x="3011" y="192"/>
                                    </a:lnTo>
                                    <a:lnTo>
                                      <a:pt x="3017" y="197"/>
                                    </a:lnTo>
                                    <a:lnTo>
                                      <a:pt x="3022" y="197"/>
                                    </a:lnTo>
                                    <a:lnTo>
                                      <a:pt x="3028" y="197"/>
                                    </a:lnTo>
                                    <a:lnTo>
                                      <a:pt x="3033" y="197"/>
                                    </a:lnTo>
                                    <a:lnTo>
                                      <a:pt x="3039" y="197"/>
                                    </a:lnTo>
                                    <a:lnTo>
                                      <a:pt x="3044" y="197"/>
                                    </a:lnTo>
                                    <a:lnTo>
                                      <a:pt x="3050" y="197"/>
                                    </a:lnTo>
                                    <a:lnTo>
                                      <a:pt x="3055" y="203"/>
                                    </a:lnTo>
                                    <a:lnTo>
                                      <a:pt x="3061" y="203"/>
                                    </a:lnTo>
                                    <a:lnTo>
                                      <a:pt x="3066" y="203"/>
                                    </a:lnTo>
                                    <a:lnTo>
                                      <a:pt x="3072" y="203"/>
                                    </a:lnTo>
                                    <a:lnTo>
                                      <a:pt x="3077" y="203"/>
                                    </a:lnTo>
                                    <a:lnTo>
                                      <a:pt x="3083" y="203"/>
                                    </a:lnTo>
                                    <a:lnTo>
                                      <a:pt x="3088" y="208"/>
                                    </a:lnTo>
                                    <a:lnTo>
                                      <a:pt x="3094" y="208"/>
                                    </a:lnTo>
                                    <a:lnTo>
                                      <a:pt x="3099" y="208"/>
                                    </a:lnTo>
                                    <a:lnTo>
                                      <a:pt x="3105" y="208"/>
                                    </a:lnTo>
                                    <a:lnTo>
                                      <a:pt x="3110" y="208"/>
                                    </a:lnTo>
                                    <a:lnTo>
                                      <a:pt x="3116" y="208"/>
                                    </a:lnTo>
                                    <a:lnTo>
                                      <a:pt x="3121" y="208"/>
                                    </a:lnTo>
                                    <a:lnTo>
                                      <a:pt x="3127" y="208"/>
                                    </a:lnTo>
                                    <a:lnTo>
                                      <a:pt x="3132" y="208"/>
                                    </a:lnTo>
                                    <a:lnTo>
                                      <a:pt x="3138" y="208"/>
                                    </a:lnTo>
                                    <a:lnTo>
                                      <a:pt x="3143" y="208"/>
                                    </a:lnTo>
                                    <a:lnTo>
                                      <a:pt x="3148" y="208"/>
                                    </a:lnTo>
                                    <a:lnTo>
                                      <a:pt x="3154" y="208"/>
                                    </a:lnTo>
                                    <a:lnTo>
                                      <a:pt x="3159" y="208"/>
                                    </a:lnTo>
                                    <a:lnTo>
                                      <a:pt x="3165" y="208"/>
                                    </a:lnTo>
                                    <a:lnTo>
                                      <a:pt x="3170" y="208"/>
                                    </a:lnTo>
                                    <a:lnTo>
                                      <a:pt x="3176" y="208"/>
                                    </a:lnTo>
                                    <a:lnTo>
                                      <a:pt x="3181" y="208"/>
                                    </a:lnTo>
                                    <a:lnTo>
                                      <a:pt x="3187" y="208"/>
                                    </a:lnTo>
                                    <a:lnTo>
                                      <a:pt x="3192" y="208"/>
                                    </a:lnTo>
                                    <a:lnTo>
                                      <a:pt x="3198" y="208"/>
                                    </a:lnTo>
                                    <a:lnTo>
                                      <a:pt x="3203" y="208"/>
                                    </a:lnTo>
                                    <a:lnTo>
                                      <a:pt x="3209" y="208"/>
                                    </a:lnTo>
                                    <a:lnTo>
                                      <a:pt x="3214" y="208"/>
                                    </a:lnTo>
                                    <a:lnTo>
                                      <a:pt x="3220" y="208"/>
                                    </a:lnTo>
                                    <a:lnTo>
                                      <a:pt x="3225" y="208"/>
                                    </a:lnTo>
                                    <a:lnTo>
                                      <a:pt x="3231" y="208"/>
                                    </a:lnTo>
                                    <a:lnTo>
                                      <a:pt x="3236" y="208"/>
                                    </a:lnTo>
                                    <a:lnTo>
                                      <a:pt x="3242" y="208"/>
                                    </a:lnTo>
                                    <a:lnTo>
                                      <a:pt x="3247" y="208"/>
                                    </a:lnTo>
                                    <a:lnTo>
                                      <a:pt x="3253" y="208"/>
                                    </a:lnTo>
                                    <a:lnTo>
                                      <a:pt x="3258" y="208"/>
                                    </a:lnTo>
                                    <a:lnTo>
                                      <a:pt x="3264" y="203"/>
                                    </a:lnTo>
                                    <a:lnTo>
                                      <a:pt x="3269" y="203"/>
                                    </a:lnTo>
                                    <a:lnTo>
                                      <a:pt x="3275" y="203"/>
                                    </a:lnTo>
                                    <a:lnTo>
                                      <a:pt x="3280" y="197"/>
                                    </a:lnTo>
                                    <a:lnTo>
                                      <a:pt x="3286" y="197"/>
                                    </a:lnTo>
                                    <a:lnTo>
                                      <a:pt x="3291" y="197"/>
                                    </a:lnTo>
                                    <a:lnTo>
                                      <a:pt x="3297" y="197"/>
                                    </a:lnTo>
                                    <a:lnTo>
                                      <a:pt x="3302" y="192"/>
                                    </a:lnTo>
                                    <a:lnTo>
                                      <a:pt x="3308" y="192"/>
                                    </a:lnTo>
                                    <a:lnTo>
                                      <a:pt x="3313" y="192"/>
                                    </a:lnTo>
                                    <a:lnTo>
                                      <a:pt x="3319" y="192"/>
                                    </a:lnTo>
                                    <a:lnTo>
                                      <a:pt x="3324" y="192"/>
                                    </a:lnTo>
                                    <a:lnTo>
                                      <a:pt x="3329" y="192"/>
                                    </a:lnTo>
                                    <a:lnTo>
                                      <a:pt x="3335" y="192"/>
                                    </a:lnTo>
                                    <a:lnTo>
                                      <a:pt x="3340" y="186"/>
                                    </a:lnTo>
                                    <a:lnTo>
                                      <a:pt x="3346" y="186"/>
                                    </a:lnTo>
                                    <a:lnTo>
                                      <a:pt x="3351" y="186"/>
                                    </a:lnTo>
                                    <a:lnTo>
                                      <a:pt x="3357" y="192"/>
                                    </a:lnTo>
                                    <a:lnTo>
                                      <a:pt x="3362" y="186"/>
                                    </a:lnTo>
                                    <a:lnTo>
                                      <a:pt x="3368" y="186"/>
                                    </a:lnTo>
                                    <a:lnTo>
                                      <a:pt x="3373" y="186"/>
                                    </a:lnTo>
                                    <a:lnTo>
                                      <a:pt x="3379" y="186"/>
                                    </a:lnTo>
                                    <a:lnTo>
                                      <a:pt x="3384" y="186"/>
                                    </a:lnTo>
                                    <a:lnTo>
                                      <a:pt x="3390" y="186"/>
                                    </a:lnTo>
                                    <a:lnTo>
                                      <a:pt x="3395" y="186"/>
                                    </a:lnTo>
                                    <a:lnTo>
                                      <a:pt x="3401" y="186"/>
                                    </a:lnTo>
                                    <a:lnTo>
                                      <a:pt x="3406" y="186"/>
                                    </a:lnTo>
                                    <a:lnTo>
                                      <a:pt x="3412" y="186"/>
                                    </a:lnTo>
                                    <a:lnTo>
                                      <a:pt x="3417" y="192"/>
                                    </a:lnTo>
                                    <a:lnTo>
                                      <a:pt x="3423" y="192"/>
                                    </a:lnTo>
                                    <a:lnTo>
                                      <a:pt x="3428" y="192"/>
                                    </a:lnTo>
                                    <a:lnTo>
                                      <a:pt x="3434" y="192"/>
                                    </a:lnTo>
                                    <a:lnTo>
                                      <a:pt x="3439" y="192"/>
                                    </a:lnTo>
                                    <a:lnTo>
                                      <a:pt x="3445" y="192"/>
                                    </a:lnTo>
                                    <a:lnTo>
                                      <a:pt x="3450" y="197"/>
                                    </a:lnTo>
                                    <a:lnTo>
                                      <a:pt x="3456" y="197"/>
                                    </a:lnTo>
                                    <a:lnTo>
                                      <a:pt x="3461" y="197"/>
                                    </a:lnTo>
                                    <a:lnTo>
                                      <a:pt x="3467" y="197"/>
                                    </a:lnTo>
                                    <a:lnTo>
                                      <a:pt x="3472" y="197"/>
                                    </a:lnTo>
                                    <a:lnTo>
                                      <a:pt x="3478" y="197"/>
                                    </a:lnTo>
                                    <a:lnTo>
                                      <a:pt x="3483" y="197"/>
                                    </a:lnTo>
                                    <a:lnTo>
                                      <a:pt x="3489" y="197"/>
                                    </a:lnTo>
                                    <a:lnTo>
                                      <a:pt x="3494" y="197"/>
                                    </a:lnTo>
                                    <a:lnTo>
                                      <a:pt x="3499" y="197"/>
                                    </a:lnTo>
                                    <a:lnTo>
                                      <a:pt x="3505" y="197"/>
                                    </a:lnTo>
                                    <a:lnTo>
                                      <a:pt x="3510" y="197"/>
                                    </a:lnTo>
                                    <a:lnTo>
                                      <a:pt x="3516" y="197"/>
                                    </a:lnTo>
                                    <a:lnTo>
                                      <a:pt x="3521" y="197"/>
                                    </a:lnTo>
                                    <a:lnTo>
                                      <a:pt x="3527" y="192"/>
                                    </a:lnTo>
                                    <a:lnTo>
                                      <a:pt x="3527" y="197"/>
                                    </a:lnTo>
                                    <a:lnTo>
                                      <a:pt x="3532" y="192"/>
                                    </a:lnTo>
                                    <a:lnTo>
                                      <a:pt x="3538" y="192"/>
                                    </a:lnTo>
                                    <a:lnTo>
                                      <a:pt x="3543" y="192"/>
                                    </a:lnTo>
                                    <a:lnTo>
                                      <a:pt x="3549" y="192"/>
                                    </a:lnTo>
                                    <a:lnTo>
                                      <a:pt x="3554" y="192"/>
                                    </a:lnTo>
                                    <a:lnTo>
                                      <a:pt x="3560" y="192"/>
                                    </a:lnTo>
                                    <a:lnTo>
                                      <a:pt x="3565" y="192"/>
                                    </a:lnTo>
                                    <a:lnTo>
                                      <a:pt x="3565" y="197"/>
                                    </a:lnTo>
                                    <a:lnTo>
                                      <a:pt x="3571" y="192"/>
                                    </a:lnTo>
                                    <a:lnTo>
                                      <a:pt x="3576" y="192"/>
                                    </a:lnTo>
                                    <a:lnTo>
                                      <a:pt x="3582" y="197"/>
                                    </a:lnTo>
                                    <a:lnTo>
                                      <a:pt x="3587" y="197"/>
                                    </a:lnTo>
                                    <a:lnTo>
                                      <a:pt x="3593" y="197"/>
                                    </a:lnTo>
                                    <a:lnTo>
                                      <a:pt x="3598" y="197"/>
                                    </a:lnTo>
                                    <a:lnTo>
                                      <a:pt x="3604" y="197"/>
                                    </a:lnTo>
                                    <a:lnTo>
                                      <a:pt x="3609" y="197"/>
                                    </a:lnTo>
                                    <a:lnTo>
                                      <a:pt x="3615" y="197"/>
                                    </a:lnTo>
                                    <a:lnTo>
                                      <a:pt x="3620" y="197"/>
                                    </a:lnTo>
                                    <a:lnTo>
                                      <a:pt x="3626" y="197"/>
                                    </a:lnTo>
                                    <a:lnTo>
                                      <a:pt x="3631" y="197"/>
                                    </a:lnTo>
                                    <a:lnTo>
                                      <a:pt x="3637" y="197"/>
                                    </a:lnTo>
                                    <a:lnTo>
                                      <a:pt x="3642" y="203"/>
                                    </a:lnTo>
                                    <a:lnTo>
                                      <a:pt x="3648" y="203"/>
                                    </a:lnTo>
                                    <a:lnTo>
                                      <a:pt x="3653" y="203"/>
                                    </a:lnTo>
                                    <a:lnTo>
                                      <a:pt x="3659" y="203"/>
                                    </a:lnTo>
                                    <a:lnTo>
                                      <a:pt x="3664" y="203"/>
                                    </a:lnTo>
                                    <a:lnTo>
                                      <a:pt x="3670" y="208"/>
                                    </a:lnTo>
                                    <a:lnTo>
                                      <a:pt x="3675" y="208"/>
                                    </a:lnTo>
                                    <a:lnTo>
                                      <a:pt x="3680" y="208"/>
                                    </a:lnTo>
                                    <a:lnTo>
                                      <a:pt x="3686" y="208"/>
                                    </a:lnTo>
                                    <a:lnTo>
                                      <a:pt x="3691" y="208"/>
                                    </a:lnTo>
                                    <a:lnTo>
                                      <a:pt x="3697" y="208"/>
                                    </a:lnTo>
                                    <a:lnTo>
                                      <a:pt x="3702" y="213"/>
                                    </a:lnTo>
                                    <a:lnTo>
                                      <a:pt x="3708" y="213"/>
                                    </a:lnTo>
                                    <a:lnTo>
                                      <a:pt x="3713" y="213"/>
                                    </a:lnTo>
                                    <a:lnTo>
                                      <a:pt x="3719" y="213"/>
                                    </a:lnTo>
                                    <a:lnTo>
                                      <a:pt x="3724" y="219"/>
                                    </a:lnTo>
                                    <a:lnTo>
                                      <a:pt x="3730" y="219"/>
                                    </a:lnTo>
                                    <a:lnTo>
                                      <a:pt x="3735" y="219"/>
                                    </a:lnTo>
                                    <a:lnTo>
                                      <a:pt x="3741" y="219"/>
                                    </a:lnTo>
                                    <a:lnTo>
                                      <a:pt x="3746" y="224"/>
                                    </a:lnTo>
                                    <a:lnTo>
                                      <a:pt x="3752" y="224"/>
                                    </a:lnTo>
                                    <a:lnTo>
                                      <a:pt x="3757" y="224"/>
                                    </a:lnTo>
                                    <a:lnTo>
                                      <a:pt x="3763" y="230"/>
                                    </a:lnTo>
                                    <a:lnTo>
                                      <a:pt x="3768" y="230"/>
                                    </a:lnTo>
                                    <a:lnTo>
                                      <a:pt x="3774" y="230"/>
                                    </a:lnTo>
                                    <a:lnTo>
                                      <a:pt x="3779" y="230"/>
                                    </a:lnTo>
                                    <a:lnTo>
                                      <a:pt x="3785" y="230"/>
                                    </a:lnTo>
                                    <a:lnTo>
                                      <a:pt x="3790" y="230"/>
                                    </a:lnTo>
                                    <a:lnTo>
                                      <a:pt x="3796" y="230"/>
                                    </a:lnTo>
                                    <a:lnTo>
                                      <a:pt x="3801" y="230"/>
                                    </a:lnTo>
                                    <a:lnTo>
                                      <a:pt x="3807" y="230"/>
                                    </a:lnTo>
                                    <a:lnTo>
                                      <a:pt x="3812" y="230"/>
                                    </a:lnTo>
                                    <a:lnTo>
                                      <a:pt x="3818" y="230"/>
                                    </a:lnTo>
                                    <a:lnTo>
                                      <a:pt x="3823" y="235"/>
                                    </a:lnTo>
                                    <a:lnTo>
                                      <a:pt x="3829" y="235"/>
                                    </a:lnTo>
                                    <a:lnTo>
                                      <a:pt x="3834" y="235"/>
                                    </a:lnTo>
                                    <a:lnTo>
                                      <a:pt x="3840" y="235"/>
                                    </a:lnTo>
                                    <a:lnTo>
                                      <a:pt x="3845" y="235"/>
                                    </a:lnTo>
                                    <a:lnTo>
                                      <a:pt x="3850" y="235"/>
                                    </a:lnTo>
                                    <a:lnTo>
                                      <a:pt x="3856" y="235"/>
                                    </a:lnTo>
                                    <a:lnTo>
                                      <a:pt x="3861" y="235"/>
                                    </a:lnTo>
                                    <a:lnTo>
                                      <a:pt x="3867" y="235"/>
                                    </a:lnTo>
                                    <a:lnTo>
                                      <a:pt x="3872" y="235"/>
                                    </a:lnTo>
                                    <a:lnTo>
                                      <a:pt x="3878" y="235"/>
                                    </a:lnTo>
                                    <a:lnTo>
                                      <a:pt x="3883" y="235"/>
                                    </a:lnTo>
                                    <a:lnTo>
                                      <a:pt x="3889" y="235"/>
                                    </a:lnTo>
                                    <a:lnTo>
                                      <a:pt x="3894" y="235"/>
                                    </a:lnTo>
                                    <a:lnTo>
                                      <a:pt x="3900" y="241"/>
                                    </a:lnTo>
                                    <a:lnTo>
                                      <a:pt x="3905" y="241"/>
                                    </a:lnTo>
                                    <a:lnTo>
                                      <a:pt x="3911" y="235"/>
                                    </a:lnTo>
                                    <a:lnTo>
                                      <a:pt x="3916" y="235"/>
                                    </a:lnTo>
                                    <a:lnTo>
                                      <a:pt x="3922" y="235"/>
                                    </a:lnTo>
                                    <a:lnTo>
                                      <a:pt x="3927" y="235"/>
                                    </a:lnTo>
                                    <a:lnTo>
                                      <a:pt x="3933" y="235"/>
                                    </a:lnTo>
                                    <a:lnTo>
                                      <a:pt x="3938" y="235"/>
                                    </a:lnTo>
                                    <a:lnTo>
                                      <a:pt x="3944" y="241"/>
                                    </a:lnTo>
                                    <a:lnTo>
                                      <a:pt x="3949" y="246"/>
                                    </a:lnTo>
                                    <a:lnTo>
                                      <a:pt x="3955" y="241"/>
                                    </a:lnTo>
                                    <a:lnTo>
                                      <a:pt x="3960" y="246"/>
                                    </a:lnTo>
                                    <a:lnTo>
                                      <a:pt x="3966" y="246"/>
                                    </a:lnTo>
                                    <a:lnTo>
                                      <a:pt x="3971" y="235"/>
                                    </a:lnTo>
                                    <a:lnTo>
                                      <a:pt x="3977" y="230"/>
                                    </a:lnTo>
                                    <a:lnTo>
                                      <a:pt x="3982" y="224"/>
                                    </a:lnTo>
                                    <a:lnTo>
                                      <a:pt x="3988" y="224"/>
                                    </a:lnTo>
                                    <a:lnTo>
                                      <a:pt x="3993" y="219"/>
                                    </a:lnTo>
                                    <a:lnTo>
                                      <a:pt x="3999" y="213"/>
                                    </a:lnTo>
                                    <a:lnTo>
                                      <a:pt x="4004" y="213"/>
                                    </a:lnTo>
                                    <a:lnTo>
                                      <a:pt x="4010" y="213"/>
                                    </a:lnTo>
                                    <a:lnTo>
                                      <a:pt x="4015" y="213"/>
                                    </a:lnTo>
                                    <a:lnTo>
                                      <a:pt x="4021" y="208"/>
                                    </a:lnTo>
                                    <a:lnTo>
                                      <a:pt x="4026" y="208"/>
                                    </a:lnTo>
                                    <a:lnTo>
                                      <a:pt x="4031" y="208"/>
                                    </a:lnTo>
                                    <a:lnTo>
                                      <a:pt x="4037" y="208"/>
                                    </a:lnTo>
                                    <a:lnTo>
                                      <a:pt x="4042" y="208"/>
                                    </a:lnTo>
                                    <a:lnTo>
                                      <a:pt x="4048" y="208"/>
                                    </a:lnTo>
                                    <a:lnTo>
                                      <a:pt x="4053" y="208"/>
                                    </a:lnTo>
                                    <a:lnTo>
                                      <a:pt x="4059" y="208"/>
                                    </a:lnTo>
                                    <a:lnTo>
                                      <a:pt x="4064" y="208"/>
                                    </a:lnTo>
                                    <a:lnTo>
                                      <a:pt x="4070" y="213"/>
                                    </a:lnTo>
                                    <a:lnTo>
                                      <a:pt x="4075" y="213"/>
                                    </a:lnTo>
                                    <a:lnTo>
                                      <a:pt x="4081" y="224"/>
                                    </a:lnTo>
                                    <a:lnTo>
                                      <a:pt x="4086" y="235"/>
                                    </a:lnTo>
                                    <a:lnTo>
                                      <a:pt x="4092" y="252"/>
                                    </a:lnTo>
                                    <a:lnTo>
                                      <a:pt x="4097" y="268"/>
                                    </a:lnTo>
                                    <a:lnTo>
                                      <a:pt x="4103" y="296"/>
                                    </a:lnTo>
                                    <a:lnTo>
                                      <a:pt x="4108" y="329"/>
                                    </a:lnTo>
                                    <a:lnTo>
                                      <a:pt x="4114" y="373"/>
                                    </a:lnTo>
                                    <a:lnTo>
                                      <a:pt x="4119" y="400"/>
                                    </a:lnTo>
                                    <a:lnTo>
                                      <a:pt x="4125" y="449"/>
                                    </a:lnTo>
                                    <a:lnTo>
                                      <a:pt x="4130" y="499"/>
                                    </a:lnTo>
                                    <a:lnTo>
                                      <a:pt x="4136" y="543"/>
                                    </a:lnTo>
                                    <a:lnTo>
                                      <a:pt x="4141" y="575"/>
                                    </a:lnTo>
                                    <a:lnTo>
                                      <a:pt x="4147" y="619"/>
                                    </a:lnTo>
                                    <a:lnTo>
                                      <a:pt x="4152" y="669"/>
                                    </a:lnTo>
                                    <a:lnTo>
                                      <a:pt x="4158" y="734"/>
                                    </a:lnTo>
                                    <a:lnTo>
                                      <a:pt x="4163" y="784"/>
                                    </a:lnTo>
                                    <a:lnTo>
                                      <a:pt x="4169" y="850"/>
                                    </a:lnTo>
                                    <a:lnTo>
                                      <a:pt x="4174" y="915"/>
                                    </a:lnTo>
                                    <a:lnTo>
                                      <a:pt x="4180" y="954"/>
                                    </a:lnTo>
                                    <a:lnTo>
                                      <a:pt x="4185" y="1009"/>
                                    </a:lnTo>
                                    <a:lnTo>
                                      <a:pt x="4191" y="1053"/>
                                    </a:lnTo>
                                    <a:lnTo>
                                      <a:pt x="4196" y="1096"/>
                                    </a:lnTo>
                                    <a:lnTo>
                                      <a:pt x="4201" y="1118"/>
                                    </a:lnTo>
                                    <a:lnTo>
                                      <a:pt x="4207" y="1157"/>
                                    </a:lnTo>
                                    <a:lnTo>
                                      <a:pt x="4212" y="1195"/>
                                    </a:lnTo>
                                    <a:lnTo>
                                      <a:pt x="4218" y="1228"/>
                                    </a:lnTo>
                                    <a:lnTo>
                                      <a:pt x="4223" y="1245"/>
                                    </a:lnTo>
                                    <a:lnTo>
                                      <a:pt x="4229" y="1266"/>
                                    </a:lnTo>
                                    <a:lnTo>
                                      <a:pt x="4234" y="1299"/>
                                    </a:lnTo>
                                    <a:lnTo>
                                      <a:pt x="4240" y="1327"/>
                                    </a:lnTo>
                                    <a:lnTo>
                                      <a:pt x="4245" y="1349"/>
                                    </a:lnTo>
                                    <a:lnTo>
                                      <a:pt x="4251" y="1382"/>
                                    </a:lnTo>
                                    <a:lnTo>
                                      <a:pt x="4256" y="1409"/>
                                    </a:lnTo>
                                    <a:lnTo>
                                      <a:pt x="4262" y="1436"/>
                                    </a:lnTo>
                                    <a:lnTo>
                                      <a:pt x="4267" y="1453"/>
                                    </a:lnTo>
                                    <a:lnTo>
                                      <a:pt x="4273" y="1491"/>
                                    </a:lnTo>
                                    <a:lnTo>
                                      <a:pt x="4278" y="1530"/>
                                    </a:lnTo>
                                    <a:lnTo>
                                      <a:pt x="4284" y="1574"/>
                                    </a:lnTo>
                                    <a:lnTo>
                                      <a:pt x="4289" y="1612"/>
                                    </a:lnTo>
                                    <a:lnTo>
                                      <a:pt x="4295" y="1667"/>
                                    </a:lnTo>
                                    <a:lnTo>
                                      <a:pt x="4300" y="1727"/>
                                    </a:lnTo>
                                    <a:lnTo>
                                      <a:pt x="4306" y="1787"/>
                                    </a:lnTo>
                                    <a:lnTo>
                                      <a:pt x="4311" y="1837"/>
                                    </a:lnTo>
                                    <a:lnTo>
                                      <a:pt x="4317" y="1914"/>
                                    </a:lnTo>
                                    <a:lnTo>
                                      <a:pt x="4322" y="1968"/>
                                    </a:lnTo>
                                    <a:lnTo>
                                      <a:pt x="4328" y="2001"/>
                                    </a:lnTo>
                                    <a:lnTo>
                                      <a:pt x="4333" y="2012"/>
                                    </a:lnTo>
                                    <a:lnTo>
                                      <a:pt x="4339" y="2034"/>
                                    </a:lnTo>
                                    <a:lnTo>
                                      <a:pt x="4344" y="2062"/>
                                    </a:lnTo>
                                    <a:lnTo>
                                      <a:pt x="4350" y="2084"/>
                                    </a:lnTo>
                                    <a:lnTo>
                                      <a:pt x="4355" y="2089"/>
                                    </a:lnTo>
                                    <a:lnTo>
                                      <a:pt x="4361" y="2111"/>
                                    </a:lnTo>
                                    <a:lnTo>
                                      <a:pt x="4366" y="2133"/>
                                    </a:lnTo>
                                    <a:lnTo>
                                      <a:pt x="4372" y="2138"/>
                                    </a:lnTo>
                                    <a:lnTo>
                                      <a:pt x="4377" y="2133"/>
                                    </a:lnTo>
                                    <a:lnTo>
                                      <a:pt x="4382" y="2122"/>
                                    </a:lnTo>
                                    <a:lnTo>
                                      <a:pt x="4388" y="2133"/>
                                    </a:lnTo>
                                    <a:lnTo>
                                      <a:pt x="4393" y="2138"/>
                                    </a:lnTo>
                                    <a:lnTo>
                                      <a:pt x="4399" y="2138"/>
                                    </a:lnTo>
                                    <a:lnTo>
                                      <a:pt x="4404" y="2144"/>
                                    </a:lnTo>
                                    <a:lnTo>
                                      <a:pt x="4410" y="2149"/>
                                    </a:lnTo>
                                    <a:lnTo>
                                      <a:pt x="4415" y="2149"/>
                                    </a:lnTo>
                                    <a:lnTo>
                                      <a:pt x="4421" y="2155"/>
                                    </a:lnTo>
                                    <a:lnTo>
                                      <a:pt x="4426" y="2171"/>
                                    </a:lnTo>
                                    <a:lnTo>
                                      <a:pt x="4432" y="2188"/>
                                    </a:lnTo>
                                    <a:lnTo>
                                      <a:pt x="4437" y="2199"/>
                                    </a:lnTo>
                                    <a:lnTo>
                                      <a:pt x="4443" y="2210"/>
                                    </a:lnTo>
                                    <a:lnTo>
                                      <a:pt x="4448" y="2204"/>
                                    </a:lnTo>
                                    <a:lnTo>
                                      <a:pt x="4454" y="2199"/>
                                    </a:lnTo>
                                    <a:lnTo>
                                      <a:pt x="4459" y="2199"/>
                                    </a:lnTo>
                                    <a:lnTo>
                                      <a:pt x="4465" y="2210"/>
                                    </a:lnTo>
                                    <a:lnTo>
                                      <a:pt x="4470" y="2226"/>
                                    </a:lnTo>
                                    <a:lnTo>
                                      <a:pt x="4476" y="2237"/>
                                    </a:lnTo>
                                    <a:lnTo>
                                      <a:pt x="4481" y="2243"/>
                                    </a:lnTo>
                                    <a:lnTo>
                                      <a:pt x="4487" y="2265"/>
                                    </a:lnTo>
                                    <a:lnTo>
                                      <a:pt x="4492" y="2281"/>
                                    </a:lnTo>
                                    <a:lnTo>
                                      <a:pt x="4498" y="2314"/>
                                    </a:lnTo>
                                    <a:lnTo>
                                      <a:pt x="4503" y="2325"/>
                                    </a:lnTo>
                                    <a:lnTo>
                                      <a:pt x="4509" y="2341"/>
                                    </a:lnTo>
                                    <a:lnTo>
                                      <a:pt x="4514" y="2363"/>
                                    </a:lnTo>
                                    <a:lnTo>
                                      <a:pt x="4520" y="2391"/>
                                    </a:lnTo>
                                    <a:lnTo>
                                      <a:pt x="4525" y="2407"/>
                                    </a:lnTo>
                                    <a:lnTo>
                                      <a:pt x="4531" y="2424"/>
                                    </a:lnTo>
                                    <a:lnTo>
                                      <a:pt x="4536" y="2429"/>
                                    </a:lnTo>
                                    <a:lnTo>
                                      <a:pt x="4542" y="2435"/>
                                    </a:lnTo>
                                    <a:lnTo>
                                      <a:pt x="4547" y="2435"/>
                                    </a:lnTo>
                                    <a:lnTo>
                                      <a:pt x="4552" y="2440"/>
                                    </a:lnTo>
                                    <a:lnTo>
                                      <a:pt x="4558" y="2451"/>
                                    </a:lnTo>
                                    <a:lnTo>
                                      <a:pt x="4563" y="2451"/>
                                    </a:lnTo>
                                    <a:lnTo>
                                      <a:pt x="4569" y="2451"/>
                                    </a:lnTo>
                                    <a:lnTo>
                                      <a:pt x="4574" y="2440"/>
                                    </a:lnTo>
                                    <a:lnTo>
                                      <a:pt x="4580" y="2418"/>
                                    </a:lnTo>
                                    <a:lnTo>
                                      <a:pt x="4585" y="2407"/>
                                    </a:lnTo>
                                    <a:lnTo>
                                      <a:pt x="4591" y="2385"/>
                                    </a:lnTo>
                                    <a:lnTo>
                                      <a:pt x="4596" y="2369"/>
                                    </a:lnTo>
                                    <a:lnTo>
                                      <a:pt x="4602" y="2352"/>
                                    </a:lnTo>
                                    <a:lnTo>
                                      <a:pt x="4607" y="2341"/>
                                    </a:lnTo>
                                    <a:lnTo>
                                      <a:pt x="4613" y="2325"/>
                                    </a:lnTo>
                                    <a:lnTo>
                                      <a:pt x="4618" y="2325"/>
                                    </a:lnTo>
                                    <a:lnTo>
                                      <a:pt x="4624" y="2308"/>
                                    </a:lnTo>
                                    <a:lnTo>
                                      <a:pt x="4629" y="2292"/>
                                    </a:lnTo>
                                    <a:lnTo>
                                      <a:pt x="4635" y="2270"/>
                                    </a:lnTo>
                                    <a:lnTo>
                                      <a:pt x="4640" y="2243"/>
                                    </a:lnTo>
                                    <a:lnTo>
                                      <a:pt x="4646" y="2221"/>
                                    </a:lnTo>
                                    <a:lnTo>
                                      <a:pt x="4651" y="2215"/>
                                    </a:lnTo>
                                    <a:lnTo>
                                      <a:pt x="4657" y="2215"/>
                                    </a:lnTo>
                                    <a:lnTo>
                                      <a:pt x="4662" y="2199"/>
                                    </a:lnTo>
                                    <a:lnTo>
                                      <a:pt x="4662" y="2193"/>
                                    </a:lnTo>
                                    <a:lnTo>
                                      <a:pt x="4668" y="2199"/>
                                    </a:lnTo>
                                    <a:lnTo>
                                      <a:pt x="4673" y="2210"/>
                                    </a:lnTo>
                                    <a:lnTo>
                                      <a:pt x="4679" y="2210"/>
                                    </a:lnTo>
                                    <a:lnTo>
                                      <a:pt x="4684" y="2215"/>
                                    </a:lnTo>
                                    <a:lnTo>
                                      <a:pt x="4690" y="2215"/>
                                    </a:lnTo>
                                    <a:lnTo>
                                      <a:pt x="4695" y="2215"/>
                                    </a:lnTo>
                                    <a:lnTo>
                                      <a:pt x="4701" y="2226"/>
                                    </a:lnTo>
                                    <a:lnTo>
                                      <a:pt x="4706" y="2248"/>
                                    </a:lnTo>
                                    <a:lnTo>
                                      <a:pt x="4712" y="2270"/>
                                    </a:lnTo>
                                    <a:lnTo>
                                      <a:pt x="4717" y="2281"/>
                                    </a:lnTo>
                                    <a:lnTo>
                                      <a:pt x="4723" y="2297"/>
                                    </a:lnTo>
                                    <a:lnTo>
                                      <a:pt x="4728" y="2265"/>
                                    </a:lnTo>
                                    <a:lnTo>
                                      <a:pt x="4733" y="2166"/>
                                    </a:lnTo>
                                    <a:lnTo>
                                      <a:pt x="4739" y="2100"/>
                                    </a:lnTo>
                                    <a:lnTo>
                                      <a:pt x="4744" y="2089"/>
                                    </a:lnTo>
                                    <a:lnTo>
                                      <a:pt x="4744" y="2095"/>
                                    </a:lnTo>
                                    <a:lnTo>
                                      <a:pt x="4750" y="2144"/>
                                    </a:lnTo>
                                    <a:lnTo>
                                      <a:pt x="4755" y="2155"/>
                                    </a:lnTo>
                                    <a:lnTo>
                                      <a:pt x="4761" y="2171"/>
                                    </a:lnTo>
                                    <a:lnTo>
                                      <a:pt x="4766" y="2182"/>
                                    </a:lnTo>
                                    <a:lnTo>
                                      <a:pt x="4772" y="2199"/>
                                    </a:lnTo>
                                    <a:lnTo>
                                      <a:pt x="4777" y="2221"/>
                                    </a:lnTo>
                                    <a:lnTo>
                                      <a:pt x="4783" y="2243"/>
                                    </a:lnTo>
                                    <a:lnTo>
                                      <a:pt x="4788" y="2286"/>
                                    </a:lnTo>
                                    <a:lnTo>
                                      <a:pt x="4794" y="2330"/>
                                    </a:lnTo>
                                    <a:lnTo>
                                      <a:pt x="4799" y="2369"/>
                                    </a:lnTo>
                                    <a:lnTo>
                                      <a:pt x="4805" y="2402"/>
                                    </a:lnTo>
                                    <a:lnTo>
                                      <a:pt x="4810" y="2424"/>
                                    </a:lnTo>
                                    <a:lnTo>
                                      <a:pt x="4816" y="2413"/>
                                    </a:lnTo>
                                    <a:lnTo>
                                      <a:pt x="4821" y="2396"/>
                                    </a:lnTo>
                                    <a:lnTo>
                                      <a:pt x="4827" y="2341"/>
                                    </a:lnTo>
                                    <a:lnTo>
                                      <a:pt x="4832" y="2204"/>
                                    </a:lnTo>
                                    <a:lnTo>
                                      <a:pt x="4838" y="2023"/>
                                    </a:lnTo>
                                    <a:lnTo>
                                      <a:pt x="4843" y="1914"/>
                                    </a:lnTo>
                                    <a:lnTo>
                                      <a:pt x="4849" y="1722"/>
                                    </a:lnTo>
                                    <a:lnTo>
                                      <a:pt x="4854" y="1513"/>
                                    </a:lnTo>
                                    <a:lnTo>
                                      <a:pt x="4860" y="1310"/>
                                    </a:lnTo>
                                    <a:lnTo>
                                      <a:pt x="4865" y="1195"/>
                                    </a:lnTo>
                                    <a:lnTo>
                                      <a:pt x="4871" y="1069"/>
                                    </a:lnTo>
                                    <a:lnTo>
                                      <a:pt x="4876" y="981"/>
                                    </a:lnTo>
                                    <a:lnTo>
                                      <a:pt x="4882" y="894"/>
                                    </a:lnTo>
                                    <a:lnTo>
                                      <a:pt x="4887" y="844"/>
                                    </a:lnTo>
                                    <a:lnTo>
                                      <a:pt x="4893" y="778"/>
                                    </a:lnTo>
                                    <a:lnTo>
                                      <a:pt x="4898" y="724"/>
                                    </a:lnTo>
                                    <a:lnTo>
                                      <a:pt x="4903" y="691"/>
                                    </a:lnTo>
                                    <a:lnTo>
                                      <a:pt x="4909" y="691"/>
                                    </a:lnTo>
                                    <a:lnTo>
                                      <a:pt x="4914" y="702"/>
                                    </a:lnTo>
                                    <a:lnTo>
                                      <a:pt x="4920" y="729"/>
                                    </a:lnTo>
                                    <a:lnTo>
                                      <a:pt x="4925" y="724"/>
                                    </a:lnTo>
                                    <a:lnTo>
                                      <a:pt x="4931" y="713"/>
                                    </a:lnTo>
                                    <a:lnTo>
                                      <a:pt x="4936" y="707"/>
                                    </a:lnTo>
                                    <a:lnTo>
                                      <a:pt x="4942" y="674"/>
                                    </a:lnTo>
                                    <a:lnTo>
                                      <a:pt x="4947" y="630"/>
                                    </a:lnTo>
                                    <a:lnTo>
                                      <a:pt x="4953" y="597"/>
                                    </a:lnTo>
                                    <a:lnTo>
                                      <a:pt x="4958" y="554"/>
                                    </a:lnTo>
                                    <a:lnTo>
                                      <a:pt x="4964" y="504"/>
                                    </a:lnTo>
                                    <a:lnTo>
                                      <a:pt x="4969" y="444"/>
                                    </a:lnTo>
                                    <a:lnTo>
                                      <a:pt x="4975" y="411"/>
                                    </a:lnTo>
                                    <a:lnTo>
                                      <a:pt x="4980" y="389"/>
                                    </a:lnTo>
                                    <a:lnTo>
                                      <a:pt x="4986" y="373"/>
                                    </a:lnTo>
                                    <a:lnTo>
                                      <a:pt x="4991" y="356"/>
                                    </a:lnTo>
                                    <a:lnTo>
                                      <a:pt x="4997" y="312"/>
                                    </a:lnTo>
                                    <a:lnTo>
                                      <a:pt x="5002" y="285"/>
                                    </a:lnTo>
                                    <a:lnTo>
                                      <a:pt x="5008" y="274"/>
                                    </a:lnTo>
                                    <a:lnTo>
                                      <a:pt x="5013" y="252"/>
                                    </a:lnTo>
                                    <a:lnTo>
                                      <a:pt x="5019" y="219"/>
                                    </a:lnTo>
                                    <a:lnTo>
                                      <a:pt x="5024" y="181"/>
                                    </a:lnTo>
                                    <a:lnTo>
                                      <a:pt x="5030" y="120"/>
                                    </a:lnTo>
                                    <a:lnTo>
                                      <a:pt x="5035" y="54"/>
                                    </a:lnTo>
                                    <a:lnTo>
                                      <a:pt x="5041" y="0"/>
                                    </a:lnTo>
                                    <a:lnTo>
                                      <a:pt x="5046" y="16"/>
                                    </a:lnTo>
                                    <a:lnTo>
                                      <a:pt x="5052" y="43"/>
                                    </a:lnTo>
                                    <a:lnTo>
                                      <a:pt x="5057" y="38"/>
                                    </a:lnTo>
                                    <a:lnTo>
                                      <a:pt x="5057" y="33"/>
                                    </a:lnTo>
                                    <a:lnTo>
                                      <a:pt x="5063" y="43"/>
                                    </a:lnTo>
                                    <a:lnTo>
                                      <a:pt x="5068" y="54"/>
                                    </a:lnTo>
                                    <a:lnTo>
                                      <a:pt x="5068" y="49"/>
                                    </a:lnTo>
                                    <a:lnTo>
                                      <a:pt x="5074" y="22"/>
                                    </a:lnTo>
                                    <a:lnTo>
                                      <a:pt x="5074" y="16"/>
                                    </a:lnTo>
                                    <a:lnTo>
                                      <a:pt x="5079" y="22"/>
                                    </a:lnTo>
                                    <a:lnTo>
                                      <a:pt x="5084" y="38"/>
                                    </a:lnTo>
                                    <a:lnTo>
                                      <a:pt x="5084" y="33"/>
                                    </a:lnTo>
                                    <a:lnTo>
                                      <a:pt x="5090" y="16"/>
                                    </a:lnTo>
                                    <a:lnTo>
                                      <a:pt x="5090" y="22"/>
                                    </a:lnTo>
                                    <a:lnTo>
                                      <a:pt x="5095" y="5"/>
                                    </a:lnTo>
                                  </a:path>
                                </a:pathLst>
                              </a:custGeom>
                              <a:ln>
                                <a:headEnd/>
                                <a:tailEnd/>
                              </a:ln>
                              <a:extLst/>
                            </wps:spPr>
                            <wps:style>
                              <a:lnRef idx="1">
                                <a:schemeClr val="accent2"/>
                              </a:lnRef>
                              <a:fillRef idx="0">
                                <a:schemeClr val="accent2"/>
                              </a:fillRef>
                              <a:effectRef idx="0">
                                <a:schemeClr val="accent2"/>
                              </a:effectRef>
                              <a:fontRef idx="minor">
                                <a:schemeClr val="tx1"/>
                              </a:fontRef>
                            </wps:style>
                            <wps:bodyPr rot="0" vert="horz" wrap="square" lIns="91440" tIns="45720" rIns="91440" bIns="45720" anchor="t" anchorCtr="0" upright="1">
                              <a:noAutofit/>
                            </wps:bodyPr>
                          </wps:wsp>
                          <wpg:grpSp>
                            <wpg:cNvPr id="7" name="Group 2859"/>
                            <wpg:cNvGrpSpPr>
                              <a:grpSpLocks/>
                            </wpg:cNvGrpSpPr>
                            <wpg:grpSpPr bwMode="auto">
                              <a:xfrm>
                                <a:off x="2350" y="3048"/>
                                <a:ext cx="86388" cy="58868"/>
                                <a:chOff x="2311" y="3048"/>
                                <a:chExt cx="88660" cy="58868"/>
                              </a:xfrm>
                            </wpg:grpSpPr>
                            <wps:wsp>
                              <wps:cNvPr id="8" name="Line 5"/>
                              <wps:cNvCnPr>
                                <a:cxnSpLocks noChangeShapeType="1"/>
                              </wps:cNvCnPr>
                              <wps:spPr bwMode="auto">
                                <a:xfrm>
                                  <a:off x="8072" y="56292"/>
                                  <a:ext cx="80883"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9" name="Line 6"/>
                              <wps:cNvCnPr>
                                <a:cxnSpLocks noChangeShapeType="1"/>
                              </wps:cNvCnPr>
                              <wps:spPr bwMode="auto">
                                <a:xfrm>
                                  <a:off x="8072" y="56292"/>
                                  <a:ext cx="15"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0" name="Line 7"/>
                              <wps:cNvCnPr>
                                <a:cxnSpLocks noChangeShapeType="1"/>
                              </wps:cNvCnPr>
                              <wps:spPr bwMode="auto">
                                <a:xfrm>
                                  <a:off x="14437"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1" name="Line 8"/>
                              <wps:cNvCnPr>
                                <a:cxnSpLocks noChangeShapeType="1"/>
                              </wps:cNvCnPr>
                              <wps:spPr bwMode="auto">
                                <a:xfrm>
                                  <a:off x="20787"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2" name="Line 9"/>
                              <wps:cNvCnPr>
                                <a:cxnSpLocks noChangeShapeType="1"/>
                              </wps:cNvCnPr>
                              <wps:spPr bwMode="auto">
                                <a:xfrm>
                                  <a:off x="27058"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3" name="Line 10"/>
                              <wps:cNvCnPr>
                                <a:cxnSpLocks noChangeShapeType="1"/>
                              </wps:cNvCnPr>
                              <wps:spPr bwMode="auto">
                                <a:xfrm>
                                  <a:off x="33408"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4" name="Line 11"/>
                              <wps:cNvCnPr>
                                <a:cxnSpLocks noChangeShapeType="1"/>
                              </wps:cNvCnPr>
                              <wps:spPr bwMode="auto">
                                <a:xfrm>
                                  <a:off x="39774"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5" name="Line 12"/>
                              <wps:cNvCnPr>
                                <a:cxnSpLocks noChangeShapeType="1"/>
                              </wps:cNvCnPr>
                              <wps:spPr bwMode="auto">
                                <a:xfrm>
                                  <a:off x="46124"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6" name="Line 13"/>
                              <wps:cNvCnPr>
                                <a:cxnSpLocks noChangeShapeType="1"/>
                              </wps:cNvCnPr>
                              <wps:spPr bwMode="auto">
                                <a:xfrm>
                                  <a:off x="52474"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7" name="Line 14"/>
                              <wps:cNvCnPr>
                                <a:cxnSpLocks noChangeShapeType="1"/>
                              </wps:cNvCnPr>
                              <wps:spPr bwMode="auto">
                                <a:xfrm>
                                  <a:off x="58840"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8" name="Line 15"/>
                              <wps:cNvCnPr>
                                <a:cxnSpLocks noChangeShapeType="1"/>
                              </wps:cNvCnPr>
                              <wps:spPr bwMode="auto">
                                <a:xfrm>
                                  <a:off x="65190"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19" name="Line 16"/>
                              <wps:cNvCnPr>
                                <a:cxnSpLocks noChangeShapeType="1"/>
                              </wps:cNvCnPr>
                              <wps:spPr bwMode="auto">
                                <a:xfrm>
                                  <a:off x="71556"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0" name="Line 17"/>
                              <wps:cNvCnPr>
                                <a:cxnSpLocks noChangeShapeType="1"/>
                              </wps:cNvCnPr>
                              <wps:spPr bwMode="auto">
                                <a:xfrm>
                                  <a:off x="77810"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1" name="Line 18"/>
                              <wps:cNvCnPr>
                                <a:cxnSpLocks noChangeShapeType="1"/>
                              </wps:cNvCnPr>
                              <wps:spPr bwMode="auto">
                                <a:xfrm>
                                  <a:off x="84176"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2" name="Line 19"/>
                              <wps:cNvCnPr>
                                <a:cxnSpLocks noChangeShapeType="1"/>
                              </wps:cNvCnPr>
                              <wps:spPr bwMode="auto">
                                <a:xfrm>
                                  <a:off x="88955" y="56292"/>
                                  <a:ext cx="16" cy="3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3" name="Line 20"/>
                              <wps:cNvCnPr>
                                <a:cxnSpLocks noChangeShapeType="1"/>
                              </wps:cNvCnPr>
                              <wps:spPr bwMode="auto">
                                <a:xfrm flipH="1" flipV="1">
                                  <a:off x="7602" y="3048"/>
                                  <a:ext cx="470" cy="5324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4" name="Line 21"/>
                              <wps:cNvCnPr>
                                <a:cxnSpLocks noChangeShapeType="1"/>
                              </wps:cNvCnPr>
                              <wps:spPr bwMode="auto">
                                <a:xfrm flipH="1">
                                  <a:off x="7738" y="56292"/>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5" name="Line 22"/>
                              <wps:cNvCnPr>
                                <a:cxnSpLocks noChangeShapeType="1"/>
                              </wps:cNvCnPr>
                              <wps:spPr bwMode="auto">
                                <a:xfrm flipH="1">
                                  <a:off x="7738" y="53419"/>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6" name="Line 23"/>
                              <wps:cNvCnPr>
                                <a:cxnSpLocks noChangeShapeType="1"/>
                              </wps:cNvCnPr>
                              <wps:spPr bwMode="auto">
                                <a:xfrm flipH="1">
                                  <a:off x="7738" y="50625"/>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7" name="Line 24"/>
                              <wps:cNvCnPr>
                                <a:cxnSpLocks noChangeShapeType="1"/>
                              </wps:cNvCnPr>
                              <wps:spPr bwMode="auto">
                                <a:xfrm flipH="1">
                                  <a:off x="7738" y="47752"/>
                                  <a:ext cx="334" cy="1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8" name="Line 25"/>
                              <wps:cNvCnPr>
                                <a:cxnSpLocks noChangeShapeType="1"/>
                              </wps:cNvCnPr>
                              <wps:spPr bwMode="auto">
                                <a:xfrm flipH="1">
                                  <a:off x="7738" y="44878"/>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29" name="Line 26"/>
                              <wps:cNvCnPr>
                                <a:cxnSpLocks noChangeShapeType="1"/>
                              </wps:cNvCnPr>
                              <wps:spPr bwMode="auto">
                                <a:xfrm flipH="1">
                                  <a:off x="7738" y="42100"/>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0" name="Line 27"/>
                              <wps:cNvCnPr>
                                <a:cxnSpLocks noChangeShapeType="1"/>
                              </wps:cNvCnPr>
                              <wps:spPr bwMode="auto">
                                <a:xfrm flipH="1">
                                  <a:off x="7738" y="39227"/>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1" name="Line 28"/>
                              <wps:cNvCnPr>
                                <a:cxnSpLocks noChangeShapeType="1"/>
                              </wps:cNvCnPr>
                              <wps:spPr bwMode="auto">
                                <a:xfrm flipH="1">
                                  <a:off x="7738" y="36353"/>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2" name="Line 29"/>
                              <wps:cNvCnPr>
                                <a:cxnSpLocks noChangeShapeType="1"/>
                              </wps:cNvCnPr>
                              <wps:spPr bwMode="auto">
                                <a:xfrm flipH="1">
                                  <a:off x="7738" y="33559"/>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3" name="Line 30"/>
                              <wps:cNvCnPr>
                                <a:cxnSpLocks noChangeShapeType="1"/>
                              </wps:cNvCnPr>
                              <wps:spPr bwMode="auto">
                                <a:xfrm flipH="1">
                                  <a:off x="7738" y="30686"/>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4" name="Line 31"/>
                              <wps:cNvCnPr>
                                <a:cxnSpLocks noChangeShapeType="1"/>
                              </wps:cNvCnPr>
                              <wps:spPr bwMode="auto">
                                <a:xfrm flipH="1">
                                  <a:off x="7738" y="27813"/>
                                  <a:ext cx="334" cy="1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5" name="Line 32"/>
                              <wps:cNvCnPr>
                                <a:cxnSpLocks noChangeShapeType="1"/>
                              </wps:cNvCnPr>
                              <wps:spPr bwMode="auto">
                                <a:xfrm flipH="1">
                                  <a:off x="7738" y="25034"/>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6" name="Line 33"/>
                              <wps:cNvCnPr>
                                <a:cxnSpLocks noChangeShapeType="1"/>
                              </wps:cNvCnPr>
                              <wps:spPr bwMode="auto">
                                <a:xfrm flipH="1">
                                  <a:off x="7738" y="22161"/>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7" name="Line 34"/>
                              <wps:cNvCnPr>
                                <a:cxnSpLocks noChangeShapeType="1"/>
                              </wps:cNvCnPr>
                              <wps:spPr bwMode="auto">
                                <a:xfrm flipH="1">
                                  <a:off x="7738" y="19288"/>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8" name="Line 35"/>
                              <wps:cNvCnPr>
                                <a:cxnSpLocks noChangeShapeType="1"/>
                              </wps:cNvCnPr>
                              <wps:spPr bwMode="auto">
                                <a:xfrm flipH="1">
                                  <a:off x="7738" y="16494"/>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39" name="Line 36"/>
                              <wps:cNvCnPr>
                                <a:cxnSpLocks noChangeShapeType="1"/>
                              </wps:cNvCnPr>
                              <wps:spPr bwMode="auto">
                                <a:xfrm flipH="1">
                                  <a:off x="7738" y="13620"/>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40" name="Line 37"/>
                              <wps:cNvCnPr>
                                <a:cxnSpLocks noChangeShapeType="1"/>
                              </wps:cNvCnPr>
                              <wps:spPr bwMode="auto">
                                <a:xfrm flipH="1">
                                  <a:off x="7738" y="10747"/>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41" name="Line 38"/>
                              <wps:cNvCnPr>
                                <a:cxnSpLocks noChangeShapeType="1"/>
                              </wps:cNvCnPr>
                              <wps:spPr bwMode="auto">
                                <a:xfrm flipH="1">
                                  <a:off x="7738" y="8842"/>
                                  <a:ext cx="334" cy="1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2946"/>
                              <wps:cNvSpPr>
                                <a:spLocks noChangeArrowheads="1"/>
                              </wps:cNvSpPr>
                              <wps:spPr bwMode="auto">
                                <a:xfrm>
                                  <a:off x="6670"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0C271" w14:textId="48798B2D" w:rsidR="00ED3CAF" w:rsidRDefault="00ED3CAF" w:rsidP="00ED3CAF">
                                    <w:pPr>
                                      <w:pStyle w:val="NormalWeb"/>
                                      <w:spacing w:before="0" w:beforeAutospacing="0" w:after="0" w:afterAutospacing="0"/>
                                      <w:textAlignment w:val="baseline"/>
                                    </w:pPr>
                                    <w:r w:rsidRPr="002C1B29">
                                      <w:rPr>
                                        <w:rFonts w:cs="Arial"/>
                                        <w:color w:val="000000"/>
                                        <w:kern w:val="24"/>
                                        <w:sz w:val="20"/>
                                        <w:szCs w:val="20"/>
                                      </w:rPr>
                                      <w:t>4000</w:t>
                                    </w:r>
                                  </w:p>
                                </w:txbxContent>
                              </wps:txbx>
                              <wps:bodyPr rot="0" vert="horz" wrap="square" lIns="0" tIns="0" rIns="0" bIns="0" anchor="t" anchorCtr="0" upright="1">
                                <a:noAutofit/>
                              </wps:bodyPr>
                            </wps:wsp>
                            <wps:wsp>
                              <wps:cNvPr id="43" name="Rectangle 2947"/>
                              <wps:cNvSpPr>
                                <a:spLocks noChangeArrowheads="1"/>
                              </wps:cNvSpPr>
                              <wps:spPr bwMode="auto">
                                <a:xfrm>
                                  <a:off x="13389"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EA7A4" w14:textId="77777777" w:rsidR="00ED3CAF" w:rsidRDefault="00ED3CAF" w:rsidP="00ED3CAF">
                                    <w:pPr>
                                      <w:pStyle w:val="NormalWeb"/>
                                      <w:spacing w:before="0" w:beforeAutospacing="0" w:after="0" w:afterAutospacing="0"/>
                                      <w:textAlignment w:val="baseline"/>
                                    </w:pPr>
                                    <w:r w:rsidRPr="002C1B29">
                                      <w:rPr>
                                        <w:rFonts w:cs="Arial"/>
                                        <w:color w:val="000000"/>
                                        <w:kern w:val="24"/>
                                        <w:sz w:val="20"/>
                                        <w:szCs w:val="20"/>
                                      </w:rPr>
                                      <w:t>3600</w:t>
                                    </w:r>
                                  </w:p>
                                </w:txbxContent>
                              </wps:txbx>
                              <wps:bodyPr rot="0" vert="horz" wrap="square" lIns="0" tIns="0" rIns="0" bIns="0" anchor="t" anchorCtr="0" upright="1">
                                <a:noAutofit/>
                              </wps:bodyPr>
                            </wps:wsp>
                            <wps:wsp>
                              <wps:cNvPr id="44" name="Rectangle 2948"/>
                              <wps:cNvSpPr>
                                <a:spLocks noChangeArrowheads="1"/>
                              </wps:cNvSpPr>
                              <wps:spPr bwMode="auto">
                                <a:xfrm>
                                  <a:off x="19743"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B5CBF" w14:textId="77777777" w:rsidR="00ED3CAF" w:rsidRDefault="00ED3CAF" w:rsidP="00ED3CAF">
                                    <w:pPr>
                                      <w:pStyle w:val="NormalWeb"/>
                                      <w:spacing w:before="0" w:beforeAutospacing="0" w:after="0" w:afterAutospacing="0"/>
                                      <w:textAlignment w:val="baseline"/>
                                    </w:pPr>
                                    <w:r w:rsidRPr="002C1B29">
                                      <w:rPr>
                                        <w:rFonts w:cs="Arial"/>
                                        <w:color w:val="000000"/>
                                        <w:kern w:val="24"/>
                                        <w:sz w:val="20"/>
                                        <w:szCs w:val="20"/>
                                      </w:rPr>
                                      <w:t>3200</w:t>
                                    </w:r>
                                  </w:p>
                                </w:txbxContent>
                              </wps:txbx>
                              <wps:bodyPr rot="0" vert="horz" wrap="square" lIns="0" tIns="0" rIns="0" bIns="0" anchor="t" anchorCtr="0" upright="1">
                                <a:noAutofit/>
                              </wps:bodyPr>
                            </wps:wsp>
                            <wps:wsp>
                              <wps:cNvPr id="45" name="Rectangle 2949"/>
                              <wps:cNvSpPr>
                                <a:spLocks noChangeArrowheads="1"/>
                              </wps:cNvSpPr>
                              <wps:spPr bwMode="auto">
                                <a:xfrm>
                                  <a:off x="26003"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EA20A" w14:textId="77777777" w:rsidR="00ED3CAF" w:rsidRDefault="00ED3CAF" w:rsidP="00ED3CAF">
                                    <w:pPr>
                                      <w:pStyle w:val="NormalWeb"/>
                                      <w:spacing w:before="0" w:beforeAutospacing="0" w:after="0" w:afterAutospacing="0"/>
                                      <w:textAlignment w:val="baseline"/>
                                    </w:pPr>
                                    <w:r w:rsidRPr="002C1B29">
                                      <w:rPr>
                                        <w:rFonts w:cs="Arial"/>
                                        <w:color w:val="000000"/>
                                        <w:kern w:val="24"/>
                                        <w:sz w:val="20"/>
                                        <w:szCs w:val="20"/>
                                      </w:rPr>
                                      <w:t>2800</w:t>
                                    </w:r>
                                  </w:p>
                                </w:txbxContent>
                              </wps:txbx>
                              <wps:bodyPr rot="0" vert="horz" wrap="square" lIns="0" tIns="0" rIns="0" bIns="0" anchor="t" anchorCtr="0" upright="1">
                                <a:noAutofit/>
                              </wps:bodyPr>
                            </wps:wsp>
                            <wps:wsp>
                              <wps:cNvPr id="46" name="Rectangle 2950"/>
                              <wps:cNvSpPr>
                                <a:spLocks noChangeArrowheads="1"/>
                              </wps:cNvSpPr>
                              <wps:spPr bwMode="auto">
                                <a:xfrm>
                                  <a:off x="32361"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51DD38"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2400</w:t>
                                    </w:r>
                                  </w:p>
                                </w:txbxContent>
                              </wps:txbx>
                              <wps:bodyPr rot="0" vert="horz" wrap="square" lIns="0" tIns="0" rIns="0" bIns="0" anchor="t" anchorCtr="0" upright="1">
                                <a:noAutofit/>
                              </wps:bodyPr>
                            </wps:wsp>
                            <wps:wsp>
                              <wps:cNvPr id="47" name="Rectangle 2951"/>
                              <wps:cNvSpPr>
                                <a:spLocks noChangeArrowheads="1"/>
                              </wps:cNvSpPr>
                              <wps:spPr bwMode="auto">
                                <a:xfrm>
                                  <a:off x="38728"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77CF4"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2000</w:t>
                                    </w:r>
                                  </w:p>
                                </w:txbxContent>
                              </wps:txbx>
                              <wps:bodyPr rot="0" vert="horz" wrap="square" lIns="0" tIns="0" rIns="0" bIns="0" anchor="t" anchorCtr="0" upright="1">
                                <a:noAutofit/>
                              </wps:bodyPr>
                            </wps:wsp>
                            <wps:wsp>
                              <wps:cNvPr id="48" name="Rectangle 2952"/>
                              <wps:cNvSpPr>
                                <a:spLocks noChangeArrowheads="1"/>
                              </wps:cNvSpPr>
                              <wps:spPr bwMode="auto">
                                <a:xfrm>
                                  <a:off x="45073"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63644"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800</w:t>
                                    </w:r>
                                  </w:p>
                                </w:txbxContent>
                              </wps:txbx>
                              <wps:bodyPr rot="0" vert="horz" wrap="square" lIns="0" tIns="0" rIns="0" bIns="0" anchor="t" anchorCtr="0" upright="1">
                                <a:noAutofit/>
                              </wps:bodyPr>
                            </wps:wsp>
                            <wps:wsp>
                              <wps:cNvPr id="49" name="Rectangle 2953"/>
                              <wps:cNvSpPr>
                                <a:spLocks noChangeArrowheads="1"/>
                              </wps:cNvSpPr>
                              <wps:spPr bwMode="auto">
                                <a:xfrm>
                                  <a:off x="51429"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EC2DC"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600</w:t>
                                    </w:r>
                                  </w:p>
                                </w:txbxContent>
                              </wps:txbx>
                              <wps:bodyPr rot="0" vert="horz" wrap="square" lIns="0" tIns="0" rIns="0" bIns="0" anchor="t" anchorCtr="0" upright="1">
                                <a:noAutofit/>
                              </wps:bodyPr>
                            </wps:wsp>
                            <wps:wsp>
                              <wps:cNvPr id="50" name="Rectangle 2954"/>
                              <wps:cNvSpPr>
                                <a:spLocks noChangeArrowheads="1"/>
                              </wps:cNvSpPr>
                              <wps:spPr bwMode="auto">
                                <a:xfrm>
                                  <a:off x="57785"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7FDE0"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400</w:t>
                                    </w:r>
                                  </w:p>
                                </w:txbxContent>
                              </wps:txbx>
                              <wps:bodyPr rot="0" vert="horz" wrap="square" lIns="0" tIns="0" rIns="0" bIns="0" anchor="t" anchorCtr="0" upright="1">
                                <a:noAutofit/>
                              </wps:bodyPr>
                            </wps:wsp>
                            <wps:wsp>
                              <wps:cNvPr id="51" name="Rectangle 2955"/>
                              <wps:cNvSpPr>
                                <a:spLocks noChangeArrowheads="1"/>
                              </wps:cNvSpPr>
                              <wps:spPr bwMode="auto">
                                <a:xfrm>
                                  <a:off x="64142"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A40A9"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200</w:t>
                                    </w:r>
                                  </w:p>
                                </w:txbxContent>
                              </wps:txbx>
                              <wps:bodyPr rot="0" vert="horz" wrap="square" lIns="0" tIns="0" rIns="0" bIns="0" anchor="t" anchorCtr="0" upright="1">
                                <a:noAutofit/>
                              </wps:bodyPr>
                            </wps:wsp>
                            <wps:wsp>
                              <wps:cNvPr id="52" name="Rectangle 2956"/>
                              <wps:cNvSpPr>
                                <a:spLocks noChangeArrowheads="1"/>
                              </wps:cNvSpPr>
                              <wps:spPr bwMode="auto">
                                <a:xfrm>
                                  <a:off x="70509" y="56976"/>
                                  <a:ext cx="4269"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0D21E"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000</w:t>
                                    </w:r>
                                  </w:p>
                                </w:txbxContent>
                              </wps:txbx>
                              <wps:bodyPr rot="0" vert="horz" wrap="square" lIns="0" tIns="0" rIns="0" bIns="0" anchor="t" anchorCtr="0" upright="1">
                                <a:noAutofit/>
                              </wps:bodyPr>
                            </wps:wsp>
                            <wps:wsp>
                              <wps:cNvPr id="53" name="Rectangle 2957"/>
                              <wps:cNvSpPr>
                                <a:spLocks noChangeArrowheads="1"/>
                              </wps:cNvSpPr>
                              <wps:spPr bwMode="auto">
                                <a:xfrm>
                                  <a:off x="76981" y="56976"/>
                                  <a:ext cx="3205"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85C7B"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800</w:t>
                                    </w:r>
                                  </w:p>
                                </w:txbxContent>
                              </wps:txbx>
                              <wps:bodyPr rot="0" vert="horz" wrap="square" lIns="0" tIns="0" rIns="0" bIns="0" anchor="t" anchorCtr="0" upright="1">
                                <a:noAutofit/>
                              </wps:bodyPr>
                            </wps:wsp>
                            <wps:wsp>
                              <wps:cNvPr id="54" name="Rectangle 2958"/>
                              <wps:cNvSpPr>
                                <a:spLocks noChangeArrowheads="1"/>
                              </wps:cNvSpPr>
                              <wps:spPr bwMode="auto">
                                <a:xfrm>
                                  <a:off x="83348" y="56976"/>
                                  <a:ext cx="3205"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C3FDAD"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600</w:t>
                                    </w:r>
                                  </w:p>
                                </w:txbxContent>
                              </wps:txbx>
                              <wps:bodyPr rot="0" vert="horz" wrap="square" lIns="0" tIns="0" rIns="0" bIns="0" anchor="t" anchorCtr="0" upright="1">
                                <a:noAutofit/>
                              </wps:bodyPr>
                            </wps:wsp>
                            <wps:wsp>
                              <wps:cNvPr id="55" name="Rectangle 2959"/>
                              <wps:cNvSpPr>
                                <a:spLocks noChangeArrowheads="1"/>
                              </wps:cNvSpPr>
                              <wps:spPr bwMode="auto">
                                <a:xfrm>
                                  <a:off x="87766" y="56976"/>
                                  <a:ext cx="3205"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22618" w14:textId="49E0730E"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450</w:t>
                                    </w:r>
                                  </w:p>
                                </w:txbxContent>
                              </wps:txbx>
                              <wps:bodyPr rot="0" vert="horz" wrap="square" lIns="0" tIns="0" rIns="0" bIns="0" anchor="t" anchorCtr="0" upright="1">
                                <a:noAutofit/>
                              </wps:bodyPr>
                            </wps:wsp>
                            <wps:wsp>
                              <wps:cNvPr id="56" name="Rectangle 2960"/>
                              <wps:cNvSpPr>
                                <a:spLocks noChangeArrowheads="1"/>
                              </wps:cNvSpPr>
                              <wps:spPr bwMode="auto">
                                <a:xfrm>
                                  <a:off x="47597" y="59435"/>
                                  <a:ext cx="4493"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F19E4" w14:textId="77777777" w:rsidR="00ED3CAF" w:rsidRPr="00B30703" w:rsidRDefault="00ED3CAF" w:rsidP="00ED3CAF">
                                    <w:pPr>
                                      <w:pStyle w:val="NormalWeb"/>
                                      <w:spacing w:before="0" w:beforeAutospacing="0" w:after="0" w:afterAutospacing="0"/>
                                      <w:textAlignment w:val="baseline"/>
                                      <w:rPr>
                                        <w:sz w:val="18"/>
                                        <w:szCs w:val="20"/>
                                      </w:rPr>
                                    </w:pPr>
                                    <w:r w:rsidRPr="00B30703">
                                      <w:rPr>
                                        <w:rFonts w:cs="Arial"/>
                                        <w:b/>
                                        <w:bCs/>
                                        <w:color w:val="000000"/>
                                        <w:kern w:val="24"/>
                                        <w:sz w:val="18"/>
                                        <w:szCs w:val="20"/>
                                      </w:rPr>
                                      <w:t>cm</w:t>
                                    </w:r>
                                    <w:r w:rsidRPr="00B30703">
                                      <w:rPr>
                                        <w:rFonts w:cs="Arial"/>
                                        <w:b/>
                                        <w:bCs/>
                                        <w:color w:val="000000"/>
                                        <w:kern w:val="24"/>
                                        <w:sz w:val="18"/>
                                        <w:szCs w:val="20"/>
                                        <w:vertAlign w:val="superscript"/>
                                      </w:rPr>
                                      <w:t>-1</w:t>
                                    </w:r>
                                  </w:p>
                                </w:txbxContent>
                              </wps:txbx>
                              <wps:bodyPr rot="0" vert="horz" wrap="square" lIns="0" tIns="0" rIns="0" bIns="0" anchor="t" anchorCtr="0" upright="1">
                                <a:noAutofit/>
                              </wps:bodyPr>
                            </wps:wsp>
                            <wps:wsp>
                              <wps:cNvPr id="57" name="Rectangle 2961"/>
                              <wps:cNvSpPr>
                                <a:spLocks noChangeArrowheads="1"/>
                              </wps:cNvSpPr>
                              <wps:spPr bwMode="auto">
                                <a:xfrm rot="16200000">
                                  <a:off x="3519" y="26970"/>
                                  <a:ext cx="2481" cy="4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488DE" w14:textId="77777777" w:rsidR="00ED3CAF" w:rsidRPr="00B30703" w:rsidRDefault="00ED3CAF" w:rsidP="00ED3CAF">
                                    <w:pPr>
                                      <w:pStyle w:val="NormalWeb"/>
                                      <w:spacing w:before="0" w:beforeAutospacing="0" w:after="0" w:afterAutospacing="0"/>
                                      <w:textAlignment w:val="baseline"/>
                                      <w:rPr>
                                        <w:sz w:val="18"/>
                                        <w:szCs w:val="20"/>
                                      </w:rPr>
                                    </w:pPr>
                                    <w:r w:rsidRPr="00B30703">
                                      <w:rPr>
                                        <w:rFonts w:cs="Arial"/>
                                        <w:b/>
                                        <w:bCs/>
                                        <w:color w:val="000000"/>
                                        <w:kern w:val="24"/>
                                        <w:sz w:val="18"/>
                                        <w:szCs w:val="20"/>
                                      </w:rPr>
                                      <w:t xml:space="preserve">%T </w:t>
                                    </w:r>
                                  </w:p>
                                </w:txbxContent>
                              </wps:txbx>
                              <wps:bodyPr rot="0" vert="horz" wrap="square" lIns="0" tIns="0" rIns="0" bIns="0" anchor="t" anchorCtr="0" upright="1">
                                <a:noAutofit/>
                              </wps:bodyPr>
                            </wps:wsp>
                          </wpg:grpSp>
                          <wps:wsp>
                            <wps:cNvPr id="58" name="Freeform 2860"/>
                            <wps:cNvSpPr>
                              <a:spLocks/>
                            </wps:cNvSpPr>
                            <wps:spPr bwMode="auto">
                              <a:xfrm>
                                <a:off x="7620" y="2047"/>
                                <a:ext cx="78486" cy="16764"/>
                              </a:xfrm>
                              <a:custGeom>
                                <a:avLst/>
                                <a:gdLst>
                                  <a:gd name="T0" fmla="*/ 79 w 4921"/>
                                  <a:gd name="T1" fmla="*/ 170 h 2061"/>
                                  <a:gd name="T2" fmla="*/ 159 w 4921"/>
                                  <a:gd name="T3" fmla="*/ 170 h 2061"/>
                                  <a:gd name="T4" fmla="*/ 238 w 4921"/>
                                  <a:gd name="T5" fmla="*/ 175 h 2061"/>
                                  <a:gd name="T6" fmla="*/ 318 w 4921"/>
                                  <a:gd name="T7" fmla="*/ 233 h 2061"/>
                                  <a:gd name="T8" fmla="*/ 397 w 4921"/>
                                  <a:gd name="T9" fmla="*/ 530 h 2061"/>
                                  <a:gd name="T10" fmla="*/ 477 w 4921"/>
                                  <a:gd name="T11" fmla="*/ 811 h 2061"/>
                                  <a:gd name="T12" fmla="*/ 556 w 4921"/>
                                  <a:gd name="T13" fmla="*/ 879 h 2061"/>
                                  <a:gd name="T14" fmla="*/ 636 w 4921"/>
                                  <a:gd name="T15" fmla="*/ 721 h 2061"/>
                                  <a:gd name="T16" fmla="*/ 715 w 4921"/>
                                  <a:gd name="T17" fmla="*/ 567 h 2061"/>
                                  <a:gd name="T18" fmla="*/ 794 w 4921"/>
                                  <a:gd name="T19" fmla="*/ 445 h 2061"/>
                                  <a:gd name="T20" fmla="*/ 874 w 4921"/>
                                  <a:gd name="T21" fmla="*/ 350 h 2061"/>
                                  <a:gd name="T22" fmla="*/ 953 w 4921"/>
                                  <a:gd name="T23" fmla="*/ 297 h 2061"/>
                                  <a:gd name="T24" fmla="*/ 1033 w 4921"/>
                                  <a:gd name="T25" fmla="*/ 286 h 2061"/>
                                  <a:gd name="T26" fmla="*/ 1112 w 4921"/>
                                  <a:gd name="T27" fmla="*/ 254 h 2061"/>
                                  <a:gd name="T28" fmla="*/ 1192 w 4921"/>
                                  <a:gd name="T29" fmla="*/ 217 h 2061"/>
                                  <a:gd name="T30" fmla="*/ 1271 w 4921"/>
                                  <a:gd name="T31" fmla="*/ 207 h 2061"/>
                                  <a:gd name="T32" fmla="*/ 1351 w 4921"/>
                                  <a:gd name="T33" fmla="*/ 196 h 2061"/>
                                  <a:gd name="T34" fmla="*/ 1430 w 4921"/>
                                  <a:gd name="T35" fmla="*/ 191 h 2061"/>
                                  <a:gd name="T36" fmla="*/ 1510 w 4921"/>
                                  <a:gd name="T37" fmla="*/ 186 h 2061"/>
                                  <a:gd name="T38" fmla="*/ 1589 w 4921"/>
                                  <a:gd name="T39" fmla="*/ 180 h 2061"/>
                                  <a:gd name="T40" fmla="*/ 1668 w 4921"/>
                                  <a:gd name="T41" fmla="*/ 180 h 2061"/>
                                  <a:gd name="T42" fmla="*/ 1748 w 4921"/>
                                  <a:gd name="T43" fmla="*/ 180 h 2061"/>
                                  <a:gd name="T44" fmla="*/ 1827 w 4921"/>
                                  <a:gd name="T45" fmla="*/ 186 h 2061"/>
                                  <a:gd name="T46" fmla="*/ 1907 w 4921"/>
                                  <a:gd name="T47" fmla="*/ 180 h 2061"/>
                                  <a:gd name="T48" fmla="*/ 1986 w 4921"/>
                                  <a:gd name="T49" fmla="*/ 175 h 2061"/>
                                  <a:gd name="T50" fmla="*/ 2066 w 4921"/>
                                  <a:gd name="T51" fmla="*/ 170 h 2061"/>
                                  <a:gd name="T52" fmla="*/ 2145 w 4921"/>
                                  <a:gd name="T53" fmla="*/ 170 h 2061"/>
                                  <a:gd name="T54" fmla="*/ 2225 w 4921"/>
                                  <a:gd name="T55" fmla="*/ 164 h 2061"/>
                                  <a:gd name="T56" fmla="*/ 2304 w 4921"/>
                                  <a:gd name="T57" fmla="*/ 164 h 2061"/>
                                  <a:gd name="T58" fmla="*/ 2383 w 4921"/>
                                  <a:gd name="T59" fmla="*/ 164 h 2061"/>
                                  <a:gd name="T60" fmla="*/ 2463 w 4921"/>
                                  <a:gd name="T61" fmla="*/ 180 h 2061"/>
                                  <a:gd name="T62" fmla="*/ 2542 w 4921"/>
                                  <a:gd name="T63" fmla="*/ 233 h 2061"/>
                                  <a:gd name="T64" fmla="*/ 2622 w 4921"/>
                                  <a:gd name="T65" fmla="*/ 323 h 2061"/>
                                  <a:gd name="T66" fmla="*/ 2701 w 4921"/>
                                  <a:gd name="T67" fmla="*/ 249 h 2061"/>
                                  <a:gd name="T68" fmla="*/ 2781 w 4921"/>
                                  <a:gd name="T69" fmla="*/ 196 h 2061"/>
                                  <a:gd name="T70" fmla="*/ 2860 w 4921"/>
                                  <a:gd name="T71" fmla="*/ 170 h 2061"/>
                                  <a:gd name="T72" fmla="*/ 2940 w 4921"/>
                                  <a:gd name="T73" fmla="*/ 170 h 2061"/>
                                  <a:gd name="T74" fmla="*/ 3019 w 4921"/>
                                  <a:gd name="T75" fmla="*/ 175 h 2061"/>
                                  <a:gd name="T76" fmla="*/ 3099 w 4921"/>
                                  <a:gd name="T77" fmla="*/ 175 h 2061"/>
                                  <a:gd name="T78" fmla="*/ 3178 w 4921"/>
                                  <a:gd name="T79" fmla="*/ 164 h 2061"/>
                                  <a:gd name="T80" fmla="*/ 3257 w 4921"/>
                                  <a:gd name="T81" fmla="*/ 164 h 2061"/>
                                  <a:gd name="T82" fmla="*/ 3337 w 4921"/>
                                  <a:gd name="T83" fmla="*/ 164 h 2061"/>
                                  <a:gd name="T84" fmla="*/ 3416 w 4921"/>
                                  <a:gd name="T85" fmla="*/ 164 h 2061"/>
                                  <a:gd name="T86" fmla="*/ 3496 w 4921"/>
                                  <a:gd name="T87" fmla="*/ 164 h 2061"/>
                                  <a:gd name="T88" fmla="*/ 3575 w 4921"/>
                                  <a:gd name="T89" fmla="*/ 164 h 2061"/>
                                  <a:gd name="T90" fmla="*/ 3655 w 4921"/>
                                  <a:gd name="T91" fmla="*/ 164 h 2061"/>
                                  <a:gd name="T92" fmla="*/ 3734 w 4921"/>
                                  <a:gd name="T93" fmla="*/ 164 h 2061"/>
                                  <a:gd name="T94" fmla="*/ 3814 w 4921"/>
                                  <a:gd name="T95" fmla="*/ 170 h 2061"/>
                                  <a:gd name="T96" fmla="*/ 3893 w 4921"/>
                                  <a:gd name="T97" fmla="*/ 164 h 2061"/>
                                  <a:gd name="T98" fmla="*/ 3973 w 4921"/>
                                  <a:gd name="T99" fmla="*/ 313 h 2061"/>
                                  <a:gd name="T100" fmla="*/ 4052 w 4921"/>
                                  <a:gd name="T101" fmla="*/ 1001 h 2061"/>
                                  <a:gd name="T102" fmla="*/ 4131 w 4921"/>
                                  <a:gd name="T103" fmla="*/ 1367 h 2061"/>
                                  <a:gd name="T104" fmla="*/ 4211 w 4921"/>
                                  <a:gd name="T105" fmla="*/ 1822 h 2061"/>
                                  <a:gd name="T106" fmla="*/ 4290 w 4921"/>
                                  <a:gd name="T107" fmla="*/ 1891 h 2061"/>
                                  <a:gd name="T108" fmla="*/ 4370 w 4921"/>
                                  <a:gd name="T109" fmla="*/ 2029 h 2061"/>
                                  <a:gd name="T110" fmla="*/ 4449 w 4921"/>
                                  <a:gd name="T111" fmla="*/ 1986 h 2061"/>
                                  <a:gd name="T112" fmla="*/ 4529 w 4921"/>
                                  <a:gd name="T113" fmla="*/ 1886 h 2061"/>
                                  <a:gd name="T114" fmla="*/ 4608 w 4921"/>
                                  <a:gd name="T115" fmla="*/ 1875 h 2061"/>
                                  <a:gd name="T116" fmla="*/ 4688 w 4921"/>
                                  <a:gd name="T117" fmla="*/ 1303 h 2061"/>
                                  <a:gd name="T118" fmla="*/ 4767 w 4921"/>
                                  <a:gd name="T119" fmla="*/ 609 h 2061"/>
                                  <a:gd name="T120" fmla="*/ 4847 w 4921"/>
                                  <a:gd name="T121" fmla="*/ 170 h 206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921" h="2061">
                                    <a:moveTo>
                                      <a:pt x="0" y="164"/>
                                    </a:moveTo>
                                    <a:lnTo>
                                      <a:pt x="5" y="164"/>
                                    </a:lnTo>
                                    <a:lnTo>
                                      <a:pt x="10" y="164"/>
                                    </a:lnTo>
                                    <a:lnTo>
                                      <a:pt x="16" y="164"/>
                                    </a:lnTo>
                                    <a:lnTo>
                                      <a:pt x="21" y="164"/>
                                    </a:lnTo>
                                    <a:lnTo>
                                      <a:pt x="26" y="164"/>
                                    </a:lnTo>
                                    <a:lnTo>
                                      <a:pt x="32" y="164"/>
                                    </a:lnTo>
                                    <a:lnTo>
                                      <a:pt x="37" y="164"/>
                                    </a:lnTo>
                                    <a:lnTo>
                                      <a:pt x="42" y="164"/>
                                    </a:lnTo>
                                    <a:lnTo>
                                      <a:pt x="48" y="164"/>
                                    </a:lnTo>
                                    <a:lnTo>
                                      <a:pt x="53" y="170"/>
                                    </a:lnTo>
                                    <a:lnTo>
                                      <a:pt x="53" y="164"/>
                                    </a:lnTo>
                                    <a:lnTo>
                                      <a:pt x="58" y="164"/>
                                    </a:lnTo>
                                    <a:lnTo>
                                      <a:pt x="63" y="170"/>
                                    </a:lnTo>
                                    <a:lnTo>
                                      <a:pt x="69" y="164"/>
                                    </a:lnTo>
                                    <a:lnTo>
                                      <a:pt x="74" y="170"/>
                                    </a:lnTo>
                                    <a:lnTo>
                                      <a:pt x="79" y="170"/>
                                    </a:lnTo>
                                    <a:lnTo>
                                      <a:pt x="85" y="170"/>
                                    </a:lnTo>
                                    <a:lnTo>
                                      <a:pt x="90" y="170"/>
                                    </a:lnTo>
                                    <a:lnTo>
                                      <a:pt x="95" y="164"/>
                                    </a:lnTo>
                                    <a:lnTo>
                                      <a:pt x="101" y="164"/>
                                    </a:lnTo>
                                    <a:lnTo>
                                      <a:pt x="106" y="164"/>
                                    </a:lnTo>
                                    <a:lnTo>
                                      <a:pt x="111" y="170"/>
                                    </a:lnTo>
                                    <a:lnTo>
                                      <a:pt x="116" y="170"/>
                                    </a:lnTo>
                                    <a:lnTo>
                                      <a:pt x="122" y="170"/>
                                    </a:lnTo>
                                    <a:lnTo>
                                      <a:pt x="127" y="170"/>
                                    </a:lnTo>
                                    <a:lnTo>
                                      <a:pt x="132" y="170"/>
                                    </a:lnTo>
                                    <a:lnTo>
                                      <a:pt x="138" y="170"/>
                                    </a:lnTo>
                                    <a:lnTo>
                                      <a:pt x="143" y="170"/>
                                    </a:lnTo>
                                    <a:lnTo>
                                      <a:pt x="148" y="170"/>
                                    </a:lnTo>
                                    <a:lnTo>
                                      <a:pt x="154" y="170"/>
                                    </a:lnTo>
                                    <a:lnTo>
                                      <a:pt x="159" y="170"/>
                                    </a:lnTo>
                                    <a:lnTo>
                                      <a:pt x="164" y="170"/>
                                    </a:lnTo>
                                    <a:lnTo>
                                      <a:pt x="169" y="170"/>
                                    </a:lnTo>
                                    <a:lnTo>
                                      <a:pt x="175" y="170"/>
                                    </a:lnTo>
                                    <a:lnTo>
                                      <a:pt x="180" y="170"/>
                                    </a:lnTo>
                                    <a:lnTo>
                                      <a:pt x="185" y="175"/>
                                    </a:lnTo>
                                    <a:lnTo>
                                      <a:pt x="191" y="175"/>
                                    </a:lnTo>
                                    <a:lnTo>
                                      <a:pt x="196" y="175"/>
                                    </a:lnTo>
                                    <a:lnTo>
                                      <a:pt x="201" y="175"/>
                                    </a:lnTo>
                                    <a:lnTo>
                                      <a:pt x="206" y="175"/>
                                    </a:lnTo>
                                    <a:lnTo>
                                      <a:pt x="212" y="175"/>
                                    </a:lnTo>
                                    <a:lnTo>
                                      <a:pt x="217" y="175"/>
                                    </a:lnTo>
                                    <a:lnTo>
                                      <a:pt x="222" y="175"/>
                                    </a:lnTo>
                                    <a:lnTo>
                                      <a:pt x="228" y="175"/>
                                    </a:lnTo>
                                    <a:lnTo>
                                      <a:pt x="233" y="175"/>
                                    </a:lnTo>
                                    <a:lnTo>
                                      <a:pt x="238" y="175"/>
                                    </a:lnTo>
                                    <a:lnTo>
                                      <a:pt x="244" y="175"/>
                                    </a:lnTo>
                                    <a:lnTo>
                                      <a:pt x="249" y="175"/>
                                    </a:lnTo>
                                    <a:lnTo>
                                      <a:pt x="254" y="175"/>
                                    </a:lnTo>
                                    <a:lnTo>
                                      <a:pt x="259" y="175"/>
                                    </a:lnTo>
                                    <a:lnTo>
                                      <a:pt x="265" y="180"/>
                                    </a:lnTo>
                                    <a:lnTo>
                                      <a:pt x="270" y="180"/>
                                    </a:lnTo>
                                    <a:lnTo>
                                      <a:pt x="275" y="186"/>
                                    </a:lnTo>
                                    <a:lnTo>
                                      <a:pt x="281" y="186"/>
                                    </a:lnTo>
                                    <a:lnTo>
                                      <a:pt x="286" y="191"/>
                                    </a:lnTo>
                                    <a:lnTo>
                                      <a:pt x="291" y="196"/>
                                    </a:lnTo>
                                    <a:lnTo>
                                      <a:pt x="297" y="201"/>
                                    </a:lnTo>
                                    <a:lnTo>
                                      <a:pt x="302" y="201"/>
                                    </a:lnTo>
                                    <a:lnTo>
                                      <a:pt x="307" y="217"/>
                                    </a:lnTo>
                                    <a:lnTo>
                                      <a:pt x="312" y="228"/>
                                    </a:lnTo>
                                    <a:lnTo>
                                      <a:pt x="318" y="233"/>
                                    </a:lnTo>
                                    <a:lnTo>
                                      <a:pt x="323" y="244"/>
                                    </a:lnTo>
                                    <a:lnTo>
                                      <a:pt x="328" y="265"/>
                                    </a:lnTo>
                                    <a:lnTo>
                                      <a:pt x="334" y="276"/>
                                    </a:lnTo>
                                    <a:lnTo>
                                      <a:pt x="339" y="292"/>
                                    </a:lnTo>
                                    <a:lnTo>
                                      <a:pt x="344" y="302"/>
                                    </a:lnTo>
                                    <a:lnTo>
                                      <a:pt x="349" y="334"/>
                                    </a:lnTo>
                                    <a:lnTo>
                                      <a:pt x="355" y="350"/>
                                    </a:lnTo>
                                    <a:lnTo>
                                      <a:pt x="360" y="371"/>
                                    </a:lnTo>
                                    <a:lnTo>
                                      <a:pt x="365" y="392"/>
                                    </a:lnTo>
                                    <a:lnTo>
                                      <a:pt x="371" y="419"/>
                                    </a:lnTo>
                                    <a:lnTo>
                                      <a:pt x="376" y="440"/>
                                    </a:lnTo>
                                    <a:lnTo>
                                      <a:pt x="381" y="461"/>
                                    </a:lnTo>
                                    <a:lnTo>
                                      <a:pt x="387" y="482"/>
                                    </a:lnTo>
                                    <a:lnTo>
                                      <a:pt x="392" y="509"/>
                                    </a:lnTo>
                                    <a:lnTo>
                                      <a:pt x="397" y="530"/>
                                    </a:lnTo>
                                    <a:lnTo>
                                      <a:pt x="402" y="551"/>
                                    </a:lnTo>
                                    <a:lnTo>
                                      <a:pt x="408" y="578"/>
                                    </a:lnTo>
                                    <a:lnTo>
                                      <a:pt x="413" y="599"/>
                                    </a:lnTo>
                                    <a:lnTo>
                                      <a:pt x="418" y="620"/>
                                    </a:lnTo>
                                    <a:lnTo>
                                      <a:pt x="424" y="641"/>
                                    </a:lnTo>
                                    <a:lnTo>
                                      <a:pt x="429" y="662"/>
                                    </a:lnTo>
                                    <a:lnTo>
                                      <a:pt x="434" y="678"/>
                                    </a:lnTo>
                                    <a:lnTo>
                                      <a:pt x="440" y="699"/>
                                    </a:lnTo>
                                    <a:lnTo>
                                      <a:pt x="445" y="721"/>
                                    </a:lnTo>
                                    <a:lnTo>
                                      <a:pt x="450" y="731"/>
                                    </a:lnTo>
                                    <a:lnTo>
                                      <a:pt x="455" y="752"/>
                                    </a:lnTo>
                                    <a:lnTo>
                                      <a:pt x="461" y="763"/>
                                    </a:lnTo>
                                    <a:lnTo>
                                      <a:pt x="466" y="779"/>
                                    </a:lnTo>
                                    <a:lnTo>
                                      <a:pt x="471" y="795"/>
                                    </a:lnTo>
                                    <a:lnTo>
                                      <a:pt x="477" y="811"/>
                                    </a:lnTo>
                                    <a:lnTo>
                                      <a:pt x="482" y="821"/>
                                    </a:lnTo>
                                    <a:lnTo>
                                      <a:pt x="487" y="832"/>
                                    </a:lnTo>
                                    <a:lnTo>
                                      <a:pt x="493" y="842"/>
                                    </a:lnTo>
                                    <a:lnTo>
                                      <a:pt x="498" y="853"/>
                                    </a:lnTo>
                                    <a:lnTo>
                                      <a:pt x="503" y="858"/>
                                    </a:lnTo>
                                    <a:lnTo>
                                      <a:pt x="508" y="869"/>
                                    </a:lnTo>
                                    <a:lnTo>
                                      <a:pt x="514" y="879"/>
                                    </a:lnTo>
                                    <a:lnTo>
                                      <a:pt x="519" y="885"/>
                                    </a:lnTo>
                                    <a:lnTo>
                                      <a:pt x="524" y="885"/>
                                    </a:lnTo>
                                    <a:lnTo>
                                      <a:pt x="530" y="890"/>
                                    </a:lnTo>
                                    <a:lnTo>
                                      <a:pt x="535" y="890"/>
                                    </a:lnTo>
                                    <a:lnTo>
                                      <a:pt x="540" y="890"/>
                                    </a:lnTo>
                                    <a:lnTo>
                                      <a:pt x="545" y="890"/>
                                    </a:lnTo>
                                    <a:lnTo>
                                      <a:pt x="551" y="885"/>
                                    </a:lnTo>
                                    <a:lnTo>
                                      <a:pt x="556" y="879"/>
                                    </a:lnTo>
                                    <a:lnTo>
                                      <a:pt x="561" y="874"/>
                                    </a:lnTo>
                                    <a:lnTo>
                                      <a:pt x="567" y="869"/>
                                    </a:lnTo>
                                    <a:lnTo>
                                      <a:pt x="572" y="858"/>
                                    </a:lnTo>
                                    <a:lnTo>
                                      <a:pt x="577" y="853"/>
                                    </a:lnTo>
                                    <a:lnTo>
                                      <a:pt x="583" y="842"/>
                                    </a:lnTo>
                                    <a:lnTo>
                                      <a:pt x="588" y="837"/>
                                    </a:lnTo>
                                    <a:lnTo>
                                      <a:pt x="593" y="826"/>
                                    </a:lnTo>
                                    <a:lnTo>
                                      <a:pt x="598" y="816"/>
                                    </a:lnTo>
                                    <a:lnTo>
                                      <a:pt x="604" y="800"/>
                                    </a:lnTo>
                                    <a:lnTo>
                                      <a:pt x="609" y="789"/>
                                    </a:lnTo>
                                    <a:lnTo>
                                      <a:pt x="614" y="774"/>
                                    </a:lnTo>
                                    <a:lnTo>
                                      <a:pt x="620" y="763"/>
                                    </a:lnTo>
                                    <a:lnTo>
                                      <a:pt x="625" y="747"/>
                                    </a:lnTo>
                                    <a:lnTo>
                                      <a:pt x="630" y="736"/>
                                    </a:lnTo>
                                    <a:lnTo>
                                      <a:pt x="636" y="721"/>
                                    </a:lnTo>
                                    <a:lnTo>
                                      <a:pt x="641" y="710"/>
                                    </a:lnTo>
                                    <a:lnTo>
                                      <a:pt x="646" y="694"/>
                                    </a:lnTo>
                                    <a:lnTo>
                                      <a:pt x="651" y="683"/>
                                    </a:lnTo>
                                    <a:lnTo>
                                      <a:pt x="657" y="673"/>
                                    </a:lnTo>
                                    <a:lnTo>
                                      <a:pt x="662" y="657"/>
                                    </a:lnTo>
                                    <a:lnTo>
                                      <a:pt x="667" y="646"/>
                                    </a:lnTo>
                                    <a:lnTo>
                                      <a:pt x="673" y="636"/>
                                    </a:lnTo>
                                    <a:lnTo>
                                      <a:pt x="678" y="625"/>
                                    </a:lnTo>
                                    <a:lnTo>
                                      <a:pt x="683" y="620"/>
                                    </a:lnTo>
                                    <a:lnTo>
                                      <a:pt x="688" y="609"/>
                                    </a:lnTo>
                                    <a:lnTo>
                                      <a:pt x="694" y="599"/>
                                    </a:lnTo>
                                    <a:lnTo>
                                      <a:pt x="699" y="588"/>
                                    </a:lnTo>
                                    <a:lnTo>
                                      <a:pt x="704" y="583"/>
                                    </a:lnTo>
                                    <a:lnTo>
                                      <a:pt x="710" y="572"/>
                                    </a:lnTo>
                                    <a:lnTo>
                                      <a:pt x="715" y="567"/>
                                    </a:lnTo>
                                    <a:lnTo>
                                      <a:pt x="720" y="556"/>
                                    </a:lnTo>
                                    <a:lnTo>
                                      <a:pt x="726" y="551"/>
                                    </a:lnTo>
                                    <a:lnTo>
                                      <a:pt x="731" y="546"/>
                                    </a:lnTo>
                                    <a:lnTo>
                                      <a:pt x="736" y="535"/>
                                    </a:lnTo>
                                    <a:lnTo>
                                      <a:pt x="741" y="530"/>
                                    </a:lnTo>
                                    <a:lnTo>
                                      <a:pt x="747" y="519"/>
                                    </a:lnTo>
                                    <a:lnTo>
                                      <a:pt x="752" y="514"/>
                                    </a:lnTo>
                                    <a:lnTo>
                                      <a:pt x="757" y="503"/>
                                    </a:lnTo>
                                    <a:lnTo>
                                      <a:pt x="763" y="498"/>
                                    </a:lnTo>
                                    <a:lnTo>
                                      <a:pt x="768" y="488"/>
                                    </a:lnTo>
                                    <a:lnTo>
                                      <a:pt x="773" y="482"/>
                                    </a:lnTo>
                                    <a:lnTo>
                                      <a:pt x="779" y="472"/>
                                    </a:lnTo>
                                    <a:lnTo>
                                      <a:pt x="784" y="461"/>
                                    </a:lnTo>
                                    <a:lnTo>
                                      <a:pt x="789" y="456"/>
                                    </a:lnTo>
                                    <a:lnTo>
                                      <a:pt x="794" y="445"/>
                                    </a:lnTo>
                                    <a:lnTo>
                                      <a:pt x="800" y="440"/>
                                    </a:lnTo>
                                    <a:lnTo>
                                      <a:pt x="805" y="429"/>
                                    </a:lnTo>
                                    <a:lnTo>
                                      <a:pt x="810" y="424"/>
                                    </a:lnTo>
                                    <a:lnTo>
                                      <a:pt x="816" y="413"/>
                                    </a:lnTo>
                                    <a:lnTo>
                                      <a:pt x="821" y="408"/>
                                    </a:lnTo>
                                    <a:lnTo>
                                      <a:pt x="826" y="403"/>
                                    </a:lnTo>
                                    <a:lnTo>
                                      <a:pt x="832" y="397"/>
                                    </a:lnTo>
                                    <a:lnTo>
                                      <a:pt x="837" y="392"/>
                                    </a:lnTo>
                                    <a:lnTo>
                                      <a:pt x="842" y="382"/>
                                    </a:lnTo>
                                    <a:lnTo>
                                      <a:pt x="847" y="376"/>
                                    </a:lnTo>
                                    <a:lnTo>
                                      <a:pt x="853" y="371"/>
                                    </a:lnTo>
                                    <a:lnTo>
                                      <a:pt x="858" y="366"/>
                                    </a:lnTo>
                                    <a:lnTo>
                                      <a:pt x="863" y="360"/>
                                    </a:lnTo>
                                    <a:lnTo>
                                      <a:pt x="869" y="355"/>
                                    </a:lnTo>
                                    <a:lnTo>
                                      <a:pt x="874" y="350"/>
                                    </a:lnTo>
                                    <a:lnTo>
                                      <a:pt x="879" y="350"/>
                                    </a:lnTo>
                                    <a:lnTo>
                                      <a:pt x="884" y="344"/>
                                    </a:lnTo>
                                    <a:lnTo>
                                      <a:pt x="890" y="339"/>
                                    </a:lnTo>
                                    <a:lnTo>
                                      <a:pt x="895" y="334"/>
                                    </a:lnTo>
                                    <a:lnTo>
                                      <a:pt x="900" y="329"/>
                                    </a:lnTo>
                                    <a:lnTo>
                                      <a:pt x="906" y="323"/>
                                    </a:lnTo>
                                    <a:lnTo>
                                      <a:pt x="911" y="323"/>
                                    </a:lnTo>
                                    <a:lnTo>
                                      <a:pt x="916" y="318"/>
                                    </a:lnTo>
                                    <a:lnTo>
                                      <a:pt x="922" y="313"/>
                                    </a:lnTo>
                                    <a:lnTo>
                                      <a:pt x="927" y="307"/>
                                    </a:lnTo>
                                    <a:lnTo>
                                      <a:pt x="932" y="307"/>
                                    </a:lnTo>
                                    <a:lnTo>
                                      <a:pt x="937" y="302"/>
                                    </a:lnTo>
                                    <a:lnTo>
                                      <a:pt x="943" y="302"/>
                                    </a:lnTo>
                                    <a:lnTo>
                                      <a:pt x="948" y="297"/>
                                    </a:lnTo>
                                    <a:lnTo>
                                      <a:pt x="953" y="297"/>
                                    </a:lnTo>
                                    <a:lnTo>
                                      <a:pt x="959" y="292"/>
                                    </a:lnTo>
                                    <a:lnTo>
                                      <a:pt x="964" y="292"/>
                                    </a:lnTo>
                                    <a:lnTo>
                                      <a:pt x="969" y="286"/>
                                    </a:lnTo>
                                    <a:lnTo>
                                      <a:pt x="975" y="286"/>
                                    </a:lnTo>
                                    <a:lnTo>
                                      <a:pt x="980" y="286"/>
                                    </a:lnTo>
                                    <a:lnTo>
                                      <a:pt x="985" y="281"/>
                                    </a:lnTo>
                                    <a:lnTo>
                                      <a:pt x="985" y="286"/>
                                    </a:lnTo>
                                    <a:lnTo>
                                      <a:pt x="990" y="286"/>
                                    </a:lnTo>
                                    <a:lnTo>
                                      <a:pt x="990" y="281"/>
                                    </a:lnTo>
                                    <a:lnTo>
                                      <a:pt x="996" y="286"/>
                                    </a:lnTo>
                                    <a:lnTo>
                                      <a:pt x="1001" y="281"/>
                                    </a:lnTo>
                                    <a:lnTo>
                                      <a:pt x="1006" y="281"/>
                                    </a:lnTo>
                                    <a:lnTo>
                                      <a:pt x="1012" y="281"/>
                                    </a:lnTo>
                                    <a:lnTo>
                                      <a:pt x="1017" y="286"/>
                                    </a:lnTo>
                                    <a:lnTo>
                                      <a:pt x="1017" y="281"/>
                                    </a:lnTo>
                                    <a:lnTo>
                                      <a:pt x="1022" y="286"/>
                                    </a:lnTo>
                                    <a:lnTo>
                                      <a:pt x="1027" y="286"/>
                                    </a:lnTo>
                                    <a:lnTo>
                                      <a:pt x="1033" y="286"/>
                                    </a:lnTo>
                                    <a:lnTo>
                                      <a:pt x="1038" y="292"/>
                                    </a:lnTo>
                                    <a:lnTo>
                                      <a:pt x="1043" y="286"/>
                                    </a:lnTo>
                                    <a:lnTo>
                                      <a:pt x="1049" y="281"/>
                                    </a:lnTo>
                                    <a:lnTo>
                                      <a:pt x="1054" y="276"/>
                                    </a:lnTo>
                                    <a:lnTo>
                                      <a:pt x="1059" y="270"/>
                                    </a:lnTo>
                                    <a:lnTo>
                                      <a:pt x="1065" y="265"/>
                                    </a:lnTo>
                                    <a:lnTo>
                                      <a:pt x="1070" y="265"/>
                                    </a:lnTo>
                                    <a:lnTo>
                                      <a:pt x="1075" y="260"/>
                                    </a:lnTo>
                                    <a:lnTo>
                                      <a:pt x="1080" y="254"/>
                                    </a:lnTo>
                                    <a:lnTo>
                                      <a:pt x="1086" y="254"/>
                                    </a:lnTo>
                                    <a:lnTo>
                                      <a:pt x="1091" y="254"/>
                                    </a:lnTo>
                                    <a:lnTo>
                                      <a:pt x="1096" y="254"/>
                                    </a:lnTo>
                                    <a:lnTo>
                                      <a:pt x="1102" y="254"/>
                                    </a:lnTo>
                                    <a:lnTo>
                                      <a:pt x="1107" y="254"/>
                                    </a:lnTo>
                                    <a:lnTo>
                                      <a:pt x="1112" y="254"/>
                                    </a:lnTo>
                                    <a:lnTo>
                                      <a:pt x="1118" y="244"/>
                                    </a:lnTo>
                                    <a:lnTo>
                                      <a:pt x="1123" y="244"/>
                                    </a:lnTo>
                                    <a:lnTo>
                                      <a:pt x="1128" y="239"/>
                                    </a:lnTo>
                                    <a:lnTo>
                                      <a:pt x="1133" y="233"/>
                                    </a:lnTo>
                                    <a:lnTo>
                                      <a:pt x="1139" y="233"/>
                                    </a:lnTo>
                                    <a:lnTo>
                                      <a:pt x="1144" y="233"/>
                                    </a:lnTo>
                                    <a:lnTo>
                                      <a:pt x="1149" y="228"/>
                                    </a:lnTo>
                                    <a:lnTo>
                                      <a:pt x="1155" y="228"/>
                                    </a:lnTo>
                                    <a:lnTo>
                                      <a:pt x="1160" y="223"/>
                                    </a:lnTo>
                                    <a:lnTo>
                                      <a:pt x="1165" y="223"/>
                                    </a:lnTo>
                                    <a:lnTo>
                                      <a:pt x="1171" y="223"/>
                                    </a:lnTo>
                                    <a:lnTo>
                                      <a:pt x="1176" y="223"/>
                                    </a:lnTo>
                                    <a:lnTo>
                                      <a:pt x="1181" y="217"/>
                                    </a:lnTo>
                                    <a:lnTo>
                                      <a:pt x="1186" y="217"/>
                                    </a:lnTo>
                                    <a:lnTo>
                                      <a:pt x="1192" y="217"/>
                                    </a:lnTo>
                                    <a:lnTo>
                                      <a:pt x="1197" y="217"/>
                                    </a:lnTo>
                                    <a:lnTo>
                                      <a:pt x="1202" y="217"/>
                                    </a:lnTo>
                                    <a:lnTo>
                                      <a:pt x="1208" y="212"/>
                                    </a:lnTo>
                                    <a:lnTo>
                                      <a:pt x="1213" y="212"/>
                                    </a:lnTo>
                                    <a:lnTo>
                                      <a:pt x="1218" y="212"/>
                                    </a:lnTo>
                                    <a:lnTo>
                                      <a:pt x="1223" y="212"/>
                                    </a:lnTo>
                                    <a:lnTo>
                                      <a:pt x="1229" y="212"/>
                                    </a:lnTo>
                                    <a:lnTo>
                                      <a:pt x="1234" y="207"/>
                                    </a:lnTo>
                                    <a:lnTo>
                                      <a:pt x="1239" y="207"/>
                                    </a:lnTo>
                                    <a:lnTo>
                                      <a:pt x="1245" y="207"/>
                                    </a:lnTo>
                                    <a:lnTo>
                                      <a:pt x="1250" y="207"/>
                                    </a:lnTo>
                                    <a:lnTo>
                                      <a:pt x="1255" y="207"/>
                                    </a:lnTo>
                                    <a:lnTo>
                                      <a:pt x="1261" y="207"/>
                                    </a:lnTo>
                                    <a:lnTo>
                                      <a:pt x="1266" y="207"/>
                                    </a:lnTo>
                                    <a:lnTo>
                                      <a:pt x="1271" y="207"/>
                                    </a:lnTo>
                                    <a:lnTo>
                                      <a:pt x="1276" y="201"/>
                                    </a:lnTo>
                                    <a:lnTo>
                                      <a:pt x="1282" y="201"/>
                                    </a:lnTo>
                                    <a:lnTo>
                                      <a:pt x="1287" y="201"/>
                                    </a:lnTo>
                                    <a:lnTo>
                                      <a:pt x="1292" y="201"/>
                                    </a:lnTo>
                                    <a:lnTo>
                                      <a:pt x="1298" y="201"/>
                                    </a:lnTo>
                                    <a:lnTo>
                                      <a:pt x="1303" y="201"/>
                                    </a:lnTo>
                                    <a:lnTo>
                                      <a:pt x="1308" y="201"/>
                                    </a:lnTo>
                                    <a:lnTo>
                                      <a:pt x="1314" y="201"/>
                                    </a:lnTo>
                                    <a:lnTo>
                                      <a:pt x="1319" y="201"/>
                                    </a:lnTo>
                                    <a:lnTo>
                                      <a:pt x="1324" y="201"/>
                                    </a:lnTo>
                                    <a:lnTo>
                                      <a:pt x="1329" y="196"/>
                                    </a:lnTo>
                                    <a:lnTo>
                                      <a:pt x="1335" y="196"/>
                                    </a:lnTo>
                                    <a:lnTo>
                                      <a:pt x="1340" y="196"/>
                                    </a:lnTo>
                                    <a:lnTo>
                                      <a:pt x="1345" y="196"/>
                                    </a:lnTo>
                                    <a:lnTo>
                                      <a:pt x="1351" y="196"/>
                                    </a:lnTo>
                                    <a:lnTo>
                                      <a:pt x="1356" y="196"/>
                                    </a:lnTo>
                                    <a:lnTo>
                                      <a:pt x="1361" y="196"/>
                                    </a:lnTo>
                                    <a:lnTo>
                                      <a:pt x="1366" y="196"/>
                                    </a:lnTo>
                                    <a:lnTo>
                                      <a:pt x="1372" y="196"/>
                                    </a:lnTo>
                                    <a:lnTo>
                                      <a:pt x="1377" y="196"/>
                                    </a:lnTo>
                                    <a:lnTo>
                                      <a:pt x="1382" y="196"/>
                                    </a:lnTo>
                                    <a:lnTo>
                                      <a:pt x="1388" y="191"/>
                                    </a:lnTo>
                                    <a:lnTo>
                                      <a:pt x="1393" y="191"/>
                                    </a:lnTo>
                                    <a:lnTo>
                                      <a:pt x="1398" y="191"/>
                                    </a:lnTo>
                                    <a:lnTo>
                                      <a:pt x="1404" y="191"/>
                                    </a:lnTo>
                                    <a:lnTo>
                                      <a:pt x="1409" y="191"/>
                                    </a:lnTo>
                                    <a:lnTo>
                                      <a:pt x="1414" y="191"/>
                                    </a:lnTo>
                                    <a:lnTo>
                                      <a:pt x="1419" y="191"/>
                                    </a:lnTo>
                                    <a:lnTo>
                                      <a:pt x="1425" y="191"/>
                                    </a:lnTo>
                                    <a:lnTo>
                                      <a:pt x="1430" y="191"/>
                                    </a:lnTo>
                                    <a:lnTo>
                                      <a:pt x="1435" y="191"/>
                                    </a:lnTo>
                                    <a:lnTo>
                                      <a:pt x="1441" y="191"/>
                                    </a:lnTo>
                                    <a:lnTo>
                                      <a:pt x="1446" y="191"/>
                                    </a:lnTo>
                                    <a:lnTo>
                                      <a:pt x="1451" y="191"/>
                                    </a:lnTo>
                                    <a:lnTo>
                                      <a:pt x="1457" y="191"/>
                                    </a:lnTo>
                                    <a:lnTo>
                                      <a:pt x="1462" y="191"/>
                                    </a:lnTo>
                                    <a:lnTo>
                                      <a:pt x="1467" y="186"/>
                                    </a:lnTo>
                                    <a:lnTo>
                                      <a:pt x="1472" y="186"/>
                                    </a:lnTo>
                                    <a:lnTo>
                                      <a:pt x="1478" y="186"/>
                                    </a:lnTo>
                                    <a:lnTo>
                                      <a:pt x="1483" y="186"/>
                                    </a:lnTo>
                                    <a:lnTo>
                                      <a:pt x="1488" y="186"/>
                                    </a:lnTo>
                                    <a:lnTo>
                                      <a:pt x="1494" y="186"/>
                                    </a:lnTo>
                                    <a:lnTo>
                                      <a:pt x="1499" y="186"/>
                                    </a:lnTo>
                                    <a:lnTo>
                                      <a:pt x="1504" y="186"/>
                                    </a:lnTo>
                                    <a:lnTo>
                                      <a:pt x="1510" y="186"/>
                                    </a:lnTo>
                                    <a:lnTo>
                                      <a:pt x="1515" y="186"/>
                                    </a:lnTo>
                                    <a:lnTo>
                                      <a:pt x="1520" y="186"/>
                                    </a:lnTo>
                                    <a:lnTo>
                                      <a:pt x="1525" y="186"/>
                                    </a:lnTo>
                                    <a:lnTo>
                                      <a:pt x="1531" y="186"/>
                                    </a:lnTo>
                                    <a:lnTo>
                                      <a:pt x="1536" y="186"/>
                                    </a:lnTo>
                                    <a:lnTo>
                                      <a:pt x="1541" y="186"/>
                                    </a:lnTo>
                                    <a:lnTo>
                                      <a:pt x="1547" y="186"/>
                                    </a:lnTo>
                                    <a:lnTo>
                                      <a:pt x="1552" y="186"/>
                                    </a:lnTo>
                                    <a:lnTo>
                                      <a:pt x="1557" y="186"/>
                                    </a:lnTo>
                                    <a:lnTo>
                                      <a:pt x="1562" y="186"/>
                                    </a:lnTo>
                                    <a:lnTo>
                                      <a:pt x="1568" y="186"/>
                                    </a:lnTo>
                                    <a:lnTo>
                                      <a:pt x="1573" y="186"/>
                                    </a:lnTo>
                                    <a:lnTo>
                                      <a:pt x="1578" y="180"/>
                                    </a:lnTo>
                                    <a:lnTo>
                                      <a:pt x="1584" y="186"/>
                                    </a:lnTo>
                                    <a:lnTo>
                                      <a:pt x="1584" y="180"/>
                                    </a:lnTo>
                                    <a:lnTo>
                                      <a:pt x="1589" y="180"/>
                                    </a:lnTo>
                                    <a:lnTo>
                                      <a:pt x="1594" y="180"/>
                                    </a:lnTo>
                                    <a:lnTo>
                                      <a:pt x="1600" y="180"/>
                                    </a:lnTo>
                                    <a:lnTo>
                                      <a:pt x="1605" y="180"/>
                                    </a:lnTo>
                                    <a:lnTo>
                                      <a:pt x="1610" y="180"/>
                                    </a:lnTo>
                                    <a:lnTo>
                                      <a:pt x="1615" y="180"/>
                                    </a:lnTo>
                                    <a:lnTo>
                                      <a:pt x="1621" y="180"/>
                                    </a:lnTo>
                                    <a:lnTo>
                                      <a:pt x="1626" y="180"/>
                                    </a:lnTo>
                                    <a:lnTo>
                                      <a:pt x="1631" y="180"/>
                                    </a:lnTo>
                                    <a:lnTo>
                                      <a:pt x="1637" y="180"/>
                                    </a:lnTo>
                                    <a:lnTo>
                                      <a:pt x="1642" y="180"/>
                                    </a:lnTo>
                                    <a:lnTo>
                                      <a:pt x="1647" y="180"/>
                                    </a:lnTo>
                                    <a:lnTo>
                                      <a:pt x="1653" y="180"/>
                                    </a:lnTo>
                                    <a:lnTo>
                                      <a:pt x="1658" y="180"/>
                                    </a:lnTo>
                                    <a:lnTo>
                                      <a:pt x="1663" y="180"/>
                                    </a:lnTo>
                                    <a:lnTo>
                                      <a:pt x="1668" y="180"/>
                                    </a:lnTo>
                                    <a:lnTo>
                                      <a:pt x="1674" y="180"/>
                                    </a:lnTo>
                                    <a:lnTo>
                                      <a:pt x="1679" y="180"/>
                                    </a:lnTo>
                                    <a:lnTo>
                                      <a:pt x="1684" y="180"/>
                                    </a:lnTo>
                                    <a:lnTo>
                                      <a:pt x="1690" y="180"/>
                                    </a:lnTo>
                                    <a:lnTo>
                                      <a:pt x="1695" y="180"/>
                                    </a:lnTo>
                                    <a:lnTo>
                                      <a:pt x="1700" y="180"/>
                                    </a:lnTo>
                                    <a:lnTo>
                                      <a:pt x="1705" y="180"/>
                                    </a:lnTo>
                                    <a:lnTo>
                                      <a:pt x="1711" y="180"/>
                                    </a:lnTo>
                                    <a:lnTo>
                                      <a:pt x="1716" y="180"/>
                                    </a:lnTo>
                                    <a:lnTo>
                                      <a:pt x="1721" y="180"/>
                                    </a:lnTo>
                                    <a:lnTo>
                                      <a:pt x="1727" y="180"/>
                                    </a:lnTo>
                                    <a:lnTo>
                                      <a:pt x="1732" y="180"/>
                                    </a:lnTo>
                                    <a:lnTo>
                                      <a:pt x="1737" y="180"/>
                                    </a:lnTo>
                                    <a:lnTo>
                                      <a:pt x="1743" y="180"/>
                                    </a:lnTo>
                                    <a:lnTo>
                                      <a:pt x="1748" y="180"/>
                                    </a:lnTo>
                                    <a:lnTo>
                                      <a:pt x="1753" y="180"/>
                                    </a:lnTo>
                                    <a:lnTo>
                                      <a:pt x="1758" y="180"/>
                                    </a:lnTo>
                                    <a:lnTo>
                                      <a:pt x="1764" y="180"/>
                                    </a:lnTo>
                                    <a:lnTo>
                                      <a:pt x="1769" y="180"/>
                                    </a:lnTo>
                                    <a:lnTo>
                                      <a:pt x="1774" y="180"/>
                                    </a:lnTo>
                                    <a:lnTo>
                                      <a:pt x="1780" y="180"/>
                                    </a:lnTo>
                                    <a:lnTo>
                                      <a:pt x="1785" y="180"/>
                                    </a:lnTo>
                                    <a:lnTo>
                                      <a:pt x="1790" y="180"/>
                                    </a:lnTo>
                                    <a:lnTo>
                                      <a:pt x="1796" y="180"/>
                                    </a:lnTo>
                                    <a:lnTo>
                                      <a:pt x="1801" y="180"/>
                                    </a:lnTo>
                                    <a:lnTo>
                                      <a:pt x="1806" y="180"/>
                                    </a:lnTo>
                                    <a:lnTo>
                                      <a:pt x="1811" y="180"/>
                                    </a:lnTo>
                                    <a:lnTo>
                                      <a:pt x="1817" y="180"/>
                                    </a:lnTo>
                                    <a:lnTo>
                                      <a:pt x="1822" y="186"/>
                                    </a:lnTo>
                                    <a:lnTo>
                                      <a:pt x="1827" y="186"/>
                                    </a:lnTo>
                                    <a:lnTo>
                                      <a:pt x="1833" y="186"/>
                                    </a:lnTo>
                                    <a:lnTo>
                                      <a:pt x="1838" y="186"/>
                                    </a:lnTo>
                                    <a:lnTo>
                                      <a:pt x="1843" y="186"/>
                                    </a:lnTo>
                                    <a:lnTo>
                                      <a:pt x="1849" y="180"/>
                                    </a:lnTo>
                                    <a:lnTo>
                                      <a:pt x="1854" y="180"/>
                                    </a:lnTo>
                                    <a:lnTo>
                                      <a:pt x="1859" y="180"/>
                                    </a:lnTo>
                                    <a:lnTo>
                                      <a:pt x="1864" y="180"/>
                                    </a:lnTo>
                                    <a:lnTo>
                                      <a:pt x="1870" y="180"/>
                                    </a:lnTo>
                                    <a:lnTo>
                                      <a:pt x="1875" y="180"/>
                                    </a:lnTo>
                                    <a:lnTo>
                                      <a:pt x="1880" y="180"/>
                                    </a:lnTo>
                                    <a:lnTo>
                                      <a:pt x="1886" y="180"/>
                                    </a:lnTo>
                                    <a:lnTo>
                                      <a:pt x="1891" y="180"/>
                                    </a:lnTo>
                                    <a:lnTo>
                                      <a:pt x="1896" y="180"/>
                                    </a:lnTo>
                                    <a:lnTo>
                                      <a:pt x="1901" y="180"/>
                                    </a:lnTo>
                                    <a:lnTo>
                                      <a:pt x="1907" y="180"/>
                                    </a:lnTo>
                                    <a:lnTo>
                                      <a:pt x="1912" y="180"/>
                                    </a:lnTo>
                                    <a:lnTo>
                                      <a:pt x="1917" y="180"/>
                                    </a:lnTo>
                                    <a:lnTo>
                                      <a:pt x="1923" y="180"/>
                                    </a:lnTo>
                                    <a:lnTo>
                                      <a:pt x="1928" y="180"/>
                                    </a:lnTo>
                                    <a:lnTo>
                                      <a:pt x="1933" y="180"/>
                                    </a:lnTo>
                                    <a:lnTo>
                                      <a:pt x="1939" y="180"/>
                                    </a:lnTo>
                                    <a:lnTo>
                                      <a:pt x="1944" y="175"/>
                                    </a:lnTo>
                                    <a:lnTo>
                                      <a:pt x="1949" y="175"/>
                                    </a:lnTo>
                                    <a:lnTo>
                                      <a:pt x="1954" y="175"/>
                                    </a:lnTo>
                                    <a:lnTo>
                                      <a:pt x="1960" y="175"/>
                                    </a:lnTo>
                                    <a:lnTo>
                                      <a:pt x="1965" y="175"/>
                                    </a:lnTo>
                                    <a:lnTo>
                                      <a:pt x="1970" y="175"/>
                                    </a:lnTo>
                                    <a:lnTo>
                                      <a:pt x="1976" y="175"/>
                                    </a:lnTo>
                                    <a:lnTo>
                                      <a:pt x="1981" y="175"/>
                                    </a:lnTo>
                                    <a:lnTo>
                                      <a:pt x="1986" y="175"/>
                                    </a:lnTo>
                                    <a:lnTo>
                                      <a:pt x="1992" y="175"/>
                                    </a:lnTo>
                                    <a:lnTo>
                                      <a:pt x="1997" y="175"/>
                                    </a:lnTo>
                                    <a:lnTo>
                                      <a:pt x="2002" y="175"/>
                                    </a:lnTo>
                                    <a:lnTo>
                                      <a:pt x="2007" y="175"/>
                                    </a:lnTo>
                                    <a:lnTo>
                                      <a:pt x="2013" y="175"/>
                                    </a:lnTo>
                                    <a:lnTo>
                                      <a:pt x="2018" y="175"/>
                                    </a:lnTo>
                                    <a:lnTo>
                                      <a:pt x="2023" y="175"/>
                                    </a:lnTo>
                                    <a:lnTo>
                                      <a:pt x="2029" y="175"/>
                                    </a:lnTo>
                                    <a:lnTo>
                                      <a:pt x="2034" y="170"/>
                                    </a:lnTo>
                                    <a:lnTo>
                                      <a:pt x="2039" y="170"/>
                                    </a:lnTo>
                                    <a:lnTo>
                                      <a:pt x="2044" y="170"/>
                                    </a:lnTo>
                                    <a:lnTo>
                                      <a:pt x="2050" y="170"/>
                                    </a:lnTo>
                                    <a:lnTo>
                                      <a:pt x="2055" y="170"/>
                                    </a:lnTo>
                                    <a:lnTo>
                                      <a:pt x="2060" y="170"/>
                                    </a:lnTo>
                                    <a:lnTo>
                                      <a:pt x="2066" y="170"/>
                                    </a:lnTo>
                                    <a:lnTo>
                                      <a:pt x="2071" y="170"/>
                                    </a:lnTo>
                                    <a:lnTo>
                                      <a:pt x="2076" y="170"/>
                                    </a:lnTo>
                                    <a:lnTo>
                                      <a:pt x="2082" y="170"/>
                                    </a:lnTo>
                                    <a:lnTo>
                                      <a:pt x="2087" y="170"/>
                                    </a:lnTo>
                                    <a:lnTo>
                                      <a:pt x="2092" y="170"/>
                                    </a:lnTo>
                                    <a:lnTo>
                                      <a:pt x="2097" y="170"/>
                                    </a:lnTo>
                                    <a:lnTo>
                                      <a:pt x="2103" y="170"/>
                                    </a:lnTo>
                                    <a:lnTo>
                                      <a:pt x="2108" y="170"/>
                                    </a:lnTo>
                                    <a:lnTo>
                                      <a:pt x="2113" y="170"/>
                                    </a:lnTo>
                                    <a:lnTo>
                                      <a:pt x="2119" y="170"/>
                                    </a:lnTo>
                                    <a:lnTo>
                                      <a:pt x="2124" y="170"/>
                                    </a:lnTo>
                                    <a:lnTo>
                                      <a:pt x="2129" y="170"/>
                                    </a:lnTo>
                                    <a:lnTo>
                                      <a:pt x="2135" y="170"/>
                                    </a:lnTo>
                                    <a:lnTo>
                                      <a:pt x="2140" y="170"/>
                                    </a:lnTo>
                                    <a:lnTo>
                                      <a:pt x="2145" y="170"/>
                                    </a:lnTo>
                                    <a:lnTo>
                                      <a:pt x="2150" y="164"/>
                                    </a:lnTo>
                                    <a:lnTo>
                                      <a:pt x="2156" y="164"/>
                                    </a:lnTo>
                                    <a:lnTo>
                                      <a:pt x="2161" y="164"/>
                                    </a:lnTo>
                                    <a:lnTo>
                                      <a:pt x="2166" y="164"/>
                                    </a:lnTo>
                                    <a:lnTo>
                                      <a:pt x="2172" y="164"/>
                                    </a:lnTo>
                                    <a:lnTo>
                                      <a:pt x="2177" y="164"/>
                                    </a:lnTo>
                                    <a:lnTo>
                                      <a:pt x="2182" y="164"/>
                                    </a:lnTo>
                                    <a:lnTo>
                                      <a:pt x="2188" y="164"/>
                                    </a:lnTo>
                                    <a:lnTo>
                                      <a:pt x="2193" y="164"/>
                                    </a:lnTo>
                                    <a:lnTo>
                                      <a:pt x="2198" y="164"/>
                                    </a:lnTo>
                                    <a:lnTo>
                                      <a:pt x="2203" y="164"/>
                                    </a:lnTo>
                                    <a:lnTo>
                                      <a:pt x="2209" y="164"/>
                                    </a:lnTo>
                                    <a:lnTo>
                                      <a:pt x="2214" y="164"/>
                                    </a:lnTo>
                                    <a:lnTo>
                                      <a:pt x="2219" y="164"/>
                                    </a:lnTo>
                                    <a:lnTo>
                                      <a:pt x="2225" y="164"/>
                                    </a:lnTo>
                                    <a:lnTo>
                                      <a:pt x="2230" y="164"/>
                                    </a:lnTo>
                                    <a:lnTo>
                                      <a:pt x="2235" y="164"/>
                                    </a:lnTo>
                                    <a:lnTo>
                                      <a:pt x="2240" y="164"/>
                                    </a:lnTo>
                                    <a:lnTo>
                                      <a:pt x="2246" y="164"/>
                                    </a:lnTo>
                                    <a:lnTo>
                                      <a:pt x="2251" y="164"/>
                                    </a:lnTo>
                                    <a:lnTo>
                                      <a:pt x="2256" y="164"/>
                                    </a:lnTo>
                                    <a:lnTo>
                                      <a:pt x="2262" y="164"/>
                                    </a:lnTo>
                                    <a:lnTo>
                                      <a:pt x="2267" y="164"/>
                                    </a:lnTo>
                                    <a:lnTo>
                                      <a:pt x="2272" y="164"/>
                                    </a:lnTo>
                                    <a:lnTo>
                                      <a:pt x="2278" y="164"/>
                                    </a:lnTo>
                                    <a:lnTo>
                                      <a:pt x="2283" y="164"/>
                                    </a:lnTo>
                                    <a:lnTo>
                                      <a:pt x="2288" y="164"/>
                                    </a:lnTo>
                                    <a:lnTo>
                                      <a:pt x="2293" y="164"/>
                                    </a:lnTo>
                                    <a:lnTo>
                                      <a:pt x="2299" y="164"/>
                                    </a:lnTo>
                                    <a:lnTo>
                                      <a:pt x="2304" y="164"/>
                                    </a:lnTo>
                                    <a:lnTo>
                                      <a:pt x="2309" y="164"/>
                                    </a:lnTo>
                                    <a:lnTo>
                                      <a:pt x="2315" y="164"/>
                                    </a:lnTo>
                                    <a:lnTo>
                                      <a:pt x="2320" y="164"/>
                                    </a:lnTo>
                                    <a:lnTo>
                                      <a:pt x="2325" y="164"/>
                                    </a:lnTo>
                                    <a:lnTo>
                                      <a:pt x="2331" y="164"/>
                                    </a:lnTo>
                                    <a:lnTo>
                                      <a:pt x="2336" y="164"/>
                                    </a:lnTo>
                                    <a:lnTo>
                                      <a:pt x="2341" y="164"/>
                                    </a:lnTo>
                                    <a:lnTo>
                                      <a:pt x="2346" y="164"/>
                                    </a:lnTo>
                                    <a:lnTo>
                                      <a:pt x="2352" y="164"/>
                                    </a:lnTo>
                                    <a:lnTo>
                                      <a:pt x="2357" y="164"/>
                                    </a:lnTo>
                                    <a:lnTo>
                                      <a:pt x="2362" y="164"/>
                                    </a:lnTo>
                                    <a:lnTo>
                                      <a:pt x="2368" y="164"/>
                                    </a:lnTo>
                                    <a:lnTo>
                                      <a:pt x="2373" y="164"/>
                                    </a:lnTo>
                                    <a:lnTo>
                                      <a:pt x="2378" y="164"/>
                                    </a:lnTo>
                                    <a:lnTo>
                                      <a:pt x="2383" y="164"/>
                                    </a:lnTo>
                                    <a:lnTo>
                                      <a:pt x="2389" y="164"/>
                                    </a:lnTo>
                                    <a:lnTo>
                                      <a:pt x="2394" y="170"/>
                                    </a:lnTo>
                                    <a:lnTo>
                                      <a:pt x="2399" y="170"/>
                                    </a:lnTo>
                                    <a:lnTo>
                                      <a:pt x="2405" y="170"/>
                                    </a:lnTo>
                                    <a:lnTo>
                                      <a:pt x="2410" y="164"/>
                                    </a:lnTo>
                                    <a:lnTo>
                                      <a:pt x="2415" y="164"/>
                                    </a:lnTo>
                                    <a:lnTo>
                                      <a:pt x="2421" y="170"/>
                                    </a:lnTo>
                                    <a:lnTo>
                                      <a:pt x="2426" y="170"/>
                                    </a:lnTo>
                                    <a:lnTo>
                                      <a:pt x="2431" y="170"/>
                                    </a:lnTo>
                                    <a:lnTo>
                                      <a:pt x="2436" y="175"/>
                                    </a:lnTo>
                                    <a:lnTo>
                                      <a:pt x="2442" y="175"/>
                                    </a:lnTo>
                                    <a:lnTo>
                                      <a:pt x="2447" y="175"/>
                                    </a:lnTo>
                                    <a:lnTo>
                                      <a:pt x="2452" y="180"/>
                                    </a:lnTo>
                                    <a:lnTo>
                                      <a:pt x="2458" y="180"/>
                                    </a:lnTo>
                                    <a:lnTo>
                                      <a:pt x="2463" y="180"/>
                                    </a:lnTo>
                                    <a:lnTo>
                                      <a:pt x="2468" y="180"/>
                                    </a:lnTo>
                                    <a:lnTo>
                                      <a:pt x="2474" y="186"/>
                                    </a:lnTo>
                                    <a:lnTo>
                                      <a:pt x="2479" y="186"/>
                                    </a:lnTo>
                                    <a:lnTo>
                                      <a:pt x="2484" y="191"/>
                                    </a:lnTo>
                                    <a:lnTo>
                                      <a:pt x="2489" y="191"/>
                                    </a:lnTo>
                                    <a:lnTo>
                                      <a:pt x="2495" y="196"/>
                                    </a:lnTo>
                                    <a:lnTo>
                                      <a:pt x="2500" y="201"/>
                                    </a:lnTo>
                                    <a:lnTo>
                                      <a:pt x="2505" y="201"/>
                                    </a:lnTo>
                                    <a:lnTo>
                                      <a:pt x="2511" y="207"/>
                                    </a:lnTo>
                                    <a:lnTo>
                                      <a:pt x="2516" y="212"/>
                                    </a:lnTo>
                                    <a:lnTo>
                                      <a:pt x="2521" y="217"/>
                                    </a:lnTo>
                                    <a:lnTo>
                                      <a:pt x="2527" y="217"/>
                                    </a:lnTo>
                                    <a:lnTo>
                                      <a:pt x="2532" y="223"/>
                                    </a:lnTo>
                                    <a:lnTo>
                                      <a:pt x="2537" y="228"/>
                                    </a:lnTo>
                                    <a:lnTo>
                                      <a:pt x="2542" y="233"/>
                                    </a:lnTo>
                                    <a:lnTo>
                                      <a:pt x="2548" y="239"/>
                                    </a:lnTo>
                                    <a:lnTo>
                                      <a:pt x="2553" y="244"/>
                                    </a:lnTo>
                                    <a:lnTo>
                                      <a:pt x="2558" y="249"/>
                                    </a:lnTo>
                                    <a:lnTo>
                                      <a:pt x="2564" y="260"/>
                                    </a:lnTo>
                                    <a:lnTo>
                                      <a:pt x="2569" y="270"/>
                                    </a:lnTo>
                                    <a:lnTo>
                                      <a:pt x="2574" y="276"/>
                                    </a:lnTo>
                                    <a:lnTo>
                                      <a:pt x="2579" y="281"/>
                                    </a:lnTo>
                                    <a:lnTo>
                                      <a:pt x="2585" y="286"/>
                                    </a:lnTo>
                                    <a:lnTo>
                                      <a:pt x="2590" y="292"/>
                                    </a:lnTo>
                                    <a:lnTo>
                                      <a:pt x="2595" y="297"/>
                                    </a:lnTo>
                                    <a:lnTo>
                                      <a:pt x="2601" y="307"/>
                                    </a:lnTo>
                                    <a:lnTo>
                                      <a:pt x="2606" y="313"/>
                                    </a:lnTo>
                                    <a:lnTo>
                                      <a:pt x="2611" y="318"/>
                                    </a:lnTo>
                                    <a:lnTo>
                                      <a:pt x="2617" y="323"/>
                                    </a:lnTo>
                                    <a:lnTo>
                                      <a:pt x="2622" y="323"/>
                                    </a:lnTo>
                                    <a:lnTo>
                                      <a:pt x="2627" y="329"/>
                                    </a:lnTo>
                                    <a:lnTo>
                                      <a:pt x="2632" y="329"/>
                                    </a:lnTo>
                                    <a:lnTo>
                                      <a:pt x="2638" y="329"/>
                                    </a:lnTo>
                                    <a:lnTo>
                                      <a:pt x="2643" y="329"/>
                                    </a:lnTo>
                                    <a:lnTo>
                                      <a:pt x="2648" y="323"/>
                                    </a:lnTo>
                                    <a:lnTo>
                                      <a:pt x="2654" y="323"/>
                                    </a:lnTo>
                                    <a:lnTo>
                                      <a:pt x="2659" y="318"/>
                                    </a:lnTo>
                                    <a:lnTo>
                                      <a:pt x="2664" y="307"/>
                                    </a:lnTo>
                                    <a:lnTo>
                                      <a:pt x="2670" y="302"/>
                                    </a:lnTo>
                                    <a:lnTo>
                                      <a:pt x="2675" y="292"/>
                                    </a:lnTo>
                                    <a:lnTo>
                                      <a:pt x="2680" y="286"/>
                                    </a:lnTo>
                                    <a:lnTo>
                                      <a:pt x="2685" y="276"/>
                                    </a:lnTo>
                                    <a:lnTo>
                                      <a:pt x="2691" y="265"/>
                                    </a:lnTo>
                                    <a:lnTo>
                                      <a:pt x="2696" y="260"/>
                                    </a:lnTo>
                                    <a:lnTo>
                                      <a:pt x="2701" y="249"/>
                                    </a:lnTo>
                                    <a:lnTo>
                                      <a:pt x="2707" y="244"/>
                                    </a:lnTo>
                                    <a:lnTo>
                                      <a:pt x="2712" y="233"/>
                                    </a:lnTo>
                                    <a:lnTo>
                                      <a:pt x="2717" y="228"/>
                                    </a:lnTo>
                                    <a:lnTo>
                                      <a:pt x="2722" y="223"/>
                                    </a:lnTo>
                                    <a:lnTo>
                                      <a:pt x="2728" y="223"/>
                                    </a:lnTo>
                                    <a:lnTo>
                                      <a:pt x="2733" y="217"/>
                                    </a:lnTo>
                                    <a:lnTo>
                                      <a:pt x="2738" y="217"/>
                                    </a:lnTo>
                                    <a:lnTo>
                                      <a:pt x="2744" y="212"/>
                                    </a:lnTo>
                                    <a:lnTo>
                                      <a:pt x="2749" y="207"/>
                                    </a:lnTo>
                                    <a:lnTo>
                                      <a:pt x="2754" y="207"/>
                                    </a:lnTo>
                                    <a:lnTo>
                                      <a:pt x="2760" y="201"/>
                                    </a:lnTo>
                                    <a:lnTo>
                                      <a:pt x="2765" y="201"/>
                                    </a:lnTo>
                                    <a:lnTo>
                                      <a:pt x="2770" y="196"/>
                                    </a:lnTo>
                                    <a:lnTo>
                                      <a:pt x="2775" y="196"/>
                                    </a:lnTo>
                                    <a:lnTo>
                                      <a:pt x="2781" y="196"/>
                                    </a:lnTo>
                                    <a:lnTo>
                                      <a:pt x="2786" y="191"/>
                                    </a:lnTo>
                                    <a:lnTo>
                                      <a:pt x="2791" y="191"/>
                                    </a:lnTo>
                                    <a:lnTo>
                                      <a:pt x="2797" y="186"/>
                                    </a:lnTo>
                                    <a:lnTo>
                                      <a:pt x="2802" y="186"/>
                                    </a:lnTo>
                                    <a:lnTo>
                                      <a:pt x="2807" y="186"/>
                                    </a:lnTo>
                                    <a:lnTo>
                                      <a:pt x="2813" y="186"/>
                                    </a:lnTo>
                                    <a:lnTo>
                                      <a:pt x="2818" y="180"/>
                                    </a:lnTo>
                                    <a:lnTo>
                                      <a:pt x="2823" y="180"/>
                                    </a:lnTo>
                                    <a:lnTo>
                                      <a:pt x="2828" y="180"/>
                                    </a:lnTo>
                                    <a:lnTo>
                                      <a:pt x="2834" y="175"/>
                                    </a:lnTo>
                                    <a:lnTo>
                                      <a:pt x="2839" y="175"/>
                                    </a:lnTo>
                                    <a:lnTo>
                                      <a:pt x="2844" y="175"/>
                                    </a:lnTo>
                                    <a:lnTo>
                                      <a:pt x="2850" y="175"/>
                                    </a:lnTo>
                                    <a:lnTo>
                                      <a:pt x="2855" y="175"/>
                                    </a:lnTo>
                                    <a:lnTo>
                                      <a:pt x="2860" y="170"/>
                                    </a:lnTo>
                                    <a:lnTo>
                                      <a:pt x="2866" y="170"/>
                                    </a:lnTo>
                                    <a:lnTo>
                                      <a:pt x="2871" y="170"/>
                                    </a:lnTo>
                                    <a:lnTo>
                                      <a:pt x="2876" y="170"/>
                                    </a:lnTo>
                                    <a:lnTo>
                                      <a:pt x="2881" y="170"/>
                                    </a:lnTo>
                                    <a:lnTo>
                                      <a:pt x="2887" y="170"/>
                                    </a:lnTo>
                                    <a:lnTo>
                                      <a:pt x="2892" y="170"/>
                                    </a:lnTo>
                                    <a:lnTo>
                                      <a:pt x="2897" y="170"/>
                                    </a:lnTo>
                                    <a:lnTo>
                                      <a:pt x="2903" y="170"/>
                                    </a:lnTo>
                                    <a:lnTo>
                                      <a:pt x="2908" y="170"/>
                                    </a:lnTo>
                                    <a:lnTo>
                                      <a:pt x="2913" y="170"/>
                                    </a:lnTo>
                                    <a:lnTo>
                                      <a:pt x="2918" y="170"/>
                                    </a:lnTo>
                                    <a:lnTo>
                                      <a:pt x="2924" y="170"/>
                                    </a:lnTo>
                                    <a:lnTo>
                                      <a:pt x="2929" y="170"/>
                                    </a:lnTo>
                                    <a:lnTo>
                                      <a:pt x="2934" y="170"/>
                                    </a:lnTo>
                                    <a:lnTo>
                                      <a:pt x="2940" y="170"/>
                                    </a:lnTo>
                                    <a:lnTo>
                                      <a:pt x="2945" y="170"/>
                                    </a:lnTo>
                                    <a:lnTo>
                                      <a:pt x="2950" y="170"/>
                                    </a:lnTo>
                                    <a:lnTo>
                                      <a:pt x="2956" y="170"/>
                                    </a:lnTo>
                                    <a:lnTo>
                                      <a:pt x="2961" y="170"/>
                                    </a:lnTo>
                                    <a:lnTo>
                                      <a:pt x="2966" y="170"/>
                                    </a:lnTo>
                                    <a:lnTo>
                                      <a:pt x="2971" y="170"/>
                                    </a:lnTo>
                                    <a:lnTo>
                                      <a:pt x="2977" y="175"/>
                                    </a:lnTo>
                                    <a:lnTo>
                                      <a:pt x="2982" y="175"/>
                                    </a:lnTo>
                                    <a:lnTo>
                                      <a:pt x="2987" y="175"/>
                                    </a:lnTo>
                                    <a:lnTo>
                                      <a:pt x="2993" y="175"/>
                                    </a:lnTo>
                                    <a:lnTo>
                                      <a:pt x="2998" y="175"/>
                                    </a:lnTo>
                                    <a:lnTo>
                                      <a:pt x="3003" y="175"/>
                                    </a:lnTo>
                                    <a:lnTo>
                                      <a:pt x="3009" y="175"/>
                                    </a:lnTo>
                                    <a:lnTo>
                                      <a:pt x="3014" y="175"/>
                                    </a:lnTo>
                                    <a:lnTo>
                                      <a:pt x="3019" y="175"/>
                                    </a:lnTo>
                                    <a:lnTo>
                                      <a:pt x="3024" y="175"/>
                                    </a:lnTo>
                                    <a:lnTo>
                                      <a:pt x="3030" y="175"/>
                                    </a:lnTo>
                                    <a:lnTo>
                                      <a:pt x="3035" y="175"/>
                                    </a:lnTo>
                                    <a:lnTo>
                                      <a:pt x="3040" y="175"/>
                                    </a:lnTo>
                                    <a:lnTo>
                                      <a:pt x="3046" y="175"/>
                                    </a:lnTo>
                                    <a:lnTo>
                                      <a:pt x="3051" y="175"/>
                                    </a:lnTo>
                                    <a:lnTo>
                                      <a:pt x="3056" y="175"/>
                                    </a:lnTo>
                                    <a:lnTo>
                                      <a:pt x="3061" y="175"/>
                                    </a:lnTo>
                                    <a:lnTo>
                                      <a:pt x="3067" y="175"/>
                                    </a:lnTo>
                                    <a:lnTo>
                                      <a:pt x="3072" y="180"/>
                                    </a:lnTo>
                                    <a:lnTo>
                                      <a:pt x="3077" y="180"/>
                                    </a:lnTo>
                                    <a:lnTo>
                                      <a:pt x="3083" y="180"/>
                                    </a:lnTo>
                                    <a:lnTo>
                                      <a:pt x="3088" y="180"/>
                                    </a:lnTo>
                                    <a:lnTo>
                                      <a:pt x="3093" y="175"/>
                                    </a:lnTo>
                                    <a:lnTo>
                                      <a:pt x="3099" y="175"/>
                                    </a:lnTo>
                                    <a:lnTo>
                                      <a:pt x="3104" y="175"/>
                                    </a:lnTo>
                                    <a:lnTo>
                                      <a:pt x="3109" y="175"/>
                                    </a:lnTo>
                                    <a:lnTo>
                                      <a:pt x="3114" y="180"/>
                                    </a:lnTo>
                                    <a:lnTo>
                                      <a:pt x="3120" y="180"/>
                                    </a:lnTo>
                                    <a:lnTo>
                                      <a:pt x="3125" y="175"/>
                                    </a:lnTo>
                                    <a:lnTo>
                                      <a:pt x="3130" y="175"/>
                                    </a:lnTo>
                                    <a:lnTo>
                                      <a:pt x="3136" y="175"/>
                                    </a:lnTo>
                                    <a:lnTo>
                                      <a:pt x="3141" y="175"/>
                                    </a:lnTo>
                                    <a:lnTo>
                                      <a:pt x="3146" y="170"/>
                                    </a:lnTo>
                                    <a:lnTo>
                                      <a:pt x="3152" y="170"/>
                                    </a:lnTo>
                                    <a:lnTo>
                                      <a:pt x="3157" y="170"/>
                                    </a:lnTo>
                                    <a:lnTo>
                                      <a:pt x="3162" y="170"/>
                                    </a:lnTo>
                                    <a:lnTo>
                                      <a:pt x="3167" y="170"/>
                                    </a:lnTo>
                                    <a:lnTo>
                                      <a:pt x="3173" y="170"/>
                                    </a:lnTo>
                                    <a:lnTo>
                                      <a:pt x="3178" y="164"/>
                                    </a:lnTo>
                                    <a:lnTo>
                                      <a:pt x="3183" y="164"/>
                                    </a:lnTo>
                                    <a:lnTo>
                                      <a:pt x="3189" y="164"/>
                                    </a:lnTo>
                                    <a:lnTo>
                                      <a:pt x="3194" y="164"/>
                                    </a:lnTo>
                                    <a:lnTo>
                                      <a:pt x="3199" y="164"/>
                                    </a:lnTo>
                                    <a:lnTo>
                                      <a:pt x="3205" y="164"/>
                                    </a:lnTo>
                                    <a:lnTo>
                                      <a:pt x="3210" y="164"/>
                                    </a:lnTo>
                                    <a:lnTo>
                                      <a:pt x="3215" y="164"/>
                                    </a:lnTo>
                                    <a:lnTo>
                                      <a:pt x="3220" y="164"/>
                                    </a:lnTo>
                                    <a:lnTo>
                                      <a:pt x="3226" y="164"/>
                                    </a:lnTo>
                                    <a:lnTo>
                                      <a:pt x="3231" y="164"/>
                                    </a:lnTo>
                                    <a:lnTo>
                                      <a:pt x="3236" y="164"/>
                                    </a:lnTo>
                                    <a:lnTo>
                                      <a:pt x="3242" y="164"/>
                                    </a:lnTo>
                                    <a:lnTo>
                                      <a:pt x="3247" y="164"/>
                                    </a:lnTo>
                                    <a:lnTo>
                                      <a:pt x="3252" y="164"/>
                                    </a:lnTo>
                                    <a:lnTo>
                                      <a:pt x="3257" y="164"/>
                                    </a:lnTo>
                                    <a:lnTo>
                                      <a:pt x="3263" y="164"/>
                                    </a:lnTo>
                                    <a:lnTo>
                                      <a:pt x="3268" y="164"/>
                                    </a:lnTo>
                                    <a:lnTo>
                                      <a:pt x="3273" y="164"/>
                                    </a:lnTo>
                                    <a:lnTo>
                                      <a:pt x="3279" y="164"/>
                                    </a:lnTo>
                                    <a:lnTo>
                                      <a:pt x="3284" y="164"/>
                                    </a:lnTo>
                                    <a:lnTo>
                                      <a:pt x="3289" y="164"/>
                                    </a:lnTo>
                                    <a:lnTo>
                                      <a:pt x="3295" y="164"/>
                                    </a:lnTo>
                                    <a:lnTo>
                                      <a:pt x="3300" y="164"/>
                                    </a:lnTo>
                                    <a:lnTo>
                                      <a:pt x="3305" y="164"/>
                                    </a:lnTo>
                                    <a:lnTo>
                                      <a:pt x="3310" y="164"/>
                                    </a:lnTo>
                                    <a:lnTo>
                                      <a:pt x="3316" y="164"/>
                                    </a:lnTo>
                                    <a:lnTo>
                                      <a:pt x="3321" y="164"/>
                                    </a:lnTo>
                                    <a:lnTo>
                                      <a:pt x="3326" y="164"/>
                                    </a:lnTo>
                                    <a:lnTo>
                                      <a:pt x="3332" y="164"/>
                                    </a:lnTo>
                                    <a:lnTo>
                                      <a:pt x="3337" y="164"/>
                                    </a:lnTo>
                                    <a:lnTo>
                                      <a:pt x="3342" y="164"/>
                                    </a:lnTo>
                                    <a:lnTo>
                                      <a:pt x="3348" y="164"/>
                                    </a:lnTo>
                                    <a:lnTo>
                                      <a:pt x="3353" y="164"/>
                                    </a:lnTo>
                                    <a:lnTo>
                                      <a:pt x="3358" y="164"/>
                                    </a:lnTo>
                                    <a:lnTo>
                                      <a:pt x="3363" y="164"/>
                                    </a:lnTo>
                                    <a:lnTo>
                                      <a:pt x="3369" y="164"/>
                                    </a:lnTo>
                                    <a:lnTo>
                                      <a:pt x="3374" y="164"/>
                                    </a:lnTo>
                                    <a:lnTo>
                                      <a:pt x="3379" y="164"/>
                                    </a:lnTo>
                                    <a:lnTo>
                                      <a:pt x="3385" y="164"/>
                                    </a:lnTo>
                                    <a:lnTo>
                                      <a:pt x="3390" y="164"/>
                                    </a:lnTo>
                                    <a:lnTo>
                                      <a:pt x="3395" y="164"/>
                                    </a:lnTo>
                                    <a:lnTo>
                                      <a:pt x="3400" y="164"/>
                                    </a:lnTo>
                                    <a:lnTo>
                                      <a:pt x="3406" y="164"/>
                                    </a:lnTo>
                                    <a:lnTo>
                                      <a:pt x="3411" y="164"/>
                                    </a:lnTo>
                                    <a:lnTo>
                                      <a:pt x="3416" y="164"/>
                                    </a:lnTo>
                                    <a:lnTo>
                                      <a:pt x="3422" y="164"/>
                                    </a:lnTo>
                                    <a:lnTo>
                                      <a:pt x="3427" y="164"/>
                                    </a:lnTo>
                                    <a:lnTo>
                                      <a:pt x="3432" y="164"/>
                                    </a:lnTo>
                                    <a:lnTo>
                                      <a:pt x="3438" y="164"/>
                                    </a:lnTo>
                                    <a:lnTo>
                                      <a:pt x="3443" y="164"/>
                                    </a:lnTo>
                                    <a:lnTo>
                                      <a:pt x="3448" y="164"/>
                                    </a:lnTo>
                                    <a:lnTo>
                                      <a:pt x="3453" y="164"/>
                                    </a:lnTo>
                                    <a:lnTo>
                                      <a:pt x="3459" y="164"/>
                                    </a:lnTo>
                                    <a:lnTo>
                                      <a:pt x="3464" y="164"/>
                                    </a:lnTo>
                                    <a:lnTo>
                                      <a:pt x="3469" y="164"/>
                                    </a:lnTo>
                                    <a:lnTo>
                                      <a:pt x="3475" y="164"/>
                                    </a:lnTo>
                                    <a:lnTo>
                                      <a:pt x="3480" y="164"/>
                                    </a:lnTo>
                                    <a:lnTo>
                                      <a:pt x="3485" y="164"/>
                                    </a:lnTo>
                                    <a:lnTo>
                                      <a:pt x="3491" y="164"/>
                                    </a:lnTo>
                                    <a:lnTo>
                                      <a:pt x="3496" y="164"/>
                                    </a:lnTo>
                                    <a:lnTo>
                                      <a:pt x="3501" y="164"/>
                                    </a:lnTo>
                                    <a:lnTo>
                                      <a:pt x="3506" y="164"/>
                                    </a:lnTo>
                                    <a:lnTo>
                                      <a:pt x="3512" y="164"/>
                                    </a:lnTo>
                                    <a:lnTo>
                                      <a:pt x="3517" y="164"/>
                                    </a:lnTo>
                                    <a:lnTo>
                                      <a:pt x="3522" y="164"/>
                                    </a:lnTo>
                                    <a:lnTo>
                                      <a:pt x="3528" y="164"/>
                                    </a:lnTo>
                                    <a:lnTo>
                                      <a:pt x="3533" y="164"/>
                                    </a:lnTo>
                                    <a:lnTo>
                                      <a:pt x="3538" y="164"/>
                                    </a:lnTo>
                                    <a:lnTo>
                                      <a:pt x="3544" y="164"/>
                                    </a:lnTo>
                                    <a:lnTo>
                                      <a:pt x="3549" y="164"/>
                                    </a:lnTo>
                                    <a:lnTo>
                                      <a:pt x="3554" y="164"/>
                                    </a:lnTo>
                                    <a:lnTo>
                                      <a:pt x="3559" y="164"/>
                                    </a:lnTo>
                                    <a:lnTo>
                                      <a:pt x="3565" y="164"/>
                                    </a:lnTo>
                                    <a:lnTo>
                                      <a:pt x="3570" y="164"/>
                                    </a:lnTo>
                                    <a:lnTo>
                                      <a:pt x="3575" y="164"/>
                                    </a:lnTo>
                                    <a:lnTo>
                                      <a:pt x="3581" y="164"/>
                                    </a:lnTo>
                                    <a:lnTo>
                                      <a:pt x="3586" y="164"/>
                                    </a:lnTo>
                                    <a:lnTo>
                                      <a:pt x="3591" y="164"/>
                                    </a:lnTo>
                                    <a:lnTo>
                                      <a:pt x="3596" y="164"/>
                                    </a:lnTo>
                                    <a:lnTo>
                                      <a:pt x="3602" y="164"/>
                                    </a:lnTo>
                                    <a:lnTo>
                                      <a:pt x="3607" y="164"/>
                                    </a:lnTo>
                                    <a:lnTo>
                                      <a:pt x="3612" y="164"/>
                                    </a:lnTo>
                                    <a:lnTo>
                                      <a:pt x="3618" y="164"/>
                                    </a:lnTo>
                                    <a:lnTo>
                                      <a:pt x="3623" y="164"/>
                                    </a:lnTo>
                                    <a:lnTo>
                                      <a:pt x="3628" y="164"/>
                                    </a:lnTo>
                                    <a:lnTo>
                                      <a:pt x="3634" y="164"/>
                                    </a:lnTo>
                                    <a:lnTo>
                                      <a:pt x="3639" y="164"/>
                                    </a:lnTo>
                                    <a:lnTo>
                                      <a:pt x="3644" y="164"/>
                                    </a:lnTo>
                                    <a:lnTo>
                                      <a:pt x="3649" y="164"/>
                                    </a:lnTo>
                                    <a:lnTo>
                                      <a:pt x="3655" y="164"/>
                                    </a:lnTo>
                                    <a:lnTo>
                                      <a:pt x="3660" y="164"/>
                                    </a:lnTo>
                                    <a:lnTo>
                                      <a:pt x="3665" y="164"/>
                                    </a:lnTo>
                                    <a:lnTo>
                                      <a:pt x="3671" y="164"/>
                                    </a:lnTo>
                                    <a:lnTo>
                                      <a:pt x="3676" y="164"/>
                                    </a:lnTo>
                                    <a:lnTo>
                                      <a:pt x="3681" y="164"/>
                                    </a:lnTo>
                                    <a:lnTo>
                                      <a:pt x="3687" y="164"/>
                                    </a:lnTo>
                                    <a:lnTo>
                                      <a:pt x="3692" y="164"/>
                                    </a:lnTo>
                                    <a:lnTo>
                                      <a:pt x="3697" y="164"/>
                                    </a:lnTo>
                                    <a:lnTo>
                                      <a:pt x="3702" y="164"/>
                                    </a:lnTo>
                                    <a:lnTo>
                                      <a:pt x="3708" y="164"/>
                                    </a:lnTo>
                                    <a:lnTo>
                                      <a:pt x="3713" y="164"/>
                                    </a:lnTo>
                                    <a:lnTo>
                                      <a:pt x="3718" y="164"/>
                                    </a:lnTo>
                                    <a:lnTo>
                                      <a:pt x="3724" y="164"/>
                                    </a:lnTo>
                                    <a:lnTo>
                                      <a:pt x="3729" y="164"/>
                                    </a:lnTo>
                                    <a:lnTo>
                                      <a:pt x="3734" y="164"/>
                                    </a:lnTo>
                                    <a:lnTo>
                                      <a:pt x="3739" y="164"/>
                                    </a:lnTo>
                                    <a:lnTo>
                                      <a:pt x="3745" y="164"/>
                                    </a:lnTo>
                                    <a:lnTo>
                                      <a:pt x="3750" y="164"/>
                                    </a:lnTo>
                                    <a:lnTo>
                                      <a:pt x="3755" y="164"/>
                                    </a:lnTo>
                                    <a:lnTo>
                                      <a:pt x="3761" y="164"/>
                                    </a:lnTo>
                                    <a:lnTo>
                                      <a:pt x="3766" y="164"/>
                                    </a:lnTo>
                                    <a:lnTo>
                                      <a:pt x="3771" y="164"/>
                                    </a:lnTo>
                                    <a:lnTo>
                                      <a:pt x="3777" y="164"/>
                                    </a:lnTo>
                                    <a:lnTo>
                                      <a:pt x="3782" y="164"/>
                                    </a:lnTo>
                                    <a:lnTo>
                                      <a:pt x="3787" y="164"/>
                                    </a:lnTo>
                                    <a:lnTo>
                                      <a:pt x="3792" y="164"/>
                                    </a:lnTo>
                                    <a:lnTo>
                                      <a:pt x="3798" y="164"/>
                                    </a:lnTo>
                                    <a:lnTo>
                                      <a:pt x="3803" y="164"/>
                                    </a:lnTo>
                                    <a:lnTo>
                                      <a:pt x="3808" y="164"/>
                                    </a:lnTo>
                                    <a:lnTo>
                                      <a:pt x="3814" y="170"/>
                                    </a:lnTo>
                                    <a:lnTo>
                                      <a:pt x="3819" y="170"/>
                                    </a:lnTo>
                                    <a:lnTo>
                                      <a:pt x="3824" y="170"/>
                                    </a:lnTo>
                                    <a:lnTo>
                                      <a:pt x="3830" y="170"/>
                                    </a:lnTo>
                                    <a:lnTo>
                                      <a:pt x="3835" y="170"/>
                                    </a:lnTo>
                                    <a:lnTo>
                                      <a:pt x="3840" y="170"/>
                                    </a:lnTo>
                                    <a:lnTo>
                                      <a:pt x="3845" y="164"/>
                                    </a:lnTo>
                                    <a:lnTo>
                                      <a:pt x="3851" y="164"/>
                                    </a:lnTo>
                                    <a:lnTo>
                                      <a:pt x="3856" y="164"/>
                                    </a:lnTo>
                                    <a:lnTo>
                                      <a:pt x="3861" y="164"/>
                                    </a:lnTo>
                                    <a:lnTo>
                                      <a:pt x="3867" y="164"/>
                                    </a:lnTo>
                                    <a:lnTo>
                                      <a:pt x="3872" y="164"/>
                                    </a:lnTo>
                                    <a:lnTo>
                                      <a:pt x="3877" y="164"/>
                                    </a:lnTo>
                                    <a:lnTo>
                                      <a:pt x="3883" y="164"/>
                                    </a:lnTo>
                                    <a:lnTo>
                                      <a:pt x="3888" y="164"/>
                                    </a:lnTo>
                                    <a:lnTo>
                                      <a:pt x="3893" y="164"/>
                                    </a:lnTo>
                                    <a:lnTo>
                                      <a:pt x="3898" y="164"/>
                                    </a:lnTo>
                                    <a:lnTo>
                                      <a:pt x="3904" y="164"/>
                                    </a:lnTo>
                                    <a:lnTo>
                                      <a:pt x="3909" y="159"/>
                                    </a:lnTo>
                                    <a:lnTo>
                                      <a:pt x="3914" y="164"/>
                                    </a:lnTo>
                                    <a:lnTo>
                                      <a:pt x="3920" y="164"/>
                                    </a:lnTo>
                                    <a:lnTo>
                                      <a:pt x="3925" y="164"/>
                                    </a:lnTo>
                                    <a:lnTo>
                                      <a:pt x="3930" y="170"/>
                                    </a:lnTo>
                                    <a:lnTo>
                                      <a:pt x="3935" y="170"/>
                                    </a:lnTo>
                                    <a:lnTo>
                                      <a:pt x="3941" y="180"/>
                                    </a:lnTo>
                                    <a:lnTo>
                                      <a:pt x="3946" y="191"/>
                                    </a:lnTo>
                                    <a:lnTo>
                                      <a:pt x="3951" y="207"/>
                                    </a:lnTo>
                                    <a:lnTo>
                                      <a:pt x="3957" y="223"/>
                                    </a:lnTo>
                                    <a:lnTo>
                                      <a:pt x="3962" y="249"/>
                                    </a:lnTo>
                                    <a:lnTo>
                                      <a:pt x="3967" y="276"/>
                                    </a:lnTo>
                                    <a:lnTo>
                                      <a:pt x="3973" y="313"/>
                                    </a:lnTo>
                                    <a:lnTo>
                                      <a:pt x="3978" y="344"/>
                                    </a:lnTo>
                                    <a:lnTo>
                                      <a:pt x="3983" y="397"/>
                                    </a:lnTo>
                                    <a:lnTo>
                                      <a:pt x="3988" y="440"/>
                                    </a:lnTo>
                                    <a:lnTo>
                                      <a:pt x="3994" y="482"/>
                                    </a:lnTo>
                                    <a:lnTo>
                                      <a:pt x="3999" y="514"/>
                                    </a:lnTo>
                                    <a:lnTo>
                                      <a:pt x="4004" y="556"/>
                                    </a:lnTo>
                                    <a:lnTo>
                                      <a:pt x="4010" y="609"/>
                                    </a:lnTo>
                                    <a:lnTo>
                                      <a:pt x="4015" y="662"/>
                                    </a:lnTo>
                                    <a:lnTo>
                                      <a:pt x="4020" y="699"/>
                                    </a:lnTo>
                                    <a:lnTo>
                                      <a:pt x="4026" y="768"/>
                                    </a:lnTo>
                                    <a:lnTo>
                                      <a:pt x="4031" y="826"/>
                                    </a:lnTo>
                                    <a:lnTo>
                                      <a:pt x="4036" y="858"/>
                                    </a:lnTo>
                                    <a:lnTo>
                                      <a:pt x="4041" y="911"/>
                                    </a:lnTo>
                                    <a:lnTo>
                                      <a:pt x="4047" y="959"/>
                                    </a:lnTo>
                                    <a:lnTo>
                                      <a:pt x="4052" y="1001"/>
                                    </a:lnTo>
                                    <a:lnTo>
                                      <a:pt x="4057" y="1028"/>
                                    </a:lnTo>
                                    <a:lnTo>
                                      <a:pt x="4063" y="1060"/>
                                    </a:lnTo>
                                    <a:lnTo>
                                      <a:pt x="4068" y="1086"/>
                                    </a:lnTo>
                                    <a:lnTo>
                                      <a:pt x="4073" y="1112"/>
                                    </a:lnTo>
                                    <a:lnTo>
                                      <a:pt x="4078" y="1128"/>
                                    </a:lnTo>
                                    <a:lnTo>
                                      <a:pt x="4084" y="1150"/>
                                    </a:lnTo>
                                    <a:lnTo>
                                      <a:pt x="4089" y="1176"/>
                                    </a:lnTo>
                                    <a:lnTo>
                                      <a:pt x="4094" y="1197"/>
                                    </a:lnTo>
                                    <a:lnTo>
                                      <a:pt x="4100" y="1208"/>
                                    </a:lnTo>
                                    <a:lnTo>
                                      <a:pt x="4105" y="1234"/>
                                    </a:lnTo>
                                    <a:lnTo>
                                      <a:pt x="4110" y="1255"/>
                                    </a:lnTo>
                                    <a:lnTo>
                                      <a:pt x="4116" y="1282"/>
                                    </a:lnTo>
                                    <a:lnTo>
                                      <a:pt x="4121" y="1303"/>
                                    </a:lnTo>
                                    <a:lnTo>
                                      <a:pt x="4126" y="1335"/>
                                    </a:lnTo>
                                    <a:lnTo>
                                      <a:pt x="4131" y="1367"/>
                                    </a:lnTo>
                                    <a:lnTo>
                                      <a:pt x="4137" y="1404"/>
                                    </a:lnTo>
                                    <a:lnTo>
                                      <a:pt x="4142" y="1425"/>
                                    </a:lnTo>
                                    <a:lnTo>
                                      <a:pt x="4147" y="1467"/>
                                    </a:lnTo>
                                    <a:lnTo>
                                      <a:pt x="4153" y="1515"/>
                                    </a:lnTo>
                                    <a:lnTo>
                                      <a:pt x="4158" y="1568"/>
                                    </a:lnTo>
                                    <a:lnTo>
                                      <a:pt x="4163" y="1610"/>
                                    </a:lnTo>
                                    <a:lnTo>
                                      <a:pt x="4169" y="1669"/>
                                    </a:lnTo>
                                    <a:lnTo>
                                      <a:pt x="4174" y="1711"/>
                                    </a:lnTo>
                                    <a:lnTo>
                                      <a:pt x="4179" y="1743"/>
                                    </a:lnTo>
                                    <a:lnTo>
                                      <a:pt x="4184" y="1748"/>
                                    </a:lnTo>
                                    <a:lnTo>
                                      <a:pt x="4190" y="1764"/>
                                    </a:lnTo>
                                    <a:lnTo>
                                      <a:pt x="4195" y="1780"/>
                                    </a:lnTo>
                                    <a:lnTo>
                                      <a:pt x="4200" y="1796"/>
                                    </a:lnTo>
                                    <a:lnTo>
                                      <a:pt x="4206" y="1806"/>
                                    </a:lnTo>
                                    <a:lnTo>
                                      <a:pt x="4211" y="1822"/>
                                    </a:lnTo>
                                    <a:lnTo>
                                      <a:pt x="4216" y="1828"/>
                                    </a:lnTo>
                                    <a:lnTo>
                                      <a:pt x="4222" y="1828"/>
                                    </a:lnTo>
                                    <a:lnTo>
                                      <a:pt x="4227" y="1828"/>
                                    </a:lnTo>
                                    <a:lnTo>
                                      <a:pt x="4232" y="1822"/>
                                    </a:lnTo>
                                    <a:lnTo>
                                      <a:pt x="4237" y="1828"/>
                                    </a:lnTo>
                                    <a:lnTo>
                                      <a:pt x="4243" y="1833"/>
                                    </a:lnTo>
                                    <a:lnTo>
                                      <a:pt x="4248" y="1838"/>
                                    </a:lnTo>
                                    <a:lnTo>
                                      <a:pt x="4253" y="1849"/>
                                    </a:lnTo>
                                    <a:lnTo>
                                      <a:pt x="4259" y="1849"/>
                                    </a:lnTo>
                                    <a:lnTo>
                                      <a:pt x="4264" y="1849"/>
                                    </a:lnTo>
                                    <a:lnTo>
                                      <a:pt x="4269" y="1849"/>
                                    </a:lnTo>
                                    <a:lnTo>
                                      <a:pt x="4274" y="1859"/>
                                    </a:lnTo>
                                    <a:lnTo>
                                      <a:pt x="4280" y="1875"/>
                                    </a:lnTo>
                                    <a:lnTo>
                                      <a:pt x="4285" y="1880"/>
                                    </a:lnTo>
                                    <a:lnTo>
                                      <a:pt x="4290" y="1891"/>
                                    </a:lnTo>
                                    <a:lnTo>
                                      <a:pt x="4296" y="1891"/>
                                    </a:lnTo>
                                    <a:lnTo>
                                      <a:pt x="4301" y="1891"/>
                                    </a:lnTo>
                                    <a:lnTo>
                                      <a:pt x="4306" y="1891"/>
                                    </a:lnTo>
                                    <a:lnTo>
                                      <a:pt x="4312" y="1896"/>
                                    </a:lnTo>
                                    <a:lnTo>
                                      <a:pt x="4317" y="1902"/>
                                    </a:lnTo>
                                    <a:lnTo>
                                      <a:pt x="4322" y="1912"/>
                                    </a:lnTo>
                                    <a:lnTo>
                                      <a:pt x="4327" y="1923"/>
                                    </a:lnTo>
                                    <a:lnTo>
                                      <a:pt x="4333" y="1933"/>
                                    </a:lnTo>
                                    <a:lnTo>
                                      <a:pt x="4338" y="1949"/>
                                    </a:lnTo>
                                    <a:lnTo>
                                      <a:pt x="4343" y="1965"/>
                                    </a:lnTo>
                                    <a:lnTo>
                                      <a:pt x="4349" y="1971"/>
                                    </a:lnTo>
                                    <a:lnTo>
                                      <a:pt x="4354" y="1986"/>
                                    </a:lnTo>
                                    <a:lnTo>
                                      <a:pt x="4359" y="2002"/>
                                    </a:lnTo>
                                    <a:lnTo>
                                      <a:pt x="4365" y="2018"/>
                                    </a:lnTo>
                                    <a:lnTo>
                                      <a:pt x="4370" y="2029"/>
                                    </a:lnTo>
                                    <a:lnTo>
                                      <a:pt x="4375" y="2039"/>
                                    </a:lnTo>
                                    <a:lnTo>
                                      <a:pt x="4380" y="2045"/>
                                    </a:lnTo>
                                    <a:lnTo>
                                      <a:pt x="4386" y="2045"/>
                                    </a:lnTo>
                                    <a:lnTo>
                                      <a:pt x="4391" y="2050"/>
                                    </a:lnTo>
                                    <a:lnTo>
                                      <a:pt x="4396" y="2055"/>
                                    </a:lnTo>
                                    <a:lnTo>
                                      <a:pt x="4402" y="2055"/>
                                    </a:lnTo>
                                    <a:lnTo>
                                      <a:pt x="4407" y="2055"/>
                                    </a:lnTo>
                                    <a:lnTo>
                                      <a:pt x="4407" y="2061"/>
                                    </a:lnTo>
                                    <a:lnTo>
                                      <a:pt x="4412" y="2055"/>
                                    </a:lnTo>
                                    <a:lnTo>
                                      <a:pt x="4417" y="2050"/>
                                    </a:lnTo>
                                    <a:lnTo>
                                      <a:pt x="4423" y="2039"/>
                                    </a:lnTo>
                                    <a:lnTo>
                                      <a:pt x="4428" y="2029"/>
                                    </a:lnTo>
                                    <a:lnTo>
                                      <a:pt x="4433" y="2013"/>
                                    </a:lnTo>
                                    <a:lnTo>
                                      <a:pt x="4439" y="2002"/>
                                    </a:lnTo>
                                    <a:lnTo>
                                      <a:pt x="4444" y="1992"/>
                                    </a:lnTo>
                                    <a:lnTo>
                                      <a:pt x="4449" y="1986"/>
                                    </a:lnTo>
                                    <a:lnTo>
                                      <a:pt x="4455" y="1976"/>
                                    </a:lnTo>
                                    <a:lnTo>
                                      <a:pt x="4460" y="1971"/>
                                    </a:lnTo>
                                    <a:lnTo>
                                      <a:pt x="4465" y="1955"/>
                                    </a:lnTo>
                                    <a:lnTo>
                                      <a:pt x="4470" y="1944"/>
                                    </a:lnTo>
                                    <a:lnTo>
                                      <a:pt x="4476" y="1923"/>
                                    </a:lnTo>
                                    <a:lnTo>
                                      <a:pt x="4481" y="1907"/>
                                    </a:lnTo>
                                    <a:lnTo>
                                      <a:pt x="4486" y="1891"/>
                                    </a:lnTo>
                                    <a:lnTo>
                                      <a:pt x="4492" y="1886"/>
                                    </a:lnTo>
                                    <a:lnTo>
                                      <a:pt x="4497" y="1886"/>
                                    </a:lnTo>
                                    <a:lnTo>
                                      <a:pt x="4502" y="1880"/>
                                    </a:lnTo>
                                    <a:lnTo>
                                      <a:pt x="4508" y="1886"/>
                                    </a:lnTo>
                                    <a:lnTo>
                                      <a:pt x="4513" y="1886"/>
                                    </a:lnTo>
                                    <a:lnTo>
                                      <a:pt x="4518" y="1891"/>
                                    </a:lnTo>
                                    <a:lnTo>
                                      <a:pt x="4523" y="1891"/>
                                    </a:lnTo>
                                    <a:lnTo>
                                      <a:pt x="4529" y="1886"/>
                                    </a:lnTo>
                                    <a:lnTo>
                                      <a:pt x="4534" y="1886"/>
                                    </a:lnTo>
                                    <a:lnTo>
                                      <a:pt x="4539" y="1896"/>
                                    </a:lnTo>
                                    <a:lnTo>
                                      <a:pt x="4545" y="1912"/>
                                    </a:lnTo>
                                    <a:lnTo>
                                      <a:pt x="4550" y="1933"/>
                                    </a:lnTo>
                                    <a:lnTo>
                                      <a:pt x="4555" y="1939"/>
                                    </a:lnTo>
                                    <a:lnTo>
                                      <a:pt x="4561" y="1944"/>
                                    </a:lnTo>
                                    <a:lnTo>
                                      <a:pt x="4566" y="1923"/>
                                    </a:lnTo>
                                    <a:lnTo>
                                      <a:pt x="4571" y="1843"/>
                                    </a:lnTo>
                                    <a:lnTo>
                                      <a:pt x="4576" y="1801"/>
                                    </a:lnTo>
                                    <a:lnTo>
                                      <a:pt x="4582" y="1790"/>
                                    </a:lnTo>
                                    <a:lnTo>
                                      <a:pt x="4582" y="1796"/>
                                    </a:lnTo>
                                    <a:lnTo>
                                      <a:pt x="4587" y="1828"/>
                                    </a:lnTo>
                                    <a:lnTo>
                                      <a:pt x="4592" y="1838"/>
                                    </a:lnTo>
                                    <a:lnTo>
                                      <a:pt x="4598" y="1843"/>
                                    </a:lnTo>
                                    <a:lnTo>
                                      <a:pt x="4603" y="1854"/>
                                    </a:lnTo>
                                    <a:lnTo>
                                      <a:pt x="4608" y="1875"/>
                                    </a:lnTo>
                                    <a:lnTo>
                                      <a:pt x="4613" y="1907"/>
                                    </a:lnTo>
                                    <a:lnTo>
                                      <a:pt x="4619" y="1928"/>
                                    </a:lnTo>
                                    <a:lnTo>
                                      <a:pt x="4624" y="1955"/>
                                    </a:lnTo>
                                    <a:lnTo>
                                      <a:pt x="4629" y="1981"/>
                                    </a:lnTo>
                                    <a:lnTo>
                                      <a:pt x="4635" y="2002"/>
                                    </a:lnTo>
                                    <a:lnTo>
                                      <a:pt x="4640" y="2034"/>
                                    </a:lnTo>
                                    <a:lnTo>
                                      <a:pt x="4645" y="2055"/>
                                    </a:lnTo>
                                    <a:lnTo>
                                      <a:pt x="4651" y="2045"/>
                                    </a:lnTo>
                                    <a:lnTo>
                                      <a:pt x="4656" y="2023"/>
                                    </a:lnTo>
                                    <a:lnTo>
                                      <a:pt x="4661" y="1976"/>
                                    </a:lnTo>
                                    <a:lnTo>
                                      <a:pt x="4666" y="1880"/>
                                    </a:lnTo>
                                    <a:lnTo>
                                      <a:pt x="4672" y="1732"/>
                                    </a:lnTo>
                                    <a:lnTo>
                                      <a:pt x="4677" y="1626"/>
                                    </a:lnTo>
                                    <a:lnTo>
                                      <a:pt x="4682" y="1467"/>
                                    </a:lnTo>
                                    <a:lnTo>
                                      <a:pt x="4688" y="1303"/>
                                    </a:lnTo>
                                    <a:lnTo>
                                      <a:pt x="4693" y="1139"/>
                                    </a:lnTo>
                                    <a:lnTo>
                                      <a:pt x="4698" y="1044"/>
                                    </a:lnTo>
                                    <a:lnTo>
                                      <a:pt x="4704" y="927"/>
                                    </a:lnTo>
                                    <a:lnTo>
                                      <a:pt x="4709" y="842"/>
                                    </a:lnTo>
                                    <a:lnTo>
                                      <a:pt x="4714" y="774"/>
                                    </a:lnTo>
                                    <a:lnTo>
                                      <a:pt x="4719" y="731"/>
                                    </a:lnTo>
                                    <a:lnTo>
                                      <a:pt x="4725" y="657"/>
                                    </a:lnTo>
                                    <a:lnTo>
                                      <a:pt x="4730" y="609"/>
                                    </a:lnTo>
                                    <a:lnTo>
                                      <a:pt x="4735" y="588"/>
                                    </a:lnTo>
                                    <a:lnTo>
                                      <a:pt x="4741" y="588"/>
                                    </a:lnTo>
                                    <a:lnTo>
                                      <a:pt x="4746" y="604"/>
                                    </a:lnTo>
                                    <a:lnTo>
                                      <a:pt x="4751" y="615"/>
                                    </a:lnTo>
                                    <a:lnTo>
                                      <a:pt x="4756" y="609"/>
                                    </a:lnTo>
                                    <a:lnTo>
                                      <a:pt x="4762" y="609"/>
                                    </a:lnTo>
                                    <a:lnTo>
                                      <a:pt x="4767" y="609"/>
                                    </a:lnTo>
                                    <a:lnTo>
                                      <a:pt x="4772" y="578"/>
                                    </a:lnTo>
                                    <a:lnTo>
                                      <a:pt x="4778" y="530"/>
                                    </a:lnTo>
                                    <a:lnTo>
                                      <a:pt x="4783" y="498"/>
                                    </a:lnTo>
                                    <a:lnTo>
                                      <a:pt x="4788" y="461"/>
                                    </a:lnTo>
                                    <a:lnTo>
                                      <a:pt x="4794" y="408"/>
                                    </a:lnTo>
                                    <a:lnTo>
                                      <a:pt x="4799" y="355"/>
                                    </a:lnTo>
                                    <a:lnTo>
                                      <a:pt x="4804" y="318"/>
                                    </a:lnTo>
                                    <a:lnTo>
                                      <a:pt x="4809" y="281"/>
                                    </a:lnTo>
                                    <a:lnTo>
                                      <a:pt x="4815" y="270"/>
                                    </a:lnTo>
                                    <a:lnTo>
                                      <a:pt x="4820" y="276"/>
                                    </a:lnTo>
                                    <a:lnTo>
                                      <a:pt x="4825" y="270"/>
                                    </a:lnTo>
                                    <a:lnTo>
                                      <a:pt x="4831" y="228"/>
                                    </a:lnTo>
                                    <a:lnTo>
                                      <a:pt x="4836" y="191"/>
                                    </a:lnTo>
                                    <a:lnTo>
                                      <a:pt x="4841" y="175"/>
                                    </a:lnTo>
                                    <a:lnTo>
                                      <a:pt x="4847" y="170"/>
                                    </a:lnTo>
                                    <a:lnTo>
                                      <a:pt x="4852" y="154"/>
                                    </a:lnTo>
                                    <a:lnTo>
                                      <a:pt x="4857" y="106"/>
                                    </a:lnTo>
                                    <a:lnTo>
                                      <a:pt x="4862" y="48"/>
                                    </a:lnTo>
                                    <a:lnTo>
                                      <a:pt x="4868" y="0"/>
                                    </a:lnTo>
                                    <a:lnTo>
                                      <a:pt x="4873" y="69"/>
                                    </a:lnTo>
                                    <a:lnTo>
                                      <a:pt x="4878" y="143"/>
                                    </a:lnTo>
                                    <a:lnTo>
                                      <a:pt x="4884" y="217"/>
                                    </a:lnTo>
                                    <a:lnTo>
                                      <a:pt x="4889" y="292"/>
                                    </a:lnTo>
                                    <a:lnTo>
                                      <a:pt x="4894" y="350"/>
                                    </a:lnTo>
                                    <a:lnTo>
                                      <a:pt x="4900" y="408"/>
                                    </a:lnTo>
                                    <a:lnTo>
                                      <a:pt x="4905" y="450"/>
                                    </a:lnTo>
                                    <a:lnTo>
                                      <a:pt x="4910" y="525"/>
                                    </a:lnTo>
                                    <a:lnTo>
                                      <a:pt x="4915" y="588"/>
                                    </a:lnTo>
                                    <a:lnTo>
                                      <a:pt x="4921" y="657"/>
                                    </a:lnTo>
                                  </a:path>
                                </a:pathLst>
                              </a:custGeom>
                              <a:ln>
                                <a:headEnd/>
                                <a:tailEnd/>
                              </a:ln>
                              <a:extLst/>
                            </wps:spPr>
                            <wps:style>
                              <a:lnRef idx="1">
                                <a:schemeClr val="dk1"/>
                              </a:lnRef>
                              <a:fillRef idx="0">
                                <a:schemeClr val="dk1"/>
                              </a:fillRef>
                              <a:effectRef idx="0">
                                <a:schemeClr val="dk1"/>
                              </a:effectRef>
                              <a:fontRef idx="minor">
                                <a:schemeClr val="tx1"/>
                              </a:fontRef>
                            </wps:style>
                            <wps:bodyPr rot="0" vert="horz" wrap="square" lIns="91440" tIns="45720" rIns="91440" bIns="45720" anchor="t" anchorCtr="0" upright="1">
                              <a:noAutofit/>
                            </wps:bodyPr>
                          </wps:wsp>
                          <wps:wsp>
                            <wps:cNvPr id="59" name="Freeform 2861"/>
                            <wps:cNvSpPr>
                              <a:spLocks/>
                            </wps:cNvSpPr>
                            <wps:spPr bwMode="auto">
                              <a:xfrm>
                                <a:off x="7620" y="9553"/>
                                <a:ext cx="79248" cy="16002"/>
                              </a:xfrm>
                              <a:custGeom>
                                <a:avLst/>
                                <a:gdLst>
                                  <a:gd name="T0" fmla="*/ 75 w 4660"/>
                                  <a:gd name="T1" fmla="*/ 45 h 2066"/>
                                  <a:gd name="T2" fmla="*/ 151 w 4660"/>
                                  <a:gd name="T3" fmla="*/ 55 h 2066"/>
                                  <a:gd name="T4" fmla="*/ 226 w 4660"/>
                                  <a:gd name="T5" fmla="*/ 86 h 2066"/>
                                  <a:gd name="T6" fmla="*/ 301 w 4660"/>
                                  <a:gd name="T7" fmla="*/ 181 h 2066"/>
                                  <a:gd name="T8" fmla="*/ 376 w 4660"/>
                                  <a:gd name="T9" fmla="*/ 482 h 2066"/>
                                  <a:gd name="T10" fmla="*/ 451 w 4660"/>
                                  <a:gd name="T11" fmla="*/ 798 h 2066"/>
                                  <a:gd name="T12" fmla="*/ 527 w 4660"/>
                                  <a:gd name="T13" fmla="*/ 878 h 2066"/>
                                  <a:gd name="T14" fmla="*/ 602 w 4660"/>
                                  <a:gd name="T15" fmla="*/ 737 h 2066"/>
                                  <a:gd name="T16" fmla="*/ 677 w 4660"/>
                                  <a:gd name="T17" fmla="*/ 587 h 2066"/>
                                  <a:gd name="T18" fmla="*/ 752 w 4660"/>
                                  <a:gd name="T19" fmla="*/ 477 h 2066"/>
                                  <a:gd name="T20" fmla="*/ 828 w 4660"/>
                                  <a:gd name="T21" fmla="*/ 391 h 2066"/>
                                  <a:gd name="T22" fmla="*/ 903 w 4660"/>
                                  <a:gd name="T23" fmla="*/ 341 h 2066"/>
                                  <a:gd name="T24" fmla="*/ 978 w 4660"/>
                                  <a:gd name="T25" fmla="*/ 366 h 2066"/>
                                  <a:gd name="T26" fmla="*/ 1053 w 4660"/>
                                  <a:gd name="T27" fmla="*/ 331 h 2066"/>
                                  <a:gd name="T28" fmla="*/ 1129 w 4660"/>
                                  <a:gd name="T29" fmla="*/ 291 h 2066"/>
                                  <a:gd name="T30" fmla="*/ 1204 w 4660"/>
                                  <a:gd name="T31" fmla="*/ 276 h 2066"/>
                                  <a:gd name="T32" fmla="*/ 1279 w 4660"/>
                                  <a:gd name="T33" fmla="*/ 266 h 2066"/>
                                  <a:gd name="T34" fmla="*/ 1354 w 4660"/>
                                  <a:gd name="T35" fmla="*/ 256 h 2066"/>
                                  <a:gd name="T36" fmla="*/ 1430 w 4660"/>
                                  <a:gd name="T37" fmla="*/ 246 h 2066"/>
                                  <a:gd name="T38" fmla="*/ 1505 w 4660"/>
                                  <a:gd name="T39" fmla="*/ 226 h 2066"/>
                                  <a:gd name="T40" fmla="*/ 1580 w 4660"/>
                                  <a:gd name="T41" fmla="*/ 226 h 2066"/>
                                  <a:gd name="T42" fmla="*/ 1655 w 4660"/>
                                  <a:gd name="T43" fmla="*/ 216 h 2066"/>
                                  <a:gd name="T44" fmla="*/ 1730 w 4660"/>
                                  <a:gd name="T45" fmla="*/ 201 h 2066"/>
                                  <a:gd name="T46" fmla="*/ 1806 w 4660"/>
                                  <a:gd name="T47" fmla="*/ 171 h 2066"/>
                                  <a:gd name="T48" fmla="*/ 1881 w 4660"/>
                                  <a:gd name="T49" fmla="*/ 156 h 2066"/>
                                  <a:gd name="T50" fmla="*/ 1956 w 4660"/>
                                  <a:gd name="T51" fmla="*/ 146 h 2066"/>
                                  <a:gd name="T52" fmla="*/ 2031 w 4660"/>
                                  <a:gd name="T53" fmla="*/ 136 h 2066"/>
                                  <a:gd name="T54" fmla="*/ 2107 w 4660"/>
                                  <a:gd name="T55" fmla="*/ 131 h 2066"/>
                                  <a:gd name="T56" fmla="*/ 2182 w 4660"/>
                                  <a:gd name="T57" fmla="*/ 121 h 2066"/>
                                  <a:gd name="T58" fmla="*/ 2257 w 4660"/>
                                  <a:gd name="T59" fmla="*/ 116 h 2066"/>
                                  <a:gd name="T60" fmla="*/ 2332 w 4660"/>
                                  <a:gd name="T61" fmla="*/ 126 h 2066"/>
                                  <a:gd name="T62" fmla="*/ 2408 w 4660"/>
                                  <a:gd name="T63" fmla="*/ 166 h 2066"/>
                                  <a:gd name="T64" fmla="*/ 2483 w 4660"/>
                                  <a:gd name="T65" fmla="*/ 221 h 2066"/>
                                  <a:gd name="T66" fmla="*/ 2558 w 4660"/>
                                  <a:gd name="T67" fmla="*/ 181 h 2066"/>
                                  <a:gd name="T68" fmla="*/ 2633 w 4660"/>
                                  <a:gd name="T69" fmla="*/ 126 h 2066"/>
                                  <a:gd name="T70" fmla="*/ 2708 w 4660"/>
                                  <a:gd name="T71" fmla="*/ 91 h 2066"/>
                                  <a:gd name="T72" fmla="*/ 2784 w 4660"/>
                                  <a:gd name="T73" fmla="*/ 86 h 2066"/>
                                  <a:gd name="T74" fmla="*/ 2859 w 4660"/>
                                  <a:gd name="T75" fmla="*/ 81 h 2066"/>
                                  <a:gd name="T76" fmla="*/ 2934 w 4660"/>
                                  <a:gd name="T77" fmla="*/ 70 h 2066"/>
                                  <a:gd name="T78" fmla="*/ 3009 w 4660"/>
                                  <a:gd name="T79" fmla="*/ 65 h 2066"/>
                                  <a:gd name="T80" fmla="*/ 3085 w 4660"/>
                                  <a:gd name="T81" fmla="*/ 60 h 2066"/>
                                  <a:gd name="T82" fmla="*/ 3160 w 4660"/>
                                  <a:gd name="T83" fmla="*/ 50 h 2066"/>
                                  <a:gd name="T84" fmla="*/ 3235 w 4660"/>
                                  <a:gd name="T85" fmla="*/ 15 h 2066"/>
                                  <a:gd name="T86" fmla="*/ 3310 w 4660"/>
                                  <a:gd name="T87" fmla="*/ 0 h 2066"/>
                                  <a:gd name="T88" fmla="*/ 3386 w 4660"/>
                                  <a:gd name="T89" fmla="*/ 10 h 2066"/>
                                  <a:gd name="T90" fmla="*/ 3461 w 4660"/>
                                  <a:gd name="T91" fmla="*/ 20 h 2066"/>
                                  <a:gd name="T92" fmla="*/ 3536 w 4660"/>
                                  <a:gd name="T93" fmla="*/ 5 h 2066"/>
                                  <a:gd name="T94" fmla="*/ 3611 w 4660"/>
                                  <a:gd name="T95" fmla="*/ 15 h 2066"/>
                                  <a:gd name="T96" fmla="*/ 3687 w 4660"/>
                                  <a:gd name="T97" fmla="*/ 50 h 2066"/>
                                  <a:gd name="T98" fmla="*/ 3762 w 4660"/>
                                  <a:gd name="T99" fmla="*/ 412 h 2066"/>
                                  <a:gd name="T100" fmla="*/ 3837 w 4660"/>
                                  <a:gd name="T101" fmla="*/ 1068 h 2066"/>
                                  <a:gd name="T102" fmla="*/ 3912 w 4660"/>
                                  <a:gd name="T103" fmla="*/ 1384 h 2066"/>
                                  <a:gd name="T104" fmla="*/ 3987 w 4660"/>
                                  <a:gd name="T105" fmla="*/ 1786 h 2066"/>
                                  <a:gd name="T106" fmla="*/ 4063 w 4660"/>
                                  <a:gd name="T107" fmla="*/ 1725 h 2066"/>
                                  <a:gd name="T108" fmla="*/ 4138 w 4660"/>
                                  <a:gd name="T109" fmla="*/ 1791 h 2066"/>
                                  <a:gd name="T110" fmla="*/ 4213 w 4660"/>
                                  <a:gd name="T111" fmla="*/ 1595 h 2066"/>
                                  <a:gd name="T112" fmla="*/ 4288 w 4660"/>
                                  <a:gd name="T113" fmla="*/ 1705 h 2066"/>
                                  <a:gd name="T114" fmla="*/ 4364 w 4660"/>
                                  <a:gd name="T115" fmla="*/ 1771 h 2066"/>
                                  <a:gd name="T116" fmla="*/ 4439 w 4660"/>
                                  <a:gd name="T117" fmla="*/ 1475 h 2066"/>
                                  <a:gd name="T118" fmla="*/ 4514 w 4660"/>
                                  <a:gd name="T119" fmla="*/ 607 h 2066"/>
                                  <a:gd name="T120" fmla="*/ 4589 w 4660"/>
                                  <a:gd name="T121" fmla="*/ 126 h 20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660" h="2066">
                                    <a:moveTo>
                                      <a:pt x="0" y="0"/>
                                    </a:moveTo>
                                    <a:lnTo>
                                      <a:pt x="5" y="0"/>
                                    </a:lnTo>
                                    <a:lnTo>
                                      <a:pt x="10" y="5"/>
                                    </a:lnTo>
                                    <a:lnTo>
                                      <a:pt x="15" y="10"/>
                                    </a:lnTo>
                                    <a:lnTo>
                                      <a:pt x="20" y="15"/>
                                    </a:lnTo>
                                    <a:lnTo>
                                      <a:pt x="25" y="15"/>
                                    </a:lnTo>
                                    <a:lnTo>
                                      <a:pt x="30" y="20"/>
                                    </a:lnTo>
                                    <a:lnTo>
                                      <a:pt x="35" y="25"/>
                                    </a:lnTo>
                                    <a:lnTo>
                                      <a:pt x="40" y="25"/>
                                    </a:lnTo>
                                    <a:lnTo>
                                      <a:pt x="45" y="30"/>
                                    </a:lnTo>
                                    <a:lnTo>
                                      <a:pt x="50" y="30"/>
                                    </a:lnTo>
                                    <a:lnTo>
                                      <a:pt x="55" y="35"/>
                                    </a:lnTo>
                                    <a:lnTo>
                                      <a:pt x="60" y="40"/>
                                    </a:lnTo>
                                    <a:lnTo>
                                      <a:pt x="65" y="40"/>
                                    </a:lnTo>
                                    <a:lnTo>
                                      <a:pt x="70" y="40"/>
                                    </a:lnTo>
                                    <a:lnTo>
                                      <a:pt x="75" y="45"/>
                                    </a:lnTo>
                                    <a:lnTo>
                                      <a:pt x="80" y="50"/>
                                    </a:lnTo>
                                    <a:lnTo>
                                      <a:pt x="85" y="50"/>
                                    </a:lnTo>
                                    <a:lnTo>
                                      <a:pt x="90" y="45"/>
                                    </a:lnTo>
                                    <a:lnTo>
                                      <a:pt x="95" y="50"/>
                                    </a:lnTo>
                                    <a:lnTo>
                                      <a:pt x="100" y="50"/>
                                    </a:lnTo>
                                    <a:lnTo>
                                      <a:pt x="105" y="50"/>
                                    </a:lnTo>
                                    <a:lnTo>
                                      <a:pt x="110" y="50"/>
                                    </a:lnTo>
                                    <a:lnTo>
                                      <a:pt x="115" y="50"/>
                                    </a:lnTo>
                                    <a:lnTo>
                                      <a:pt x="120" y="50"/>
                                    </a:lnTo>
                                    <a:lnTo>
                                      <a:pt x="125" y="50"/>
                                    </a:lnTo>
                                    <a:lnTo>
                                      <a:pt x="130" y="50"/>
                                    </a:lnTo>
                                    <a:lnTo>
                                      <a:pt x="135" y="50"/>
                                    </a:lnTo>
                                    <a:lnTo>
                                      <a:pt x="140" y="50"/>
                                    </a:lnTo>
                                    <a:lnTo>
                                      <a:pt x="146" y="50"/>
                                    </a:lnTo>
                                    <a:lnTo>
                                      <a:pt x="151" y="55"/>
                                    </a:lnTo>
                                    <a:lnTo>
                                      <a:pt x="156" y="60"/>
                                    </a:lnTo>
                                    <a:lnTo>
                                      <a:pt x="161" y="70"/>
                                    </a:lnTo>
                                    <a:lnTo>
                                      <a:pt x="166" y="75"/>
                                    </a:lnTo>
                                    <a:lnTo>
                                      <a:pt x="171" y="86"/>
                                    </a:lnTo>
                                    <a:lnTo>
                                      <a:pt x="176" y="96"/>
                                    </a:lnTo>
                                    <a:lnTo>
                                      <a:pt x="181" y="101"/>
                                    </a:lnTo>
                                    <a:lnTo>
                                      <a:pt x="186" y="111"/>
                                    </a:lnTo>
                                    <a:lnTo>
                                      <a:pt x="191" y="121"/>
                                    </a:lnTo>
                                    <a:lnTo>
                                      <a:pt x="196" y="126"/>
                                    </a:lnTo>
                                    <a:lnTo>
                                      <a:pt x="201" y="121"/>
                                    </a:lnTo>
                                    <a:lnTo>
                                      <a:pt x="206" y="126"/>
                                    </a:lnTo>
                                    <a:lnTo>
                                      <a:pt x="211" y="121"/>
                                    </a:lnTo>
                                    <a:lnTo>
                                      <a:pt x="216" y="111"/>
                                    </a:lnTo>
                                    <a:lnTo>
                                      <a:pt x="221" y="101"/>
                                    </a:lnTo>
                                    <a:lnTo>
                                      <a:pt x="226" y="86"/>
                                    </a:lnTo>
                                    <a:lnTo>
                                      <a:pt x="231" y="81"/>
                                    </a:lnTo>
                                    <a:lnTo>
                                      <a:pt x="231" y="75"/>
                                    </a:lnTo>
                                    <a:lnTo>
                                      <a:pt x="236" y="81"/>
                                    </a:lnTo>
                                    <a:lnTo>
                                      <a:pt x="241" y="81"/>
                                    </a:lnTo>
                                    <a:lnTo>
                                      <a:pt x="241" y="75"/>
                                    </a:lnTo>
                                    <a:lnTo>
                                      <a:pt x="246" y="81"/>
                                    </a:lnTo>
                                    <a:lnTo>
                                      <a:pt x="251" y="91"/>
                                    </a:lnTo>
                                    <a:lnTo>
                                      <a:pt x="256" y="101"/>
                                    </a:lnTo>
                                    <a:lnTo>
                                      <a:pt x="261" y="111"/>
                                    </a:lnTo>
                                    <a:lnTo>
                                      <a:pt x="266" y="121"/>
                                    </a:lnTo>
                                    <a:lnTo>
                                      <a:pt x="271" y="131"/>
                                    </a:lnTo>
                                    <a:lnTo>
                                      <a:pt x="276" y="141"/>
                                    </a:lnTo>
                                    <a:lnTo>
                                      <a:pt x="281" y="151"/>
                                    </a:lnTo>
                                    <a:lnTo>
                                      <a:pt x="286" y="156"/>
                                    </a:lnTo>
                                    <a:lnTo>
                                      <a:pt x="291" y="166"/>
                                    </a:lnTo>
                                    <a:lnTo>
                                      <a:pt x="296" y="171"/>
                                    </a:lnTo>
                                    <a:lnTo>
                                      <a:pt x="301" y="181"/>
                                    </a:lnTo>
                                    <a:lnTo>
                                      <a:pt x="306" y="196"/>
                                    </a:lnTo>
                                    <a:lnTo>
                                      <a:pt x="311" y="216"/>
                                    </a:lnTo>
                                    <a:lnTo>
                                      <a:pt x="316" y="226"/>
                                    </a:lnTo>
                                    <a:lnTo>
                                      <a:pt x="321" y="236"/>
                                    </a:lnTo>
                                    <a:lnTo>
                                      <a:pt x="326" y="251"/>
                                    </a:lnTo>
                                    <a:lnTo>
                                      <a:pt x="331" y="281"/>
                                    </a:lnTo>
                                    <a:lnTo>
                                      <a:pt x="336" y="296"/>
                                    </a:lnTo>
                                    <a:lnTo>
                                      <a:pt x="341" y="316"/>
                                    </a:lnTo>
                                    <a:lnTo>
                                      <a:pt x="346" y="341"/>
                                    </a:lnTo>
                                    <a:lnTo>
                                      <a:pt x="351" y="361"/>
                                    </a:lnTo>
                                    <a:lnTo>
                                      <a:pt x="356" y="381"/>
                                    </a:lnTo>
                                    <a:lnTo>
                                      <a:pt x="361" y="412"/>
                                    </a:lnTo>
                                    <a:lnTo>
                                      <a:pt x="366" y="437"/>
                                    </a:lnTo>
                                    <a:lnTo>
                                      <a:pt x="371" y="457"/>
                                    </a:lnTo>
                                    <a:lnTo>
                                      <a:pt x="376" y="482"/>
                                    </a:lnTo>
                                    <a:lnTo>
                                      <a:pt x="381" y="507"/>
                                    </a:lnTo>
                                    <a:lnTo>
                                      <a:pt x="386" y="537"/>
                                    </a:lnTo>
                                    <a:lnTo>
                                      <a:pt x="391" y="562"/>
                                    </a:lnTo>
                                    <a:lnTo>
                                      <a:pt x="396" y="572"/>
                                    </a:lnTo>
                                    <a:lnTo>
                                      <a:pt x="401" y="602"/>
                                    </a:lnTo>
                                    <a:lnTo>
                                      <a:pt x="406" y="627"/>
                                    </a:lnTo>
                                    <a:lnTo>
                                      <a:pt x="411" y="647"/>
                                    </a:lnTo>
                                    <a:lnTo>
                                      <a:pt x="416" y="667"/>
                                    </a:lnTo>
                                    <a:lnTo>
                                      <a:pt x="421" y="697"/>
                                    </a:lnTo>
                                    <a:lnTo>
                                      <a:pt x="426" y="712"/>
                                    </a:lnTo>
                                    <a:lnTo>
                                      <a:pt x="431" y="727"/>
                                    </a:lnTo>
                                    <a:lnTo>
                                      <a:pt x="436" y="743"/>
                                    </a:lnTo>
                                    <a:lnTo>
                                      <a:pt x="441" y="768"/>
                                    </a:lnTo>
                                    <a:lnTo>
                                      <a:pt x="446" y="783"/>
                                    </a:lnTo>
                                    <a:lnTo>
                                      <a:pt x="451" y="798"/>
                                    </a:lnTo>
                                    <a:lnTo>
                                      <a:pt x="456" y="813"/>
                                    </a:lnTo>
                                    <a:lnTo>
                                      <a:pt x="461" y="828"/>
                                    </a:lnTo>
                                    <a:lnTo>
                                      <a:pt x="467" y="838"/>
                                    </a:lnTo>
                                    <a:lnTo>
                                      <a:pt x="472" y="848"/>
                                    </a:lnTo>
                                    <a:lnTo>
                                      <a:pt x="477" y="858"/>
                                    </a:lnTo>
                                    <a:lnTo>
                                      <a:pt x="482" y="868"/>
                                    </a:lnTo>
                                    <a:lnTo>
                                      <a:pt x="487" y="873"/>
                                    </a:lnTo>
                                    <a:lnTo>
                                      <a:pt x="492" y="883"/>
                                    </a:lnTo>
                                    <a:lnTo>
                                      <a:pt x="497" y="883"/>
                                    </a:lnTo>
                                    <a:lnTo>
                                      <a:pt x="497" y="888"/>
                                    </a:lnTo>
                                    <a:lnTo>
                                      <a:pt x="502" y="883"/>
                                    </a:lnTo>
                                    <a:lnTo>
                                      <a:pt x="507" y="878"/>
                                    </a:lnTo>
                                    <a:lnTo>
                                      <a:pt x="512" y="883"/>
                                    </a:lnTo>
                                    <a:lnTo>
                                      <a:pt x="517" y="888"/>
                                    </a:lnTo>
                                    <a:lnTo>
                                      <a:pt x="522" y="883"/>
                                    </a:lnTo>
                                    <a:lnTo>
                                      <a:pt x="527" y="878"/>
                                    </a:lnTo>
                                    <a:lnTo>
                                      <a:pt x="532" y="873"/>
                                    </a:lnTo>
                                    <a:lnTo>
                                      <a:pt x="537" y="868"/>
                                    </a:lnTo>
                                    <a:lnTo>
                                      <a:pt x="542" y="863"/>
                                    </a:lnTo>
                                    <a:lnTo>
                                      <a:pt x="547" y="858"/>
                                    </a:lnTo>
                                    <a:lnTo>
                                      <a:pt x="552" y="848"/>
                                    </a:lnTo>
                                    <a:lnTo>
                                      <a:pt x="557" y="838"/>
                                    </a:lnTo>
                                    <a:lnTo>
                                      <a:pt x="562" y="828"/>
                                    </a:lnTo>
                                    <a:lnTo>
                                      <a:pt x="567" y="823"/>
                                    </a:lnTo>
                                    <a:lnTo>
                                      <a:pt x="572" y="808"/>
                                    </a:lnTo>
                                    <a:lnTo>
                                      <a:pt x="577" y="798"/>
                                    </a:lnTo>
                                    <a:lnTo>
                                      <a:pt x="582" y="783"/>
                                    </a:lnTo>
                                    <a:lnTo>
                                      <a:pt x="587" y="773"/>
                                    </a:lnTo>
                                    <a:lnTo>
                                      <a:pt x="592" y="763"/>
                                    </a:lnTo>
                                    <a:lnTo>
                                      <a:pt x="597" y="748"/>
                                    </a:lnTo>
                                    <a:lnTo>
                                      <a:pt x="602" y="737"/>
                                    </a:lnTo>
                                    <a:lnTo>
                                      <a:pt x="607" y="722"/>
                                    </a:lnTo>
                                    <a:lnTo>
                                      <a:pt x="612" y="712"/>
                                    </a:lnTo>
                                    <a:lnTo>
                                      <a:pt x="617" y="702"/>
                                    </a:lnTo>
                                    <a:lnTo>
                                      <a:pt x="622" y="687"/>
                                    </a:lnTo>
                                    <a:lnTo>
                                      <a:pt x="627" y="677"/>
                                    </a:lnTo>
                                    <a:lnTo>
                                      <a:pt x="632" y="667"/>
                                    </a:lnTo>
                                    <a:lnTo>
                                      <a:pt x="637" y="657"/>
                                    </a:lnTo>
                                    <a:lnTo>
                                      <a:pt x="642" y="642"/>
                                    </a:lnTo>
                                    <a:lnTo>
                                      <a:pt x="647" y="637"/>
                                    </a:lnTo>
                                    <a:lnTo>
                                      <a:pt x="652" y="627"/>
                                    </a:lnTo>
                                    <a:lnTo>
                                      <a:pt x="657" y="622"/>
                                    </a:lnTo>
                                    <a:lnTo>
                                      <a:pt x="662" y="612"/>
                                    </a:lnTo>
                                    <a:lnTo>
                                      <a:pt x="667" y="602"/>
                                    </a:lnTo>
                                    <a:lnTo>
                                      <a:pt x="672" y="592"/>
                                    </a:lnTo>
                                    <a:lnTo>
                                      <a:pt x="677" y="587"/>
                                    </a:lnTo>
                                    <a:lnTo>
                                      <a:pt x="682" y="577"/>
                                    </a:lnTo>
                                    <a:lnTo>
                                      <a:pt x="687" y="572"/>
                                    </a:lnTo>
                                    <a:lnTo>
                                      <a:pt x="692" y="562"/>
                                    </a:lnTo>
                                    <a:lnTo>
                                      <a:pt x="697" y="557"/>
                                    </a:lnTo>
                                    <a:lnTo>
                                      <a:pt x="702" y="547"/>
                                    </a:lnTo>
                                    <a:lnTo>
                                      <a:pt x="707" y="537"/>
                                    </a:lnTo>
                                    <a:lnTo>
                                      <a:pt x="712" y="532"/>
                                    </a:lnTo>
                                    <a:lnTo>
                                      <a:pt x="717" y="522"/>
                                    </a:lnTo>
                                    <a:lnTo>
                                      <a:pt x="722" y="517"/>
                                    </a:lnTo>
                                    <a:lnTo>
                                      <a:pt x="727" y="512"/>
                                    </a:lnTo>
                                    <a:lnTo>
                                      <a:pt x="732" y="502"/>
                                    </a:lnTo>
                                    <a:lnTo>
                                      <a:pt x="737" y="497"/>
                                    </a:lnTo>
                                    <a:lnTo>
                                      <a:pt x="742" y="487"/>
                                    </a:lnTo>
                                    <a:lnTo>
                                      <a:pt x="747" y="482"/>
                                    </a:lnTo>
                                    <a:lnTo>
                                      <a:pt x="752" y="477"/>
                                    </a:lnTo>
                                    <a:lnTo>
                                      <a:pt x="757" y="467"/>
                                    </a:lnTo>
                                    <a:lnTo>
                                      <a:pt x="762" y="462"/>
                                    </a:lnTo>
                                    <a:lnTo>
                                      <a:pt x="767" y="452"/>
                                    </a:lnTo>
                                    <a:lnTo>
                                      <a:pt x="772" y="447"/>
                                    </a:lnTo>
                                    <a:lnTo>
                                      <a:pt x="777" y="442"/>
                                    </a:lnTo>
                                    <a:lnTo>
                                      <a:pt x="782" y="437"/>
                                    </a:lnTo>
                                    <a:lnTo>
                                      <a:pt x="788" y="432"/>
                                    </a:lnTo>
                                    <a:lnTo>
                                      <a:pt x="793" y="427"/>
                                    </a:lnTo>
                                    <a:lnTo>
                                      <a:pt x="798" y="422"/>
                                    </a:lnTo>
                                    <a:lnTo>
                                      <a:pt x="803" y="417"/>
                                    </a:lnTo>
                                    <a:lnTo>
                                      <a:pt x="808" y="406"/>
                                    </a:lnTo>
                                    <a:lnTo>
                                      <a:pt x="813" y="406"/>
                                    </a:lnTo>
                                    <a:lnTo>
                                      <a:pt x="818" y="396"/>
                                    </a:lnTo>
                                    <a:lnTo>
                                      <a:pt x="823" y="396"/>
                                    </a:lnTo>
                                    <a:lnTo>
                                      <a:pt x="828" y="391"/>
                                    </a:lnTo>
                                    <a:lnTo>
                                      <a:pt x="833" y="386"/>
                                    </a:lnTo>
                                    <a:lnTo>
                                      <a:pt x="838" y="381"/>
                                    </a:lnTo>
                                    <a:lnTo>
                                      <a:pt x="843" y="376"/>
                                    </a:lnTo>
                                    <a:lnTo>
                                      <a:pt x="848" y="371"/>
                                    </a:lnTo>
                                    <a:lnTo>
                                      <a:pt x="853" y="371"/>
                                    </a:lnTo>
                                    <a:lnTo>
                                      <a:pt x="858" y="366"/>
                                    </a:lnTo>
                                    <a:lnTo>
                                      <a:pt x="863" y="361"/>
                                    </a:lnTo>
                                    <a:lnTo>
                                      <a:pt x="868" y="361"/>
                                    </a:lnTo>
                                    <a:lnTo>
                                      <a:pt x="873" y="356"/>
                                    </a:lnTo>
                                    <a:lnTo>
                                      <a:pt x="878" y="356"/>
                                    </a:lnTo>
                                    <a:lnTo>
                                      <a:pt x="883" y="351"/>
                                    </a:lnTo>
                                    <a:lnTo>
                                      <a:pt x="888" y="346"/>
                                    </a:lnTo>
                                    <a:lnTo>
                                      <a:pt x="893" y="346"/>
                                    </a:lnTo>
                                    <a:lnTo>
                                      <a:pt x="898" y="346"/>
                                    </a:lnTo>
                                    <a:lnTo>
                                      <a:pt x="903" y="341"/>
                                    </a:lnTo>
                                    <a:lnTo>
                                      <a:pt x="908" y="341"/>
                                    </a:lnTo>
                                    <a:lnTo>
                                      <a:pt x="913" y="341"/>
                                    </a:lnTo>
                                    <a:lnTo>
                                      <a:pt x="918" y="336"/>
                                    </a:lnTo>
                                    <a:lnTo>
                                      <a:pt x="923" y="336"/>
                                    </a:lnTo>
                                    <a:lnTo>
                                      <a:pt x="928" y="336"/>
                                    </a:lnTo>
                                    <a:lnTo>
                                      <a:pt x="933" y="336"/>
                                    </a:lnTo>
                                    <a:lnTo>
                                      <a:pt x="938" y="341"/>
                                    </a:lnTo>
                                    <a:lnTo>
                                      <a:pt x="943" y="346"/>
                                    </a:lnTo>
                                    <a:lnTo>
                                      <a:pt x="948" y="351"/>
                                    </a:lnTo>
                                    <a:lnTo>
                                      <a:pt x="953" y="351"/>
                                    </a:lnTo>
                                    <a:lnTo>
                                      <a:pt x="958" y="356"/>
                                    </a:lnTo>
                                    <a:lnTo>
                                      <a:pt x="963" y="356"/>
                                    </a:lnTo>
                                    <a:lnTo>
                                      <a:pt x="968" y="361"/>
                                    </a:lnTo>
                                    <a:lnTo>
                                      <a:pt x="973" y="361"/>
                                    </a:lnTo>
                                    <a:lnTo>
                                      <a:pt x="978" y="366"/>
                                    </a:lnTo>
                                    <a:lnTo>
                                      <a:pt x="983" y="376"/>
                                    </a:lnTo>
                                    <a:lnTo>
                                      <a:pt x="988" y="371"/>
                                    </a:lnTo>
                                    <a:lnTo>
                                      <a:pt x="993" y="366"/>
                                    </a:lnTo>
                                    <a:lnTo>
                                      <a:pt x="998" y="356"/>
                                    </a:lnTo>
                                    <a:lnTo>
                                      <a:pt x="1003" y="351"/>
                                    </a:lnTo>
                                    <a:lnTo>
                                      <a:pt x="1008" y="351"/>
                                    </a:lnTo>
                                    <a:lnTo>
                                      <a:pt x="1013" y="341"/>
                                    </a:lnTo>
                                    <a:lnTo>
                                      <a:pt x="1018" y="341"/>
                                    </a:lnTo>
                                    <a:lnTo>
                                      <a:pt x="1023" y="336"/>
                                    </a:lnTo>
                                    <a:lnTo>
                                      <a:pt x="1028" y="336"/>
                                    </a:lnTo>
                                    <a:lnTo>
                                      <a:pt x="1033" y="336"/>
                                    </a:lnTo>
                                    <a:lnTo>
                                      <a:pt x="1038" y="331"/>
                                    </a:lnTo>
                                    <a:lnTo>
                                      <a:pt x="1043" y="336"/>
                                    </a:lnTo>
                                    <a:lnTo>
                                      <a:pt x="1048" y="336"/>
                                    </a:lnTo>
                                    <a:lnTo>
                                      <a:pt x="1053" y="331"/>
                                    </a:lnTo>
                                    <a:lnTo>
                                      <a:pt x="1058" y="321"/>
                                    </a:lnTo>
                                    <a:lnTo>
                                      <a:pt x="1063" y="316"/>
                                    </a:lnTo>
                                    <a:lnTo>
                                      <a:pt x="1068" y="311"/>
                                    </a:lnTo>
                                    <a:lnTo>
                                      <a:pt x="1073" y="311"/>
                                    </a:lnTo>
                                    <a:lnTo>
                                      <a:pt x="1078" y="306"/>
                                    </a:lnTo>
                                    <a:lnTo>
                                      <a:pt x="1083" y="301"/>
                                    </a:lnTo>
                                    <a:lnTo>
                                      <a:pt x="1088" y="301"/>
                                    </a:lnTo>
                                    <a:lnTo>
                                      <a:pt x="1093" y="301"/>
                                    </a:lnTo>
                                    <a:lnTo>
                                      <a:pt x="1098" y="301"/>
                                    </a:lnTo>
                                    <a:lnTo>
                                      <a:pt x="1103" y="296"/>
                                    </a:lnTo>
                                    <a:lnTo>
                                      <a:pt x="1109" y="296"/>
                                    </a:lnTo>
                                    <a:lnTo>
                                      <a:pt x="1114" y="296"/>
                                    </a:lnTo>
                                    <a:lnTo>
                                      <a:pt x="1119" y="291"/>
                                    </a:lnTo>
                                    <a:lnTo>
                                      <a:pt x="1124" y="291"/>
                                    </a:lnTo>
                                    <a:lnTo>
                                      <a:pt x="1129" y="291"/>
                                    </a:lnTo>
                                    <a:lnTo>
                                      <a:pt x="1134" y="291"/>
                                    </a:lnTo>
                                    <a:lnTo>
                                      <a:pt x="1139" y="291"/>
                                    </a:lnTo>
                                    <a:lnTo>
                                      <a:pt x="1144" y="286"/>
                                    </a:lnTo>
                                    <a:lnTo>
                                      <a:pt x="1149" y="286"/>
                                    </a:lnTo>
                                    <a:lnTo>
                                      <a:pt x="1154" y="286"/>
                                    </a:lnTo>
                                    <a:lnTo>
                                      <a:pt x="1159" y="286"/>
                                    </a:lnTo>
                                    <a:lnTo>
                                      <a:pt x="1164" y="286"/>
                                    </a:lnTo>
                                    <a:lnTo>
                                      <a:pt x="1169" y="281"/>
                                    </a:lnTo>
                                    <a:lnTo>
                                      <a:pt x="1174" y="281"/>
                                    </a:lnTo>
                                    <a:lnTo>
                                      <a:pt x="1179" y="281"/>
                                    </a:lnTo>
                                    <a:lnTo>
                                      <a:pt x="1184" y="281"/>
                                    </a:lnTo>
                                    <a:lnTo>
                                      <a:pt x="1189" y="281"/>
                                    </a:lnTo>
                                    <a:lnTo>
                                      <a:pt x="1194" y="281"/>
                                    </a:lnTo>
                                    <a:lnTo>
                                      <a:pt x="1199" y="276"/>
                                    </a:lnTo>
                                    <a:lnTo>
                                      <a:pt x="1204" y="276"/>
                                    </a:lnTo>
                                    <a:lnTo>
                                      <a:pt x="1209" y="276"/>
                                    </a:lnTo>
                                    <a:lnTo>
                                      <a:pt x="1214" y="276"/>
                                    </a:lnTo>
                                    <a:lnTo>
                                      <a:pt x="1219" y="276"/>
                                    </a:lnTo>
                                    <a:lnTo>
                                      <a:pt x="1224" y="271"/>
                                    </a:lnTo>
                                    <a:lnTo>
                                      <a:pt x="1229" y="271"/>
                                    </a:lnTo>
                                    <a:lnTo>
                                      <a:pt x="1234" y="271"/>
                                    </a:lnTo>
                                    <a:lnTo>
                                      <a:pt x="1239" y="271"/>
                                    </a:lnTo>
                                    <a:lnTo>
                                      <a:pt x="1244" y="271"/>
                                    </a:lnTo>
                                    <a:lnTo>
                                      <a:pt x="1249" y="271"/>
                                    </a:lnTo>
                                    <a:lnTo>
                                      <a:pt x="1254" y="266"/>
                                    </a:lnTo>
                                    <a:lnTo>
                                      <a:pt x="1259" y="266"/>
                                    </a:lnTo>
                                    <a:lnTo>
                                      <a:pt x="1264" y="266"/>
                                    </a:lnTo>
                                    <a:lnTo>
                                      <a:pt x="1269" y="266"/>
                                    </a:lnTo>
                                    <a:lnTo>
                                      <a:pt x="1274" y="266"/>
                                    </a:lnTo>
                                    <a:lnTo>
                                      <a:pt x="1279" y="266"/>
                                    </a:lnTo>
                                    <a:lnTo>
                                      <a:pt x="1284" y="261"/>
                                    </a:lnTo>
                                    <a:lnTo>
                                      <a:pt x="1289" y="261"/>
                                    </a:lnTo>
                                    <a:lnTo>
                                      <a:pt x="1294" y="261"/>
                                    </a:lnTo>
                                    <a:lnTo>
                                      <a:pt x="1299" y="261"/>
                                    </a:lnTo>
                                    <a:lnTo>
                                      <a:pt x="1304" y="261"/>
                                    </a:lnTo>
                                    <a:lnTo>
                                      <a:pt x="1309" y="261"/>
                                    </a:lnTo>
                                    <a:lnTo>
                                      <a:pt x="1314" y="261"/>
                                    </a:lnTo>
                                    <a:lnTo>
                                      <a:pt x="1319" y="261"/>
                                    </a:lnTo>
                                    <a:lnTo>
                                      <a:pt x="1324" y="256"/>
                                    </a:lnTo>
                                    <a:lnTo>
                                      <a:pt x="1329" y="256"/>
                                    </a:lnTo>
                                    <a:lnTo>
                                      <a:pt x="1334" y="256"/>
                                    </a:lnTo>
                                    <a:lnTo>
                                      <a:pt x="1339" y="256"/>
                                    </a:lnTo>
                                    <a:lnTo>
                                      <a:pt x="1344" y="256"/>
                                    </a:lnTo>
                                    <a:lnTo>
                                      <a:pt x="1349" y="256"/>
                                    </a:lnTo>
                                    <a:lnTo>
                                      <a:pt x="1354" y="256"/>
                                    </a:lnTo>
                                    <a:lnTo>
                                      <a:pt x="1359" y="256"/>
                                    </a:lnTo>
                                    <a:lnTo>
                                      <a:pt x="1364" y="256"/>
                                    </a:lnTo>
                                    <a:lnTo>
                                      <a:pt x="1369" y="251"/>
                                    </a:lnTo>
                                    <a:lnTo>
                                      <a:pt x="1374" y="251"/>
                                    </a:lnTo>
                                    <a:lnTo>
                                      <a:pt x="1379" y="251"/>
                                    </a:lnTo>
                                    <a:lnTo>
                                      <a:pt x="1384" y="251"/>
                                    </a:lnTo>
                                    <a:lnTo>
                                      <a:pt x="1389" y="251"/>
                                    </a:lnTo>
                                    <a:lnTo>
                                      <a:pt x="1394" y="251"/>
                                    </a:lnTo>
                                    <a:lnTo>
                                      <a:pt x="1399" y="251"/>
                                    </a:lnTo>
                                    <a:lnTo>
                                      <a:pt x="1404" y="246"/>
                                    </a:lnTo>
                                    <a:lnTo>
                                      <a:pt x="1409" y="246"/>
                                    </a:lnTo>
                                    <a:lnTo>
                                      <a:pt x="1414" y="246"/>
                                    </a:lnTo>
                                    <a:lnTo>
                                      <a:pt x="1419" y="246"/>
                                    </a:lnTo>
                                    <a:lnTo>
                                      <a:pt x="1424" y="246"/>
                                    </a:lnTo>
                                    <a:lnTo>
                                      <a:pt x="1430" y="246"/>
                                    </a:lnTo>
                                    <a:lnTo>
                                      <a:pt x="1435" y="246"/>
                                    </a:lnTo>
                                    <a:lnTo>
                                      <a:pt x="1440" y="246"/>
                                    </a:lnTo>
                                    <a:lnTo>
                                      <a:pt x="1445" y="241"/>
                                    </a:lnTo>
                                    <a:lnTo>
                                      <a:pt x="1450" y="241"/>
                                    </a:lnTo>
                                    <a:lnTo>
                                      <a:pt x="1455" y="241"/>
                                    </a:lnTo>
                                    <a:lnTo>
                                      <a:pt x="1460" y="241"/>
                                    </a:lnTo>
                                    <a:lnTo>
                                      <a:pt x="1465" y="236"/>
                                    </a:lnTo>
                                    <a:lnTo>
                                      <a:pt x="1470" y="236"/>
                                    </a:lnTo>
                                    <a:lnTo>
                                      <a:pt x="1475" y="236"/>
                                    </a:lnTo>
                                    <a:lnTo>
                                      <a:pt x="1480" y="231"/>
                                    </a:lnTo>
                                    <a:lnTo>
                                      <a:pt x="1485" y="226"/>
                                    </a:lnTo>
                                    <a:lnTo>
                                      <a:pt x="1490" y="226"/>
                                    </a:lnTo>
                                    <a:lnTo>
                                      <a:pt x="1495" y="221"/>
                                    </a:lnTo>
                                    <a:lnTo>
                                      <a:pt x="1500" y="221"/>
                                    </a:lnTo>
                                    <a:lnTo>
                                      <a:pt x="1505" y="226"/>
                                    </a:lnTo>
                                    <a:lnTo>
                                      <a:pt x="1510" y="226"/>
                                    </a:lnTo>
                                    <a:lnTo>
                                      <a:pt x="1515" y="226"/>
                                    </a:lnTo>
                                    <a:lnTo>
                                      <a:pt x="1520" y="226"/>
                                    </a:lnTo>
                                    <a:lnTo>
                                      <a:pt x="1525" y="231"/>
                                    </a:lnTo>
                                    <a:lnTo>
                                      <a:pt x="1530" y="231"/>
                                    </a:lnTo>
                                    <a:lnTo>
                                      <a:pt x="1535" y="236"/>
                                    </a:lnTo>
                                    <a:lnTo>
                                      <a:pt x="1540" y="236"/>
                                    </a:lnTo>
                                    <a:lnTo>
                                      <a:pt x="1545" y="236"/>
                                    </a:lnTo>
                                    <a:lnTo>
                                      <a:pt x="1550" y="236"/>
                                    </a:lnTo>
                                    <a:lnTo>
                                      <a:pt x="1555" y="236"/>
                                    </a:lnTo>
                                    <a:lnTo>
                                      <a:pt x="1560" y="231"/>
                                    </a:lnTo>
                                    <a:lnTo>
                                      <a:pt x="1565" y="231"/>
                                    </a:lnTo>
                                    <a:lnTo>
                                      <a:pt x="1570" y="231"/>
                                    </a:lnTo>
                                    <a:lnTo>
                                      <a:pt x="1575" y="226"/>
                                    </a:lnTo>
                                    <a:lnTo>
                                      <a:pt x="1580" y="226"/>
                                    </a:lnTo>
                                    <a:lnTo>
                                      <a:pt x="1585" y="226"/>
                                    </a:lnTo>
                                    <a:lnTo>
                                      <a:pt x="1590" y="226"/>
                                    </a:lnTo>
                                    <a:lnTo>
                                      <a:pt x="1595" y="226"/>
                                    </a:lnTo>
                                    <a:lnTo>
                                      <a:pt x="1600" y="226"/>
                                    </a:lnTo>
                                    <a:lnTo>
                                      <a:pt x="1605" y="221"/>
                                    </a:lnTo>
                                    <a:lnTo>
                                      <a:pt x="1610" y="221"/>
                                    </a:lnTo>
                                    <a:lnTo>
                                      <a:pt x="1615" y="221"/>
                                    </a:lnTo>
                                    <a:lnTo>
                                      <a:pt x="1620" y="221"/>
                                    </a:lnTo>
                                    <a:lnTo>
                                      <a:pt x="1625" y="221"/>
                                    </a:lnTo>
                                    <a:lnTo>
                                      <a:pt x="1630" y="221"/>
                                    </a:lnTo>
                                    <a:lnTo>
                                      <a:pt x="1635" y="221"/>
                                    </a:lnTo>
                                    <a:lnTo>
                                      <a:pt x="1640" y="221"/>
                                    </a:lnTo>
                                    <a:lnTo>
                                      <a:pt x="1645" y="216"/>
                                    </a:lnTo>
                                    <a:lnTo>
                                      <a:pt x="1650" y="216"/>
                                    </a:lnTo>
                                    <a:lnTo>
                                      <a:pt x="1655" y="216"/>
                                    </a:lnTo>
                                    <a:lnTo>
                                      <a:pt x="1660" y="216"/>
                                    </a:lnTo>
                                    <a:lnTo>
                                      <a:pt x="1665" y="216"/>
                                    </a:lnTo>
                                    <a:lnTo>
                                      <a:pt x="1670" y="216"/>
                                    </a:lnTo>
                                    <a:lnTo>
                                      <a:pt x="1675" y="216"/>
                                    </a:lnTo>
                                    <a:lnTo>
                                      <a:pt x="1680" y="216"/>
                                    </a:lnTo>
                                    <a:lnTo>
                                      <a:pt x="1685" y="211"/>
                                    </a:lnTo>
                                    <a:lnTo>
                                      <a:pt x="1690" y="211"/>
                                    </a:lnTo>
                                    <a:lnTo>
                                      <a:pt x="1695" y="211"/>
                                    </a:lnTo>
                                    <a:lnTo>
                                      <a:pt x="1700" y="206"/>
                                    </a:lnTo>
                                    <a:lnTo>
                                      <a:pt x="1705" y="206"/>
                                    </a:lnTo>
                                    <a:lnTo>
                                      <a:pt x="1710" y="206"/>
                                    </a:lnTo>
                                    <a:lnTo>
                                      <a:pt x="1715" y="206"/>
                                    </a:lnTo>
                                    <a:lnTo>
                                      <a:pt x="1720" y="201"/>
                                    </a:lnTo>
                                    <a:lnTo>
                                      <a:pt x="1725" y="201"/>
                                    </a:lnTo>
                                    <a:lnTo>
                                      <a:pt x="1730" y="201"/>
                                    </a:lnTo>
                                    <a:lnTo>
                                      <a:pt x="1735" y="196"/>
                                    </a:lnTo>
                                    <a:lnTo>
                                      <a:pt x="1740" y="196"/>
                                    </a:lnTo>
                                    <a:lnTo>
                                      <a:pt x="1745" y="196"/>
                                    </a:lnTo>
                                    <a:lnTo>
                                      <a:pt x="1751" y="191"/>
                                    </a:lnTo>
                                    <a:lnTo>
                                      <a:pt x="1756" y="191"/>
                                    </a:lnTo>
                                    <a:lnTo>
                                      <a:pt x="1761" y="191"/>
                                    </a:lnTo>
                                    <a:lnTo>
                                      <a:pt x="1766" y="186"/>
                                    </a:lnTo>
                                    <a:lnTo>
                                      <a:pt x="1771" y="186"/>
                                    </a:lnTo>
                                    <a:lnTo>
                                      <a:pt x="1776" y="181"/>
                                    </a:lnTo>
                                    <a:lnTo>
                                      <a:pt x="1781" y="181"/>
                                    </a:lnTo>
                                    <a:lnTo>
                                      <a:pt x="1786" y="176"/>
                                    </a:lnTo>
                                    <a:lnTo>
                                      <a:pt x="1791" y="176"/>
                                    </a:lnTo>
                                    <a:lnTo>
                                      <a:pt x="1796" y="176"/>
                                    </a:lnTo>
                                    <a:lnTo>
                                      <a:pt x="1801" y="171"/>
                                    </a:lnTo>
                                    <a:lnTo>
                                      <a:pt x="1806" y="171"/>
                                    </a:lnTo>
                                    <a:lnTo>
                                      <a:pt x="1811" y="166"/>
                                    </a:lnTo>
                                    <a:lnTo>
                                      <a:pt x="1816" y="166"/>
                                    </a:lnTo>
                                    <a:lnTo>
                                      <a:pt x="1821" y="166"/>
                                    </a:lnTo>
                                    <a:lnTo>
                                      <a:pt x="1826" y="161"/>
                                    </a:lnTo>
                                    <a:lnTo>
                                      <a:pt x="1831" y="161"/>
                                    </a:lnTo>
                                    <a:lnTo>
                                      <a:pt x="1836" y="161"/>
                                    </a:lnTo>
                                    <a:lnTo>
                                      <a:pt x="1841" y="161"/>
                                    </a:lnTo>
                                    <a:lnTo>
                                      <a:pt x="1846" y="161"/>
                                    </a:lnTo>
                                    <a:lnTo>
                                      <a:pt x="1851" y="161"/>
                                    </a:lnTo>
                                    <a:lnTo>
                                      <a:pt x="1856" y="156"/>
                                    </a:lnTo>
                                    <a:lnTo>
                                      <a:pt x="1861" y="156"/>
                                    </a:lnTo>
                                    <a:lnTo>
                                      <a:pt x="1866" y="156"/>
                                    </a:lnTo>
                                    <a:lnTo>
                                      <a:pt x="1871" y="156"/>
                                    </a:lnTo>
                                    <a:lnTo>
                                      <a:pt x="1876" y="156"/>
                                    </a:lnTo>
                                    <a:lnTo>
                                      <a:pt x="1881" y="156"/>
                                    </a:lnTo>
                                    <a:lnTo>
                                      <a:pt x="1886" y="156"/>
                                    </a:lnTo>
                                    <a:lnTo>
                                      <a:pt x="1891" y="151"/>
                                    </a:lnTo>
                                    <a:lnTo>
                                      <a:pt x="1896" y="151"/>
                                    </a:lnTo>
                                    <a:lnTo>
                                      <a:pt x="1901" y="151"/>
                                    </a:lnTo>
                                    <a:lnTo>
                                      <a:pt x="1906" y="151"/>
                                    </a:lnTo>
                                    <a:lnTo>
                                      <a:pt x="1911" y="151"/>
                                    </a:lnTo>
                                    <a:lnTo>
                                      <a:pt x="1916" y="151"/>
                                    </a:lnTo>
                                    <a:lnTo>
                                      <a:pt x="1921" y="151"/>
                                    </a:lnTo>
                                    <a:lnTo>
                                      <a:pt x="1926" y="146"/>
                                    </a:lnTo>
                                    <a:lnTo>
                                      <a:pt x="1931" y="146"/>
                                    </a:lnTo>
                                    <a:lnTo>
                                      <a:pt x="1936" y="146"/>
                                    </a:lnTo>
                                    <a:lnTo>
                                      <a:pt x="1941" y="146"/>
                                    </a:lnTo>
                                    <a:lnTo>
                                      <a:pt x="1946" y="146"/>
                                    </a:lnTo>
                                    <a:lnTo>
                                      <a:pt x="1951" y="146"/>
                                    </a:lnTo>
                                    <a:lnTo>
                                      <a:pt x="1956" y="146"/>
                                    </a:lnTo>
                                    <a:lnTo>
                                      <a:pt x="1961" y="146"/>
                                    </a:lnTo>
                                    <a:lnTo>
                                      <a:pt x="1966" y="141"/>
                                    </a:lnTo>
                                    <a:lnTo>
                                      <a:pt x="1971" y="141"/>
                                    </a:lnTo>
                                    <a:lnTo>
                                      <a:pt x="1976" y="141"/>
                                    </a:lnTo>
                                    <a:lnTo>
                                      <a:pt x="1981" y="141"/>
                                    </a:lnTo>
                                    <a:lnTo>
                                      <a:pt x="1986" y="141"/>
                                    </a:lnTo>
                                    <a:lnTo>
                                      <a:pt x="1991" y="141"/>
                                    </a:lnTo>
                                    <a:lnTo>
                                      <a:pt x="1996" y="141"/>
                                    </a:lnTo>
                                    <a:lnTo>
                                      <a:pt x="2001" y="141"/>
                                    </a:lnTo>
                                    <a:lnTo>
                                      <a:pt x="2006" y="141"/>
                                    </a:lnTo>
                                    <a:lnTo>
                                      <a:pt x="2011" y="136"/>
                                    </a:lnTo>
                                    <a:lnTo>
                                      <a:pt x="2016" y="136"/>
                                    </a:lnTo>
                                    <a:lnTo>
                                      <a:pt x="2021" y="136"/>
                                    </a:lnTo>
                                    <a:lnTo>
                                      <a:pt x="2026" y="136"/>
                                    </a:lnTo>
                                    <a:lnTo>
                                      <a:pt x="2031" y="136"/>
                                    </a:lnTo>
                                    <a:lnTo>
                                      <a:pt x="2036" y="136"/>
                                    </a:lnTo>
                                    <a:lnTo>
                                      <a:pt x="2041" y="136"/>
                                    </a:lnTo>
                                    <a:lnTo>
                                      <a:pt x="2046" y="136"/>
                                    </a:lnTo>
                                    <a:lnTo>
                                      <a:pt x="2051" y="136"/>
                                    </a:lnTo>
                                    <a:lnTo>
                                      <a:pt x="2056" y="136"/>
                                    </a:lnTo>
                                    <a:lnTo>
                                      <a:pt x="2061" y="131"/>
                                    </a:lnTo>
                                    <a:lnTo>
                                      <a:pt x="2066" y="131"/>
                                    </a:lnTo>
                                    <a:lnTo>
                                      <a:pt x="2072" y="131"/>
                                    </a:lnTo>
                                    <a:lnTo>
                                      <a:pt x="2077" y="131"/>
                                    </a:lnTo>
                                    <a:lnTo>
                                      <a:pt x="2082" y="131"/>
                                    </a:lnTo>
                                    <a:lnTo>
                                      <a:pt x="2087" y="131"/>
                                    </a:lnTo>
                                    <a:lnTo>
                                      <a:pt x="2092" y="131"/>
                                    </a:lnTo>
                                    <a:lnTo>
                                      <a:pt x="2097" y="131"/>
                                    </a:lnTo>
                                    <a:lnTo>
                                      <a:pt x="2102" y="131"/>
                                    </a:lnTo>
                                    <a:lnTo>
                                      <a:pt x="2107" y="131"/>
                                    </a:lnTo>
                                    <a:lnTo>
                                      <a:pt x="2112" y="131"/>
                                    </a:lnTo>
                                    <a:lnTo>
                                      <a:pt x="2117" y="126"/>
                                    </a:lnTo>
                                    <a:lnTo>
                                      <a:pt x="2122" y="126"/>
                                    </a:lnTo>
                                    <a:lnTo>
                                      <a:pt x="2127" y="126"/>
                                    </a:lnTo>
                                    <a:lnTo>
                                      <a:pt x="2132" y="126"/>
                                    </a:lnTo>
                                    <a:lnTo>
                                      <a:pt x="2137" y="126"/>
                                    </a:lnTo>
                                    <a:lnTo>
                                      <a:pt x="2142" y="126"/>
                                    </a:lnTo>
                                    <a:lnTo>
                                      <a:pt x="2147" y="126"/>
                                    </a:lnTo>
                                    <a:lnTo>
                                      <a:pt x="2152" y="126"/>
                                    </a:lnTo>
                                    <a:lnTo>
                                      <a:pt x="2157" y="126"/>
                                    </a:lnTo>
                                    <a:lnTo>
                                      <a:pt x="2162" y="126"/>
                                    </a:lnTo>
                                    <a:lnTo>
                                      <a:pt x="2167" y="126"/>
                                    </a:lnTo>
                                    <a:lnTo>
                                      <a:pt x="2172" y="121"/>
                                    </a:lnTo>
                                    <a:lnTo>
                                      <a:pt x="2177" y="121"/>
                                    </a:lnTo>
                                    <a:lnTo>
                                      <a:pt x="2182" y="121"/>
                                    </a:lnTo>
                                    <a:lnTo>
                                      <a:pt x="2187" y="121"/>
                                    </a:lnTo>
                                    <a:lnTo>
                                      <a:pt x="2192" y="121"/>
                                    </a:lnTo>
                                    <a:lnTo>
                                      <a:pt x="2197" y="121"/>
                                    </a:lnTo>
                                    <a:lnTo>
                                      <a:pt x="2202" y="121"/>
                                    </a:lnTo>
                                    <a:lnTo>
                                      <a:pt x="2207" y="121"/>
                                    </a:lnTo>
                                    <a:lnTo>
                                      <a:pt x="2212" y="121"/>
                                    </a:lnTo>
                                    <a:lnTo>
                                      <a:pt x="2217" y="121"/>
                                    </a:lnTo>
                                    <a:lnTo>
                                      <a:pt x="2222" y="121"/>
                                    </a:lnTo>
                                    <a:lnTo>
                                      <a:pt x="2227" y="121"/>
                                    </a:lnTo>
                                    <a:lnTo>
                                      <a:pt x="2232" y="121"/>
                                    </a:lnTo>
                                    <a:lnTo>
                                      <a:pt x="2237" y="116"/>
                                    </a:lnTo>
                                    <a:lnTo>
                                      <a:pt x="2242" y="116"/>
                                    </a:lnTo>
                                    <a:lnTo>
                                      <a:pt x="2247" y="116"/>
                                    </a:lnTo>
                                    <a:lnTo>
                                      <a:pt x="2252" y="121"/>
                                    </a:lnTo>
                                    <a:lnTo>
                                      <a:pt x="2257" y="116"/>
                                    </a:lnTo>
                                    <a:lnTo>
                                      <a:pt x="2262" y="116"/>
                                    </a:lnTo>
                                    <a:lnTo>
                                      <a:pt x="2267" y="116"/>
                                    </a:lnTo>
                                    <a:lnTo>
                                      <a:pt x="2272" y="121"/>
                                    </a:lnTo>
                                    <a:lnTo>
                                      <a:pt x="2277" y="116"/>
                                    </a:lnTo>
                                    <a:lnTo>
                                      <a:pt x="2282" y="116"/>
                                    </a:lnTo>
                                    <a:lnTo>
                                      <a:pt x="2287" y="116"/>
                                    </a:lnTo>
                                    <a:lnTo>
                                      <a:pt x="2292" y="116"/>
                                    </a:lnTo>
                                    <a:lnTo>
                                      <a:pt x="2297" y="116"/>
                                    </a:lnTo>
                                    <a:lnTo>
                                      <a:pt x="2302" y="121"/>
                                    </a:lnTo>
                                    <a:lnTo>
                                      <a:pt x="2307" y="121"/>
                                    </a:lnTo>
                                    <a:lnTo>
                                      <a:pt x="2312" y="121"/>
                                    </a:lnTo>
                                    <a:lnTo>
                                      <a:pt x="2317" y="121"/>
                                    </a:lnTo>
                                    <a:lnTo>
                                      <a:pt x="2322" y="121"/>
                                    </a:lnTo>
                                    <a:lnTo>
                                      <a:pt x="2327" y="121"/>
                                    </a:lnTo>
                                    <a:lnTo>
                                      <a:pt x="2332" y="126"/>
                                    </a:lnTo>
                                    <a:lnTo>
                                      <a:pt x="2337" y="126"/>
                                    </a:lnTo>
                                    <a:lnTo>
                                      <a:pt x="2342" y="126"/>
                                    </a:lnTo>
                                    <a:lnTo>
                                      <a:pt x="2347" y="126"/>
                                    </a:lnTo>
                                    <a:lnTo>
                                      <a:pt x="2352" y="131"/>
                                    </a:lnTo>
                                    <a:lnTo>
                                      <a:pt x="2357" y="131"/>
                                    </a:lnTo>
                                    <a:lnTo>
                                      <a:pt x="2362" y="136"/>
                                    </a:lnTo>
                                    <a:lnTo>
                                      <a:pt x="2367" y="136"/>
                                    </a:lnTo>
                                    <a:lnTo>
                                      <a:pt x="2372" y="141"/>
                                    </a:lnTo>
                                    <a:lnTo>
                                      <a:pt x="2377" y="141"/>
                                    </a:lnTo>
                                    <a:lnTo>
                                      <a:pt x="2382" y="146"/>
                                    </a:lnTo>
                                    <a:lnTo>
                                      <a:pt x="2387" y="151"/>
                                    </a:lnTo>
                                    <a:lnTo>
                                      <a:pt x="2393" y="151"/>
                                    </a:lnTo>
                                    <a:lnTo>
                                      <a:pt x="2398" y="156"/>
                                    </a:lnTo>
                                    <a:lnTo>
                                      <a:pt x="2403" y="161"/>
                                    </a:lnTo>
                                    <a:lnTo>
                                      <a:pt x="2408" y="166"/>
                                    </a:lnTo>
                                    <a:lnTo>
                                      <a:pt x="2413" y="171"/>
                                    </a:lnTo>
                                    <a:lnTo>
                                      <a:pt x="2418" y="171"/>
                                    </a:lnTo>
                                    <a:lnTo>
                                      <a:pt x="2423" y="176"/>
                                    </a:lnTo>
                                    <a:lnTo>
                                      <a:pt x="2428" y="181"/>
                                    </a:lnTo>
                                    <a:lnTo>
                                      <a:pt x="2433" y="186"/>
                                    </a:lnTo>
                                    <a:lnTo>
                                      <a:pt x="2438" y="191"/>
                                    </a:lnTo>
                                    <a:lnTo>
                                      <a:pt x="2443" y="196"/>
                                    </a:lnTo>
                                    <a:lnTo>
                                      <a:pt x="2448" y="201"/>
                                    </a:lnTo>
                                    <a:lnTo>
                                      <a:pt x="2453" y="206"/>
                                    </a:lnTo>
                                    <a:lnTo>
                                      <a:pt x="2458" y="206"/>
                                    </a:lnTo>
                                    <a:lnTo>
                                      <a:pt x="2463" y="211"/>
                                    </a:lnTo>
                                    <a:lnTo>
                                      <a:pt x="2468" y="216"/>
                                    </a:lnTo>
                                    <a:lnTo>
                                      <a:pt x="2473" y="216"/>
                                    </a:lnTo>
                                    <a:lnTo>
                                      <a:pt x="2478" y="221"/>
                                    </a:lnTo>
                                    <a:lnTo>
                                      <a:pt x="2483" y="221"/>
                                    </a:lnTo>
                                    <a:lnTo>
                                      <a:pt x="2488" y="221"/>
                                    </a:lnTo>
                                    <a:lnTo>
                                      <a:pt x="2493" y="221"/>
                                    </a:lnTo>
                                    <a:lnTo>
                                      <a:pt x="2498" y="226"/>
                                    </a:lnTo>
                                    <a:lnTo>
                                      <a:pt x="2503" y="221"/>
                                    </a:lnTo>
                                    <a:lnTo>
                                      <a:pt x="2508" y="221"/>
                                    </a:lnTo>
                                    <a:lnTo>
                                      <a:pt x="2513" y="221"/>
                                    </a:lnTo>
                                    <a:lnTo>
                                      <a:pt x="2518" y="216"/>
                                    </a:lnTo>
                                    <a:lnTo>
                                      <a:pt x="2523" y="211"/>
                                    </a:lnTo>
                                    <a:lnTo>
                                      <a:pt x="2528" y="206"/>
                                    </a:lnTo>
                                    <a:lnTo>
                                      <a:pt x="2533" y="206"/>
                                    </a:lnTo>
                                    <a:lnTo>
                                      <a:pt x="2538" y="201"/>
                                    </a:lnTo>
                                    <a:lnTo>
                                      <a:pt x="2543" y="196"/>
                                    </a:lnTo>
                                    <a:lnTo>
                                      <a:pt x="2548" y="191"/>
                                    </a:lnTo>
                                    <a:lnTo>
                                      <a:pt x="2553" y="186"/>
                                    </a:lnTo>
                                    <a:lnTo>
                                      <a:pt x="2558" y="181"/>
                                    </a:lnTo>
                                    <a:lnTo>
                                      <a:pt x="2563" y="176"/>
                                    </a:lnTo>
                                    <a:lnTo>
                                      <a:pt x="2568" y="171"/>
                                    </a:lnTo>
                                    <a:lnTo>
                                      <a:pt x="2573" y="171"/>
                                    </a:lnTo>
                                    <a:lnTo>
                                      <a:pt x="2578" y="166"/>
                                    </a:lnTo>
                                    <a:lnTo>
                                      <a:pt x="2583" y="161"/>
                                    </a:lnTo>
                                    <a:lnTo>
                                      <a:pt x="2588" y="156"/>
                                    </a:lnTo>
                                    <a:lnTo>
                                      <a:pt x="2593" y="151"/>
                                    </a:lnTo>
                                    <a:lnTo>
                                      <a:pt x="2598" y="146"/>
                                    </a:lnTo>
                                    <a:lnTo>
                                      <a:pt x="2603" y="146"/>
                                    </a:lnTo>
                                    <a:lnTo>
                                      <a:pt x="2608" y="141"/>
                                    </a:lnTo>
                                    <a:lnTo>
                                      <a:pt x="2613" y="136"/>
                                    </a:lnTo>
                                    <a:lnTo>
                                      <a:pt x="2618" y="136"/>
                                    </a:lnTo>
                                    <a:lnTo>
                                      <a:pt x="2623" y="131"/>
                                    </a:lnTo>
                                    <a:lnTo>
                                      <a:pt x="2628" y="126"/>
                                    </a:lnTo>
                                    <a:lnTo>
                                      <a:pt x="2633" y="126"/>
                                    </a:lnTo>
                                    <a:lnTo>
                                      <a:pt x="2638" y="121"/>
                                    </a:lnTo>
                                    <a:lnTo>
                                      <a:pt x="2643" y="121"/>
                                    </a:lnTo>
                                    <a:lnTo>
                                      <a:pt x="2648" y="116"/>
                                    </a:lnTo>
                                    <a:lnTo>
                                      <a:pt x="2653" y="116"/>
                                    </a:lnTo>
                                    <a:lnTo>
                                      <a:pt x="2658" y="111"/>
                                    </a:lnTo>
                                    <a:lnTo>
                                      <a:pt x="2663" y="106"/>
                                    </a:lnTo>
                                    <a:lnTo>
                                      <a:pt x="2668" y="106"/>
                                    </a:lnTo>
                                    <a:lnTo>
                                      <a:pt x="2673" y="106"/>
                                    </a:lnTo>
                                    <a:lnTo>
                                      <a:pt x="2678" y="101"/>
                                    </a:lnTo>
                                    <a:lnTo>
                                      <a:pt x="2683" y="101"/>
                                    </a:lnTo>
                                    <a:lnTo>
                                      <a:pt x="2688" y="101"/>
                                    </a:lnTo>
                                    <a:lnTo>
                                      <a:pt x="2693" y="96"/>
                                    </a:lnTo>
                                    <a:lnTo>
                                      <a:pt x="2698" y="96"/>
                                    </a:lnTo>
                                    <a:lnTo>
                                      <a:pt x="2703" y="96"/>
                                    </a:lnTo>
                                    <a:lnTo>
                                      <a:pt x="2708" y="91"/>
                                    </a:lnTo>
                                    <a:lnTo>
                                      <a:pt x="2714" y="91"/>
                                    </a:lnTo>
                                    <a:lnTo>
                                      <a:pt x="2719" y="91"/>
                                    </a:lnTo>
                                    <a:lnTo>
                                      <a:pt x="2724" y="91"/>
                                    </a:lnTo>
                                    <a:lnTo>
                                      <a:pt x="2729" y="91"/>
                                    </a:lnTo>
                                    <a:lnTo>
                                      <a:pt x="2734" y="91"/>
                                    </a:lnTo>
                                    <a:lnTo>
                                      <a:pt x="2739" y="91"/>
                                    </a:lnTo>
                                    <a:lnTo>
                                      <a:pt x="2744" y="91"/>
                                    </a:lnTo>
                                    <a:lnTo>
                                      <a:pt x="2749" y="91"/>
                                    </a:lnTo>
                                    <a:lnTo>
                                      <a:pt x="2754" y="86"/>
                                    </a:lnTo>
                                    <a:lnTo>
                                      <a:pt x="2759" y="86"/>
                                    </a:lnTo>
                                    <a:lnTo>
                                      <a:pt x="2764" y="86"/>
                                    </a:lnTo>
                                    <a:lnTo>
                                      <a:pt x="2769" y="86"/>
                                    </a:lnTo>
                                    <a:lnTo>
                                      <a:pt x="2774" y="86"/>
                                    </a:lnTo>
                                    <a:lnTo>
                                      <a:pt x="2779" y="86"/>
                                    </a:lnTo>
                                    <a:lnTo>
                                      <a:pt x="2784" y="86"/>
                                    </a:lnTo>
                                    <a:lnTo>
                                      <a:pt x="2789" y="86"/>
                                    </a:lnTo>
                                    <a:lnTo>
                                      <a:pt x="2794" y="91"/>
                                    </a:lnTo>
                                    <a:lnTo>
                                      <a:pt x="2799" y="91"/>
                                    </a:lnTo>
                                    <a:lnTo>
                                      <a:pt x="2804" y="91"/>
                                    </a:lnTo>
                                    <a:lnTo>
                                      <a:pt x="2809" y="86"/>
                                    </a:lnTo>
                                    <a:lnTo>
                                      <a:pt x="2814" y="86"/>
                                    </a:lnTo>
                                    <a:lnTo>
                                      <a:pt x="2819" y="86"/>
                                    </a:lnTo>
                                    <a:lnTo>
                                      <a:pt x="2824" y="86"/>
                                    </a:lnTo>
                                    <a:lnTo>
                                      <a:pt x="2829" y="86"/>
                                    </a:lnTo>
                                    <a:lnTo>
                                      <a:pt x="2834" y="86"/>
                                    </a:lnTo>
                                    <a:lnTo>
                                      <a:pt x="2839" y="86"/>
                                    </a:lnTo>
                                    <a:lnTo>
                                      <a:pt x="2844" y="86"/>
                                    </a:lnTo>
                                    <a:lnTo>
                                      <a:pt x="2849" y="86"/>
                                    </a:lnTo>
                                    <a:lnTo>
                                      <a:pt x="2854" y="81"/>
                                    </a:lnTo>
                                    <a:lnTo>
                                      <a:pt x="2859" y="81"/>
                                    </a:lnTo>
                                    <a:lnTo>
                                      <a:pt x="2864" y="81"/>
                                    </a:lnTo>
                                    <a:lnTo>
                                      <a:pt x="2869" y="81"/>
                                    </a:lnTo>
                                    <a:lnTo>
                                      <a:pt x="2874" y="75"/>
                                    </a:lnTo>
                                    <a:lnTo>
                                      <a:pt x="2879" y="75"/>
                                    </a:lnTo>
                                    <a:lnTo>
                                      <a:pt x="2884" y="75"/>
                                    </a:lnTo>
                                    <a:lnTo>
                                      <a:pt x="2889" y="75"/>
                                    </a:lnTo>
                                    <a:lnTo>
                                      <a:pt x="2894" y="75"/>
                                    </a:lnTo>
                                    <a:lnTo>
                                      <a:pt x="2899" y="75"/>
                                    </a:lnTo>
                                    <a:lnTo>
                                      <a:pt x="2904" y="70"/>
                                    </a:lnTo>
                                    <a:lnTo>
                                      <a:pt x="2909" y="70"/>
                                    </a:lnTo>
                                    <a:lnTo>
                                      <a:pt x="2914" y="70"/>
                                    </a:lnTo>
                                    <a:lnTo>
                                      <a:pt x="2919" y="70"/>
                                    </a:lnTo>
                                    <a:lnTo>
                                      <a:pt x="2924" y="70"/>
                                    </a:lnTo>
                                    <a:lnTo>
                                      <a:pt x="2929" y="70"/>
                                    </a:lnTo>
                                    <a:lnTo>
                                      <a:pt x="2934" y="70"/>
                                    </a:lnTo>
                                    <a:lnTo>
                                      <a:pt x="2939" y="70"/>
                                    </a:lnTo>
                                    <a:lnTo>
                                      <a:pt x="2944" y="70"/>
                                    </a:lnTo>
                                    <a:lnTo>
                                      <a:pt x="2949" y="70"/>
                                    </a:lnTo>
                                    <a:lnTo>
                                      <a:pt x="2954" y="70"/>
                                    </a:lnTo>
                                    <a:lnTo>
                                      <a:pt x="2959" y="70"/>
                                    </a:lnTo>
                                    <a:lnTo>
                                      <a:pt x="2964" y="70"/>
                                    </a:lnTo>
                                    <a:lnTo>
                                      <a:pt x="2969" y="70"/>
                                    </a:lnTo>
                                    <a:lnTo>
                                      <a:pt x="2974" y="70"/>
                                    </a:lnTo>
                                    <a:lnTo>
                                      <a:pt x="2979" y="70"/>
                                    </a:lnTo>
                                    <a:lnTo>
                                      <a:pt x="2984" y="70"/>
                                    </a:lnTo>
                                    <a:lnTo>
                                      <a:pt x="2989" y="65"/>
                                    </a:lnTo>
                                    <a:lnTo>
                                      <a:pt x="2994" y="65"/>
                                    </a:lnTo>
                                    <a:lnTo>
                                      <a:pt x="2999" y="65"/>
                                    </a:lnTo>
                                    <a:lnTo>
                                      <a:pt x="3004" y="65"/>
                                    </a:lnTo>
                                    <a:lnTo>
                                      <a:pt x="3009" y="65"/>
                                    </a:lnTo>
                                    <a:lnTo>
                                      <a:pt x="3014" y="65"/>
                                    </a:lnTo>
                                    <a:lnTo>
                                      <a:pt x="3019" y="65"/>
                                    </a:lnTo>
                                    <a:lnTo>
                                      <a:pt x="3024" y="65"/>
                                    </a:lnTo>
                                    <a:lnTo>
                                      <a:pt x="3029" y="65"/>
                                    </a:lnTo>
                                    <a:lnTo>
                                      <a:pt x="3035" y="65"/>
                                    </a:lnTo>
                                    <a:lnTo>
                                      <a:pt x="3040" y="65"/>
                                    </a:lnTo>
                                    <a:lnTo>
                                      <a:pt x="3045" y="65"/>
                                    </a:lnTo>
                                    <a:lnTo>
                                      <a:pt x="3050" y="65"/>
                                    </a:lnTo>
                                    <a:lnTo>
                                      <a:pt x="3055" y="65"/>
                                    </a:lnTo>
                                    <a:lnTo>
                                      <a:pt x="3060" y="65"/>
                                    </a:lnTo>
                                    <a:lnTo>
                                      <a:pt x="3065" y="60"/>
                                    </a:lnTo>
                                    <a:lnTo>
                                      <a:pt x="3070" y="60"/>
                                    </a:lnTo>
                                    <a:lnTo>
                                      <a:pt x="3075" y="60"/>
                                    </a:lnTo>
                                    <a:lnTo>
                                      <a:pt x="3080" y="60"/>
                                    </a:lnTo>
                                    <a:lnTo>
                                      <a:pt x="3085" y="60"/>
                                    </a:lnTo>
                                    <a:lnTo>
                                      <a:pt x="3090" y="60"/>
                                    </a:lnTo>
                                    <a:lnTo>
                                      <a:pt x="3095" y="60"/>
                                    </a:lnTo>
                                    <a:lnTo>
                                      <a:pt x="3100" y="60"/>
                                    </a:lnTo>
                                    <a:lnTo>
                                      <a:pt x="3105" y="60"/>
                                    </a:lnTo>
                                    <a:lnTo>
                                      <a:pt x="3110" y="60"/>
                                    </a:lnTo>
                                    <a:lnTo>
                                      <a:pt x="3115" y="60"/>
                                    </a:lnTo>
                                    <a:lnTo>
                                      <a:pt x="3120" y="60"/>
                                    </a:lnTo>
                                    <a:lnTo>
                                      <a:pt x="3125" y="55"/>
                                    </a:lnTo>
                                    <a:lnTo>
                                      <a:pt x="3130" y="55"/>
                                    </a:lnTo>
                                    <a:lnTo>
                                      <a:pt x="3135" y="55"/>
                                    </a:lnTo>
                                    <a:lnTo>
                                      <a:pt x="3140" y="55"/>
                                    </a:lnTo>
                                    <a:lnTo>
                                      <a:pt x="3145" y="55"/>
                                    </a:lnTo>
                                    <a:lnTo>
                                      <a:pt x="3150" y="50"/>
                                    </a:lnTo>
                                    <a:lnTo>
                                      <a:pt x="3155" y="50"/>
                                    </a:lnTo>
                                    <a:lnTo>
                                      <a:pt x="3160" y="50"/>
                                    </a:lnTo>
                                    <a:lnTo>
                                      <a:pt x="3165" y="45"/>
                                    </a:lnTo>
                                    <a:lnTo>
                                      <a:pt x="3170" y="45"/>
                                    </a:lnTo>
                                    <a:lnTo>
                                      <a:pt x="3175" y="45"/>
                                    </a:lnTo>
                                    <a:lnTo>
                                      <a:pt x="3180" y="40"/>
                                    </a:lnTo>
                                    <a:lnTo>
                                      <a:pt x="3185" y="40"/>
                                    </a:lnTo>
                                    <a:lnTo>
                                      <a:pt x="3190" y="35"/>
                                    </a:lnTo>
                                    <a:lnTo>
                                      <a:pt x="3195" y="35"/>
                                    </a:lnTo>
                                    <a:lnTo>
                                      <a:pt x="3200" y="35"/>
                                    </a:lnTo>
                                    <a:lnTo>
                                      <a:pt x="3205" y="30"/>
                                    </a:lnTo>
                                    <a:lnTo>
                                      <a:pt x="3210" y="25"/>
                                    </a:lnTo>
                                    <a:lnTo>
                                      <a:pt x="3215" y="25"/>
                                    </a:lnTo>
                                    <a:lnTo>
                                      <a:pt x="3220" y="25"/>
                                    </a:lnTo>
                                    <a:lnTo>
                                      <a:pt x="3225" y="20"/>
                                    </a:lnTo>
                                    <a:lnTo>
                                      <a:pt x="3230" y="15"/>
                                    </a:lnTo>
                                    <a:lnTo>
                                      <a:pt x="3235" y="15"/>
                                    </a:lnTo>
                                    <a:lnTo>
                                      <a:pt x="3240" y="15"/>
                                    </a:lnTo>
                                    <a:lnTo>
                                      <a:pt x="3245" y="10"/>
                                    </a:lnTo>
                                    <a:lnTo>
                                      <a:pt x="3250" y="10"/>
                                    </a:lnTo>
                                    <a:lnTo>
                                      <a:pt x="3255" y="5"/>
                                    </a:lnTo>
                                    <a:lnTo>
                                      <a:pt x="3260" y="5"/>
                                    </a:lnTo>
                                    <a:lnTo>
                                      <a:pt x="3265" y="5"/>
                                    </a:lnTo>
                                    <a:lnTo>
                                      <a:pt x="3270" y="5"/>
                                    </a:lnTo>
                                    <a:lnTo>
                                      <a:pt x="3275" y="5"/>
                                    </a:lnTo>
                                    <a:lnTo>
                                      <a:pt x="3280" y="5"/>
                                    </a:lnTo>
                                    <a:lnTo>
                                      <a:pt x="3285" y="5"/>
                                    </a:lnTo>
                                    <a:lnTo>
                                      <a:pt x="3290" y="0"/>
                                    </a:lnTo>
                                    <a:lnTo>
                                      <a:pt x="3295" y="0"/>
                                    </a:lnTo>
                                    <a:lnTo>
                                      <a:pt x="3300" y="5"/>
                                    </a:lnTo>
                                    <a:lnTo>
                                      <a:pt x="3305" y="0"/>
                                    </a:lnTo>
                                    <a:lnTo>
                                      <a:pt x="3310" y="0"/>
                                    </a:lnTo>
                                    <a:lnTo>
                                      <a:pt x="3315" y="0"/>
                                    </a:lnTo>
                                    <a:lnTo>
                                      <a:pt x="3320" y="0"/>
                                    </a:lnTo>
                                    <a:lnTo>
                                      <a:pt x="3325" y="5"/>
                                    </a:lnTo>
                                    <a:lnTo>
                                      <a:pt x="3330" y="5"/>
                                    </a:lnTo>
                                    <a:lnTo>
                                      <a:pt x="3335" y="5"/>
                                    </a:lnTo>
                                    <a:lnTo>
                                      <a:pt x="3340" y="5"/>
                                    </a:lnTo>
                                    <a:lnTo>
                                      <a:pt x="3345" y="5"/>
                                    </a:lnTo>
                                    <a:lnTo>
                                      <a:pt x="3350" y="5"/>
                                    </a:lnTo>
                                    <a:lnTo>
                                      <a:pt x="3356" y="5"/>
                                    </a:lnTo>
                                    <a:lnTo>
                                      <a:pt x="3361" y="10"/>
                                    </a:lnTo>
                                    <a:lnTo>
                                      <a:pt x="3366" y="10"/>
                                    </a:lnTo>
                                    <a:lnTo>
                                      <a:pt x="3371" y="10"/>
                                    </a:lnTo>
                                    <a:lnTo>
                                      <a:pt x="3376" y="10"/>
                                    </a:lnTo>
                                    <a:lnTo>
                                      <a:pt x="3381" y="10"/>
                                    </a:lnTo>
                                    <a:lnTo>
                                      <a:pt x="3386" y="10"/>
                                    </a:lnTo>
                                    <a:lnTo>
                                      <a:pt x="3391" y="10"/>
                                    </a:lnTo>
                                    <a:lnTo>
                                      <a:pt x="3396" y="10"/>
                                    </a:lnTo>
                                    <a:lnTo>
                                      <a:pt x="3401" y="15"/>
                                    </a:lnTo>
                                    <a:lnTo>
                                      <a:pt x="3406" y="15"/>
                                    </a:lnTo>
                                    <a:lnTo>
                                      <a:pt x="3411" y="15"/>
                                    </a:lnTo>
                                    <a:lnTo>
                                      <a:pt x="3416" y="20"/>
                                    </a:lnTo>
                                    <a:lnTo>
                                      <a:pt x="3421" y="20"/>
                                    </a:lnTo>
                                    <a:lnTo>
                                      <a:pt x="3426" y="20"/>
                                    </a:lnTo>
                                    <a:lnTo>
                                      <a:pt x="3431" y="20"/>
                                    </a:lnTo>
                                    <a:lnTo>
                                      <a:pt x="3436" y="20"/>
                                    </a:lnTo>
                                    <a:lnTo>
                                      <a:pt x="3441" y="20"/>
                                    </a:lnTo>
                                    <a:lnTo>
                                      <a:pt x="3446" y="20"/>
                                    </a:lnTo>
                                    <a:lnTo>
                                      <a:pt x="3451" y="20"/>
                                    </a:lnTo>
                                    <a:lnTo>
                                      <a:pt x="3456" y="20"/>
                                    </a:lnTo>
                                    <a:lnTo>
                                      <a:pt x="3461" y="20"/>
                                    </a:lnTo>
                                    <a:lnTo>
                                      <a:pt x="3466" y="20"/>
                                    </a:lnTo>
                                    <a:lnTo>
                                      <a:pt x="3471" y="20"/>
                                    </a:lnTo>
                                    <a:lnTo>
                                      <a:pt x="3476" y="20"/>
                                    </a:lnTo>
                                    <a:lnTo>
                                      <a:pt x="3481" y="15"/>
                                    </a:lnTo>
                                    <a:lnTo>
                                      <a:pt x="3486" y="15"/>
                                    </a:lnTo>
                                    <a:lnTo>
                                      <a:pt x="3491" y="10"/>
                                    </a:lnTo>
                                    <a:lnTo>
                                      <a:pt x="3496" y="10"/>
                                    </a:lnTo>
                                    <a:lnTo>
                                      <a:pt x="3501" y="10"/>
                                    </a:lnTo>
                                    <a:lnTo>
                                      <a:pt x="3506" y="5"/>
                                    </a:lnTo>
                                    <a:lnTo>
                                      <a:pt x="3511" y="10"/>
                                    </a:lnTo>
                                    <a:lnTo>
                                      <a:pt x="3516" y="5"/>
                                    </a:lnTo>
                                    <a:lnTo>
                                      <a:pt x="3521" y="5"/>
                                    </a:lnTo>
                                    <a:lnTo>
                                      <a:pt x="3526" y="5"/>
                                    </a:lnTo>
                                    <a:lnTo>
                                      <a:pt x="3531" y="5"/>
                                    </a:lnTo>
                                    <a:lnTo>
                                      <a:pt x="3536" y="5"/>
                                    </a:lnTo>
                                    <a:lnTo>
                                      <a:pt x="3541" y="5"/>
                                    </a:lnTo>
                                    <a:lnTo>
                                      <a:pt x="3546" y="0"/>
                                    </a:lnTo>
                                    <a:lnTo>
                                      <a:pt x="3551" y="0"/>
                                    </a:lnTo>
                                    <a:lnTo>
                                      <a:pt x="3556" y="5"/>
                                    </a:lnTo>
                                    <a:lnTo>
                                      <a:pt x="3561" y="5"/>
                                    </a:lnTo>
                                    <a:lnTo>
                                      <a:pt x="3566" y="5"/>
                                    </a:lnTo>
                                    <a:lnTo>
                                      <a:pt x="3571" y="5"/>
                                    </a:lnTo>
                                    <a:lnTo>
                                      <a:pt x="3576" y="5"/>
                                    </a:lnTo>
                                    <a:lnTo>
                                      <a:pt x="3581" y="5"/>
                                    </a:lnTo>
                                    <a:lnTo>
                                      <a:pt x="3586" y="5"/>
                                    </a:lnTo>
                                    <a:lnTo>
                                      <a:pt x="3591" y="10"/>
                                    </a:lnTo>
                                    <a:lnTo>
                                      <a:pt x="3596" y="10"/>
                                    </a:lnTo>
                                    <a:lnTo>
                                      <a:pt x="3601" y="10"/>
                                    </a:lnTo>
                                    <a:lnTo>
                                      <a:pt x="3606" y="10"/>
                                    </a:lnTo>
                                    <a:lnTo>
                                      <a:pt x="3611" y="15"/>
                                    </a:lnTo>
                                    <a:lnTo>
                                      <a:pt x="3616" y="15"/>
                                    </a:lnTo>
                                    <a:lnTo>
                                      <a:pt x="3621" y="15"/>
                                    </a:lnTo>
                                    <a:lnTo>
                                      <a:pt x="3626" y="20"/>
                                    </a:lnTo>
                                    <a:lnTo>
                                      <a:pt x="3631" y="20"/>
                                    </a:lnTo>
                                    <a:lnTo>
                                      <a:pt x="3636" y="25"/>
                                    </a:lnTo>
                                    <a:lnTo>
                                      <a:pt x="3636" y="20"/>
                                    </a:lnTo>
                                    <a:lnTo>
                                      <a:pt x="3641" y="20"/>
                                    </a:lnTo>
                                    <a:lnTo>
                                      <a:pt x="3646" y="20"/>
                                    </a:lnTo>
                                    <a:lnTo>
                                      <a:pt x="3651" y="25"/>
                                    </a:lnTo>
                                    <a:lnTo>
                                      <a:pt x="3656" y="30"/>
                                    </a:lnTo>
                                    <a:lnTo>
                                      <a:pt x="3661" y="30"/>
                                    </a:lnTo>
                                    <a:lnTo>
                                      <a:pt x="3666" y="35"/>
                                    </a:lnTo>
                                    <a:lnTo>
                                      <a:pt x="3671" y="35"/>
                                    </a:lnTo>
                                    <a:lnTo>
                                      <a:pt x="3677" y="45"/>
                                    </a:lnTo>
                                    <a:lnTo>
                                      <a:pt x="3682" y="45"/>
                                    </a:lnTo>
                                    <a:lnTo>
                                      <a:pt x="3687" y="50"/>
                                    </a:lnTo>
                                    <a:lnTo>
                                      <a:pt x="3692" y="55"/>
                                    </a:lnTo>
                                    <a:lnTo>
                                      <a:pt x="3697" y="60"/>
                                    </a:lnTo>
                                    <a:lnTo>
                                      <a:pt x="3702" y="70"/>
                                    </a:lnTo>
                                    <a:lnTo>
                                      <a:pt x="3707" y="81"/>
                                    </a:lnTo>
                                    <a:lnTo>
                                      <a:pt x="3712" y="91"/>
                                    </a:lnTo>
                                    <a:lnTo>
                                      <a:pt x="3717" y="101"/>
                                    </a:lnTo>
                                    <a:lnTo>
                                      <a:pt x="3722" y="116"/>
                                    </a:lnTo>
                                    <a:lnTo>
                                      <a:pt x="3727" y="126"/>
                                    </a:lnTo>
                                    <a:lnTo>
                                      <a:pt x="3732" y="151"/>
                                    </a:lnTo>
                                    <a:lnTo>
                                      <a:pt x="3737" y="181"/>
                                    </a:lnTo>
                                    <a:lnTo>
                                      <a:pt x="3742" y="216"/>
                                    </a:lnTo>
                                    <a:lnTo>
                                      <a:pt x="3747" y="251"/>
                                    </a:lnTo>
                                    <a:lnTo>
                                      <a:pt x="3752" y="301"/>
                                    </a:lnTo>
                                    <a:lnTo>
                                      <a:pt x="3757" y="356"/>
                                    </a:lnTo>
                                    <a:lnTo>
                                      <a:pt x="3762" y="412"/>
                                    </a:lnTo>
                                    <a:lnTo>
                                      <a:pt x="3767" y="442"/>
                                    </a:lnTo>
                                    <a:lnTo>
                                      <a:pt x="3772" y="492"/>
                                    </a:lnTo>
                                    <a:lnTo>
                                      <a:pt x="3777" y="527"/>
                                    </a:lnTo>
                                    <a:lnTo>
                                      <a:pt x="3782" y="567"/>
                                    </a:lnTo>
                                    <a:lnTo>
                                      <a:pt x="3787" y="592"/>
                                    </a:lnTo>
                                    <a:lnTo>
                                      <a:pt x="3792" y="632"/>
                                    </a:lnTo>
                                    <a:lnTo>
                                      <a:pt x="3797" y="682"/>
                                    </a:lnTo>
                                    <a:lnTo>
                                      <a:pt x="3802" y="743"/>
                                    </a:lnTo>
                                    <a:lnTo>
                                      <a:pt x="3807" y="788"/>
                                    </a:lnTo>
                                    <a:lnTo>
                                      <a:pt x="3812" y="853"/>
                                    </a:lnTo>
                                    <a:lnTo>
                                      <a:pt x="3817" y="908"/>
                                    </a:lnTo>
                                    <a:lnTo>
                                      <a:pt x="3822" y="943"/>
                                    </a:lnTo>
                                    <a:lnTo>
                                      <a:pt x="3827" y="983"/>
                                    </a:lnTo>
                                    <a:lnTo>
                                      <a:pt x="3832" y="1028"/>
                                    </a:lnTo>
                                    <a:lnTo>
                                      <a:pt x="3837" y="1068"/>
                                    </a:lnTo>
                                    <a:lnTo>
                                      <a:pt x="3842" y="1094"/>
                                    </a:lnTo>
                                    <a:lnTo>
                                      <a:pt x="3847" y="1119"/>
                                    </a:lnTo>
                                    <a:lnTo>
                                      <a:pt x="3852" y="1154"/>
                                    </a:lnTo>
                                    <a:lnTo>
                                      <a:pt x="3857" y="1184"/>
                                    </a:lnTo>
                                    <a:lnTo>
                                      <a:pt x="3862" y="1199"/>
                                    </a:lnTo>
                                    <a:lnTo>
                                      <a:pt x="3867" y="1224"/>
                                    </a:lnTo>
                                    <a:lnTo>
                                      <a:pt x="3872" y="1254"/>
                                    </a:lnTo>
                                    <a:lnTo>
                                      <a:pt x="3877" y="1274"/>
                                    </a:lnTo>
                                    <a:lnTo>
                                      <a:pt x="3882" y="1284"/>
                                    </a:lnTo>
                                    <a:lnTo>
                                      <a:pt x="3887" y="1294"/>
                                    </a:lnTo>
                                    <a:lnTo>
                                      <a:pt x="3892" y="1309"/>
                                    </a:lnTo>
                                    <a:lnTo>
                                      <a:pt x="3897" y="1324"/>
                                    </a:lnTo>
                                    <a:lnTo>
                                      <a:pt x="3902" y="1339"/>
                                    </a:lnTo>
                                    <a:lnTo>
                                      <a:pt x="3907" y="1359"/>
                                    </a:lnTo>
                                    <a:lnTo>
                                      <a:pt x="3912" y="1384"/>
                                    </a:lnTo>
                                    <a:lnTo>
                                      <a:pt x="3917" y="1415"/>
                                    </a:lnTo>
                                    <a:lnTo>
                                      <a:pt x="3922" y="1440"/>
                                    </a:lnTo>
                                    <a:lnTo>
                                      <a:pt x="3927" y="1490"/>
                                    </a:lnTo>
                                    <a:lnTo>
                                      <a:pt x="3932" y="1535"/>
                                    </a:lnTo>
                                    <a:lnTo>
                                      <a:pt x="3937" y="1575"/>
                                    </a:lnTo>
                                    <a:lnTo>
                                      <a:pt x="3942" y="1610"/>
                                    </a:lnTo>
                                    <a:lnTo>
                                      <a:pt x="3947" y="1650"/>
                                    </a:lnTo>
                                    <a:lnTo>
                                      <a:pt x="3952" y="1690"/>
                                    </a:lnTo>
                                    <a:lnTo>
                                      <a:pt x="3957" y="1715"/>
                                    </a:lnTo>
                                    <a:lnTo>
                                      <a:pt x="3962" y="1725"/>
                                    </a:lnTo>
                                    <a:lnTo>
                                      <a:pt x="3967" y="1735"/>
                                    </a:lnTo>
                                    <a:lnTo>
                                      <a:pt x="3972" y="1751"/>
                                    </a:lnTo>
                                    <a:lnTo>
                                      <a:pt x="3977" y="1766"/>
                                    </a:lnTo>
                                    <a:lnTo>
                                      <a:pt x="3982" y="1771"/>
                                    </a:lnTo>
                                    <a:lnTo>
                                      <a:pt x="3987" y="1786"/>
                                    </a:lnTo>
                                    <a:lnTo>
                                      <a:pt x="3992" y="1786"/>
                                    </a:lnTo>
                                    <a:lnTo>
                                      <a:pt x="3998" y="1791"/>
                                    </a:lnTo>
                                    <a:lnTo>
                                      <a:pt x="4003" y="1791"/>
                                    </a:lnTo>
                                    <a:lnTo>
                                      <a:pt x="4008" y="1796"/>
                                    </a:lnTo>
                                    <a:lnTo>
                                      <a:pt x="4013" y="1801"/>
                                    </a:lnTo>
                                    <a:lnTo>
                                      <a:pt x="4018" y="1796"/>
                                    </a:lnTo>
                                    <a:lnTo>
                                      <a:pt x="4023" y="1791"/>
                                    </a:lnTo>
                                    <a:lnTo>
                                      <a:pt x="4028" y="1771"/>
                                    </a:lnTo>
                                    <a:lnTo>
                                      <a:pt x="4033" y="1746"/>
                                    </a:lnTo>
                                    <a:lnTo>
                                      <a:pt x="4038" y="1735"/>
                                    </a:lnTo>
                                    <a:lnTo>
                                      <a:pt x="4043" y="1715"/>
                                    </a:lnTo>
                                    <a:lnTo>
                                      <a:pt x="4048" y="1715"/>
                                    </a:lnTo>
                                    <a:lnTo>
                                      <a:pt x="4053" y="1725"/>
                                    </a:lnTo>
                                    <a:lnTo>
                                      <a:pt x="4058" y="1730"/>
                                    </a:lnTo>
                                    <a:lnTo>
                                      <a:pt x="4063" y="1725"/>
                                    </a:lnTo>
                                    <a:lnTo>
                                      <a:pt x="4068" y="1720"/>
                                    </a:lnTo>
                                    <a:lnTo>
                                      <a:pt x="4073" y="1715"/>
                                    </a:lnTo>
                                    <a:lnTo>
                                      <a:pt x="4078" y="1720"/>
                                    </a:lnTo>
                                    <a:lnTo>
                                      <a:pt x="4083" y="1741"/>
                                    </a:lnTo>
                                    <a:lnTo>
                                      <a:pt x="4088" y="1761"/>
                                    </a:lnTo>
                                    <a:lnTo>
                                      <a:pt x="4093" y="1771"/>
                                    </a:lnTo>
                                    <a:lnTo>
                                      <a:pt x="4098" y="1781"/>
                                    </a:lnTo>
                                    <a:lnTo>
                                      <a:pt x="4103" y="1791"/>
                                    </a:lnTo>
                                    <a:lnTo>
                                      <a:pt x="4108" y="1796"/>
                                    </a:lnTo>
                                    <a:lnTo>
                                      <a:pt x="4113" y="1801"/>
                                    </a:lnTo>
                                    <a:lnTo>
                                      <a:pt x="4118" y="1806"/>
                                    </a:lnTo>
                                    <a:lnTo>
                                      <a:pt x="4123" y="1796"/>
                                    </a:lnTo>
                                    <a:lnTo>
                                      <a:pt x="4128" y="1796"/>
                                    </a:lnTo>
                                    <a:lnTo>
                                      <a:pt x="4133" y="1796"/>
                                    </a:lnTo>
                                    <a:lnTo>
                                      <a:pt x="4138" y="1791"/>
                                    </a:lnTo>
                                    <a:lnTo>
                                      <a:pt x="4143" y="1771"/>
                                    </a:lnTo>
                                    <a:lnTo>
                                      <a:pt x="4148" y="1751"/>
                                    </a:lnTo>
                                    <a:lnTo>
                                      <a:pt x="4153" y="1741"/>
                                    </a:lnTo>
                                    <a:lnTo>
                                      <a:pt x="4158" y="1730"/>
                                    </a:lnTo>
                                    <a:lnTo>
                                      <a:pt x="4163" y="1720"/>
                                    </a:lnTo>
                                    <a:lnTo>
                                      <a:pt x="4168" y="1710"/>
                                    </a:lnTo>
                                    <a:lnTo>
                                      <a:pt x="4173" y="1695"/>
                                    </a:lnTo>
                                    <a:lnTo>
                                      <a:pt x="4178" y="1690"/>
                                    </a:lnTo>
                                    <a:lnTo>
                                      <a:pt x="4183" y="1670"/>
                                    </a:lnTo>
                                    <a:lnTo>
                                      <a:pt x="4188" y="1650"/>
                                    </a:lnTo>
                                    <a:lnTo>
                                      <a:pt x="4193" y="1630"/>
                                    </a:lnTo>
                                    <a:lnTo>
                                      <a:pt x="4198" y="1605"/>
                                    </a:lnTo>
                                    <a:lnTo>
                                      <a:pt x="4203" y="1590"/>
                                    </a:lnTo>
                                    <a:lnTo>
                                      <a:pt x="4208" y="1590"/>
                                    </a:lnTo>
                                    <a:lnTo>
                                      <a:pt x="4213" y="1595"/>
                                    </a:lnTo>
                                    <a:lnTo>
                                      <a:pt x="4218" y="1595"/>
                                    </a:lnTo>
                                    <a:lnTo>
                                      <a:pt x="4223" y="1600"/>
                                    </a:lnTo>
                                    <a:lnTo>
                                      <a:pt x="4228" y="1600"/>
                                    </a:lnTo>
                                    <a:lnTo>
                                      <a:pt x="4233" y="1595"/>
                                    </a:lnTo>
                                    <a:lnTo>
                                      <a:pt x="4238" y="1590"/>
                                    </a:lnTo>
                                    <a:lnTo>
                                      <a:pt x="4243" y="1590"/>
                                    </a:lnTo>
                                    <a:lnTo>
                                      <a:pt x="4248" y="1595"/>
                                    </a:lnTo>
                                    <a:lnTo>
                                      <a:pt x="4253" y="1600"/>
                                    </a:lnTo>
                                    <a:lnTo>
                                      <a:pt x="4258" y="1620"/>
                                    </a:lnTo>
                                    <a:lnTo>
                                      <a:pt x="4263" y="1650"/>
                                    </a:lnTo>
                                    <a:lnTo>
                                      <a:pt x="4268" y="1655"/>
                                    </a:lnTo>
                                    <a:lnTo>
                                      <a:pt x="4268" y="1650"/>
                                    </a:lnTo>
                                    <a:lnTo>
                                      <a:pt x="4273" y="1655"/>
                                    </a:lnTo>
                                    <a:lnTo>
                                      <a:pt x="4278" y="1675"/>
                                    </a:lnTo>
                                    <a:lnTo>
                                      <a:pt x="4283" y="1685"/>
                                    </a:lnTo>
                                    <a:lnTo>
                                      <a:pt x="4288" y="1705"/>
                                    </a:lnTo>
                                    <a:lnTo>
                                      <a:pt x="4293" y="1720"/>
                                    </a:lnTo>
                                    <a:lnTo>
                                      <a:pt x="4298" y="1741"/>
                                    </a:lnTo>
                                    <a:lnTo>
                                      <a:pt x="4303" y="1776"/>
                                    </a:lnTo>
                                    <a:lnTo>
                                      <a:pt x="4308" y="1806"/>
                                    </a:lnTo>
                                    <a:lnTo>
                                      <a:pt x="4313" y="1821"/>
                                    </a:lnTo>
                                    <a:lnTo>
                                      <a:pt x="4319" y="1846"/>
                                    </a:lnTo>
                                    <a:lnTo>
                                      <a:pt x="4324" y="1831"/>
                                    </a:lnTo>
                                    <a:lnTo>
                                      <a:pt x="4329" y="1746"/>
                                    </a:lnTo>
                                    <a:lnTo>
                                      <a:pt x="4334" y="1700"/>
                                    </a:lnTo>
                                    <a:lnTo>
                                      <a:pt x="4339" y="1685"/>
                                    </a:lnTo>
                                    <a:lnTo>
                                      <a:pt x="4344" y="1690"/>
                                    </a:lnTo>
                                    <a:lnTo>
                                      <a:pt x="4349" y="1695"/>
                                    </a:lnTo>
                                    <a:lnTo>
                                      <a:pt x="4354" y="1700"/>
                                    </a:lnTo>
                                    <a:lnTo>
                                      <a:pt x="4359" y="1730"/>
                                    </a:lnTo>
                                    <a:lnTo>
                                      <a:pt x="4364" y="1771"/>
                                    </a:lnTo>
                                    <a:lnTo>
                                      <a:pt x="4369" y="1821"/>
                                    </a:lnTo>
                                    <a:lnTo>
                                      <a:pt x="4374" y="1851"/>
                                    </a:lnTo>
                                    <a:lnTo>
                                      <a:pt x="4379" y="1891"/>
                                    </a:lnTo>
                                    <a:lnTo>
                                      <a:pt x="4384" y="1931"/>
                                    </a:lnTo>
                                    <a:lnTo>
                                      <a:pt x="4389" y="1961"/>
                                    </a:lnTo>
                                    <a:lnTo>
                                      <a:pt x="4394" y="2006"/>
                                    </a:lnTo>
                                    <a:lnTo>
                                      <a:pt x="4399" y="2036"/>
                                    </a:lnTo>
                                    <a:lnTo>
                                      <a:pt x="4404" y="2066"/>
                                    </a:lnTo>
                                    <a:lnTo>
                                      <a:pt x="4409" y="2066"/>
                                    </a:lnTo>
                                    <a:lnTo>
                                      <a:pt x="4414" y="2041"/>
                                    </a:lnTo>
                                    <a:lnTo>
                                      <a:pt x="4419" y="1981"/>
                                    </a:lnTo>
                                    <a:lnTo>
                                      <a:pt x="4424" y="1881"/>
                                    </a:lnTo>
                                    <a:lnTo>
                                      <a:pt x="4429" y="1801"/>
                                    </a:lnTo>
                                    <a:lnTo>
                                      <a:pt x="4434" y="1655"/>
                                    </a:lnTo>
                                    <a:lnTo>
                                      <a:pt x="4439" y="1475"/>
                                    </a:lnTo>
                                    <a:lnTo>
                                      <a:pt x="4444" y="1284"/>
                                    </a:lnTo>
                                    <a:lnTo>
                                      <a:pt x="4449" y="1184"/>
                                    </a:lnTo>
                                    <a:lnTo>
                                      <a:pt x="4454" y="1079"/>
                                    </a:lnTo>
                                    <a:lnTo>
                                      <a:pt x="4459" y="983"/>
                                    </a:lnTo>
                                    <a:lnTo>
                                      <a:pt x="4464" y="868"/>
                                    </a:lnTo>
                                    <a:lnTo>
                                      <a:pt x="4469" y="803"/>
                                    </a:lnTo>
                                    <a:lnTo>
                                      <a:pt x="4474" y="722"/>
                                    </a:lnTo>
                                    <a:lnTo>
                                      <a:pt x="4479" y="662"/>
                                    </a:lnTo>
                                    <a:lnTo>
                                      <a:pt x="4484" y="637"/>
                                    </a:lnTo>
                                    <a:lnTo>
                                      <a:pt x="4489" y="632"/>
                                    </a:lnTo>
                                    <a:lnTo>
                                      <a:pt x="4494" y="617"/>
                                    </a:lnTo>
                                    <a:lnTo>
                                      <a:pt x="4499" y="612"/>
                                    </a:lnTo>
                                    <a:lnTo>
                                      <a:pt x="4504" y="607"/>
                                    </a:lnTo>
                                    <a:lnTo>
                                      <a:pt x="4509" y="602"/>
                                    </a:lnTo>
                                    <a:lnTo>
                                      <a:pt x="4514" y="607"/>
                                    </a:lnTo>
                                    <a:lnTo>
                                      <a:pt x="4514" y="602"/>
                                    </a:lnTo>
                                    <a:lnTo>
                                      <a:pt x="4519" y="577"/>
                                    </a:lnTo>
                                    <a:lnTo>
                                      <a:pt x="4524" y="532"/>
                                    </a:lnTo>
                                    <a:lnTo>
                                      <a:pt x="4529" y="487"/>
                                    </a:lnTo>
                                    <a:lnTo>
                                      <a:pt x="4534" y="432"/>
                                    </a:lnTo>
                                    <a:lnTo>
                                      <a:pt x="4539" y="351"/>
                                    </a:lnTo>
                                    <a:lnTo>
                                      <a:pt x="4544" y="291"/>
                                    </a:lnTo>
                                    <a:lnTo>
                                      <a:pt x="4549" y="256"/>
                                    </a:lnTo>
                                    <a:lnTo>
                                      <a:pt x="4554" y="231"/>
                                    </a:lnTo>
                                    <a:lnTo>
                                      <a:pt x="4559" y="221"/>
                                    </a:lnTo>
                                    <a:lnTo>
                                      <a:pt x="4564" y="196"/>
                                    </a:lnTo>
                                    <a:lnTo>
                                      <a:pt x="4569" y="186"/>
                                    </a:lnTo>
                                    <a:lnTo>
                                      <a:pt x="4574" y="146"/>
                                    </a:lnTo>
                                    <a:lnTo>
                                      <a:pt x="4579" y="136"/>
                                    </a:lnTo>
                                    <a:lnTo>
                                      <a:pt x="4584" y="131"/>
                                    </a:lnTo>
                                    <a:lnTo>
                                      <a:pt x="4589" y="126"/>
                                    </a:lnTo>
                                    <a:lnTo>
                                      <a:pt x="4594" y="106"/>
                                    </a:lnTo>
                                    <a:lnTo>
                                      <a:pt x="4599" y="65"/>
                                    </a:lnTo>
                                    <a:lnTo>
                                      <a:pt x="4604" y="30"/>
                                    </a:lnTo>
                                    <a:lnTo>
                                      <a:pt x="4609" y="0"/>
                                    </a:lnTo>
                                    <a:lnTo>
                                      <a:pt x="4614" y="25"/>
                                    </a:lnTo>
                                    <a:lnTo>
                                      <a:pt x="4619" y="5"/>
                                    </a:lnTo>
                                    <a:lnTo>
                                      <a:pt x="4624" y="20"/>
                                    </a:lnTo>
                                    <a:lnTo>
                                      <a:pt x="4629" y="55"/>
                                    </a:lnTo>
                                    <a:lnTo>
                                      <a:pt x="4634" y="91"/>
                                    </a:lnTo>
                                    <a:lnTo>
                                      <a:pt x="4640" y="141"/>
                                    </a:lnTo>
                                    <a:lnTo>
                                      <a:pt x="4645" y="176"/>
                                    </a:lnTo>
                                    <a:lnTo>
                                      <a:pt x="4650" y="216"/>
                                    </a:lnTo>
                                    <a:lnTo>
                                      <a:pt x="4655" y="291"/>
                                    </a:lnTo>
                                    <a:lnTo>
                                      <a:pt x="4660" y="366"/>
                                    </a:lnTo>
                                  </a:path>
                                </a:pathLst>
                              </a:custGeom>
                              <a:ln>
                                <a:headEnd/>
                                <a:tailEnd/>
                              </a:ln>
                              <a:extLst/>
                            </wps:spPr>
                            <wps:style>
                              <a:lnRef idx="1">
                                <a:schemeClr val="accent1"/>
                              </a:lnRef>
                              <a:fillRef idx="0">
                                <a:schemeClr val="accent1"/>
                              </a:fillRef>
                              <a:effectRef idx="0">
                                <a:schemeClr val="accent1"/>
                              </a:effectRef>
                              <a:fontRef idx="minor">
                                <a:schemeClr val="tx1"/>
                              </a:fontRef>
                            </wps:style>
                            <wps:bodyPr rot="0" vert="horz" wrap="square" lIns="91440" tIns="45720" rIns="91440" bIns="45720" anchor="t" anchorCtr="0" upright="1">
                              <a:noAutofit/>
                            </wps:bodyPr>
                          </wps:wsp>
                          <wps:wsp>
                            <wps:cNvPr id="60" name="Freeform 2862"/>
                            <wps:cNvSpPr>
                              <a:spLocks/>
                            </wps:cNvSpPr>
                            <wps:spPr bwMode="auto">
                              <a:xfrm>
                                <a:off x="7620" y="26294"/>
                                <a:ext cx="79248" cy="16002"/>
                              </a:xfrm>
                              <a:custGeom>
                                <a:avLst/>
                                <a:gdLst>
                                  <a:gd name="T0" fmla="*/ 83 w 5182"/>
                                  <a:gd name="T1" fmla="*/ 134 h 2080"/>
                                  <a:gd name="T2" fmla="*/ 167 w 5182"/>
                                  <a:gd name="T3" fmla="*/ 156 h 2080"/>
                                  <a:gd name="T4" fmla="*/ 251 w 5182"/>
                                  <a:gd name="T5" fmla="*/ 145 h 2080"/>
                                  <a:gd name="T6" fmla="*/ 334 w 5182"/>
                                  <a:gd name="T7" fmla="*/ 178 h 2080"/>
                                  <a:gd name="T8" fmla="*/ 418 w 5182"/>
                                  <a:gd name="T9" fmla="*/ 318 h 2080"/>
                                  <a:gd name="T10" fmla="*/ 502 w 5182"/>
                                  <a:gd name="T11" fmla="*/ 457 h 2080"/>
                                  <a:gd name="T12" fmla="*/ 585 w 5182"/>
                                  <a:gd name="T13" fmla="*/ 507 h 2080"/>
                                  <a:gd name="T14" fmla="*/ 669 w 5182"/>
                                  <a:gd name="T15" fmla="*/ 412 h 2080"/>
                                  <a:gd name="T16" fmla="*/ 753 w 5182"/>
                                  <a:gd name="T17" fmla="*/ 329 h 2080"/>
                                  <a:gd name="T18" fmla="*/ 836 w 5182"/>
                                  <a:gd name="T19" fmla="*/ 267 h 2080"/>
                                  <a:gd name="T20" fmla="*/ 920 w 5182"/>
                                  <a:gd name="T21" fmla="*/ 212 h 2080"/>
                                  <a:gd name="T22" fmla="*/ 1004 w 5182"/>
                                  <a:gd name="T23" fmla="*/ 178 h 2080"/>
                                  <a:gd name="T24" fmla="*/ 1087 w 5182"/>
                                  <a:gd name="T25" fmla="*/ 323 h 2080"/>
                                  <a:gd name="T26" fmla="*/ 1171 w 5182"/>
                                  <a:gd name="T27" fmla="*/ 234 h 2080"/>
                                  <a:gd name="T28" fmla="*/ 1255 w 5182"/>
                                  <a:gd name="T29" fmla="*/ 134 h 2080"/>
                                  <a:gd name="T30" fmla="*/ 1338 w 5182"/>
                                  <a:gd name="T31" fmla="*/ 128 h 2080"/>
                                  <a:gd name="T32" fmla="*/ 1422 w 5182"/>
                                  <a:gd name="T33" fmla="*/ 122 h 2080"/>
                                  <a:gd name="T34" fmla="*/ 1506 w 5182"/>
                                  <a:gd name="T35" fmla="*/ 117 h 2080"/>
                                  <a:gd name="T36" fmla="*/ 1590 w 5182"/>
                                  <a:gd name="T37" fmla="*/ 117 h 2080"/>
                                  <a:gd name="T38" fmla="*/ 1673 w 5182"/>
                                  <a:gd name="T39" fmla="*/ 128 h 2080"/>
                                  <a:gd name="T40" fmla="*/ 1757 w 5182"/>
                                  <a:gd name="T41" fmla="*/ 117 h 2080"/>
                                  <a:gd name="T42" fmla="*/ 1841 w 5182"/>
                                  <a:gd name="T43" fmla="*/ 117 h 2080"/>
                                  <a:gd name="T44" fmla="*/ 1924 w 5182"/>
                                  <a:gd name="T45" fmla="*/ 122 h 2080"/>
                                  <a:gd name="T46" fmla="*/ 2008 w 5182"/>
                                  <a:gd name="T47" fmla="*/ 128 h 2080"/>
                                  <a:gd name="T48" fmla="*/ 2092 w 5182"/>
                                  <a:gd name="T49" fmla="*/ 122 h 2080"/>
                                  <a:gd name="T50" fmla="*/ 2175 w 5182"/>
                                  <a:gd name="T51" fmla="*/ 122 h 2080"/>
                                  <a:gd name="T52" fmla="*/ 2259 w 5182"/>
                                  <a:gd name="T53" fmla="*/ 122 h 2080"/>
                                  <a:gd name="T54" fmla="*/ 2343 w 5182"/>
                                  <a:gd name="T55" fmla="*/ 122 h 2080"/>
                                  <a:gd name="T56" fmla="*/ 2426 w 5182"/>
                                  <a:gd name="T57" fmla="*/ 122 h 2080"/>
                                  <a:gd name="T58" fmla="*/ 2510 w 5182"/>
                                  <a:gd name="T59" fmla="*/ 128 h 2080"/>
                                  <a:gd name="T60" fmla="*/ 2594 w 5182"/>
                                  <a:gd name="T61" fmla="*/ 145 h 2080"/>
                                  <a:gd name="T62" fmla="*/ 2677 w 5182"/>
                                  <a:gd name="T63" fmla="*/ 167 h 2080"/>
                                  <a:gd name="T64" fmla="*/ 2761 w 5182"/>
                                  <a:gd name="T65" fmla="*/ 217 h 2080"/>
                                  <a:gd name="T66" fmla="*/ 2845 w 5182"/>
                                  <a:gd name="T67" fmla="*/ 178 h 2080"/>
                                  <a:gd name="T68" fmla="*/ 2928 w 5182"/>
                                  <a:gd name="T69" fmla="*/ 156 h 2080"/>
                                  <a:gd name="T70" fmla="*/ 3012 w 5182"/>
                                  <a:gd name="T71" fmla="*/ 134 h 2080"/>
                                  <a:gd name="T72" fmla="*/ 3096 w 5182"/>
                                  <a:gd name="T73" fmla="*/ 134 h 2080"/>
                                  <a:gd name="T74" fmla="*/ 3179 w 5182"/>
                                  <a:gd name="T75" fmla="*/ 145 h 2080"/>
                                  <a:gd name="T76" fmla="*/ 3263 w 5182"/>
                                  <a:gd name="T77" fmla="*/ 145 h 2080"/>
                                  <a:gd name="T78" fmla="*/ 3347 w 5182"/>
                                  <a:gd name="T79" fmla="*/ 128 h 2080"/>
                                  <a:gd name="T80" fmla="*/ 3430 w 5182"/>
                                  <a:gd name="T81" fmla="*/ 117 h 2080"/>
                                  <a:gd name="T82" fmla="*/ 3514 w 5182"/>
                                  <a:gd name="T83" fmla="*/ 117 h 2080"/>
                                  <a:gd name="T84" fmla="*/ 3598 w 5182"/>
                                  <a:gd name="T85" fmla="*/ 122 h 2080"/>
                                  <a:gd name="T86" fmla="*/ 3681 w 5182"/>
                                  <a:gd name="T87" fmla="*/ 117 h 2080"/>
                                  <a:gd name="T88" fmla="*/ 3765 w 5182"/>
                                  <a:gd name="T89" fmla="*/ 128 h 2080"/>
                                  <a:gd name="T90" fmla="*/ 3849 w 5182"/>
                                  <a:gd name="T91" fmla="*/ 150 h 2080"/>
                                  <a:gd name="T92" fmla="*/ 3932 w 5182"/>
                                  <a:gd name="T93" fmla="*/ 145 h 2080"/>
                                  <a:gd name="T94" fmla="*/ 4016 w 5182"/>
                                  <a:gd name="T95" fmla="*/ 139 h 2080"/>
                                  <a:gd name="T96" fmla="*/ 4100 w 5182"/>
                                  <a:gd name="T97" fmla="*/ 117 h 2080"/>
                                  <a:gd name="T98" fmla="*/ 4183 w 5182"/>
                                  <a:gd name="T99" fmla="*/ 128 h 2080"/>
                                  <a:gd name="T100" fmla="*/ 4267 w 5182"/>
                                  <a:gd name="T101" fmla="*/ 267 h 2080"/>
                                  <a:gd name="T102" fmla="*/ 4351 w 5182"/>
                                  <a:gd name="T103" fmla="*/ 597 h 2080"/>
                                  <a:gd name="T104" fmla="*/ 4434 w 5182"/>
                                  <a:gd name="T105" fmla="*/ 1199 h 2080"/>
                                  <a:gd name="T106" fmla="*/ 4518 w 5182"/>
                                  <a:gd name="T107" fmla="*/ 1489 h 2080"/>
                                  <a:gd name="T108" fmla="*/ 4602 w 5182"/>
                                  <a:gd name="T109" fmla="*/ 1645 h 2080"/>
                                  <a:gd name="T110" fmla="*/ 4685 w 5182"/>
                                  <a:gd name="T111" fmla="*/ 1757 h 2080"/>
                                  <a:gd name="T112" fmla="*/ 4769 w 5182"/>
                                  <a:gd name="T113" fmla="*/ 1946 h 2080"/>
                                  <a:gd name="T114" fmla="*/ 4853 w 5182"/>
                                  <a:gd name="T115" fmla="*/ 1707 h 2080"/>
                                  <a:gd name="T116" fmla="*/ 4936 w 5182"/>
                                  <a:gd name="T117" fmla="*/ 1138 h 2080"/>
                                  <a:gd name="T118" fmla="*/ 5020 w 5182"/>
                                  <a:gd name="T119" fmla="*/ 122 h 2080"/>
                                  <a:gd name="T120" fmla="*/ 5104 w 5182"/>
                                  <a:gd name="T121" fmla="*/ 284 h 208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182" h="2080">
                                    <a:moveTo>
                                      <a:pt x="0" y="117"/>
                                    </a:moveTo>
                                    <a:lnTo>
                                      <a:pt x="5" y="117"/>
                                    </a:lnTo>
                                    <a:lnTo>
                                      <a:pt x="11" y="122"/>
                                    </a:lnTo>
                                    <a:lnTo>
                                      <a:pt x="16" y="117"/>
                                    </a:lnTo>
                                    <a:lnTo>
                                      <a:pt x="22" y="117"/>
                                    </a:lnTo>
                                    <a:lnTo>
                                      <a:pt x="28" y="122"/>
                                    </a:lnTo>
                                    <a:lnTo>
                                      <a:pt x="33" y="122"/>
                                    </a:lnTo>
                                    <a:lnTo>
                                      <a:pt x="39" y="122"/>
                                    </a:lnTo>
                                    <a:lnTo>
                                      <a:pt x="44" y="122"/>
                                    </a:lnTo>
                                    <a:lnTo>
                                      <a:pt x="50" y="128"/>
                                    </a:lnTo>
                                    <a:lnTo>
                                      <a:pt x="56" y="128"/>
                                    </a:lnTo>
                                    <a:lnTo>
                                      <a:pt x="61" y="128"/>
                                    </a:lnTo>
                                    <a:lnTo>
                                      <a:pt x="67" y="128"/>
                                    </a:lnTo>
                                    <a:lnTo>
                                      <a:pt x="72" y="134"/>
                                    </a:lnTo>
                                    <a:lnTo>
                                      <a:pt x="78" y="134"/>
                                    </a:lnTo>
                                    <a:lnTo>
                                      <a:pt x="83" y="134"/>
                                    </a:lnTo>
                                    <a:lnTo>
                                      <a:pt x="83" y="139"/>
                                    </a:lnTo>
                                    <a:lnTo>
                                      <a:pt x="89" y="134"/>
                                    </a:lnTo>
                                    <a:lnTo>
                                      <a:pt x="95" y="134"/>
                                    </a:lnTo>
                                    <a:lnTo>
                                      <a:pt x="100" y="145"/>
                                    </a:lnTo>
                                    <a:lnTo>
                                      <a:pt x="106" y="139"/>
                                    </a:lnTo>
                                    <a:lnTo>
                                      <a:pt x="111" y="145"/>
                                    </a:lnTo>
                                    <a:lnTo>
                                      <a:pt x="117" y="145"/>
                                    </a:lnTo>
                                    <a:lnTo>
                                      <a:pt x="122" y="145"/>
                                    </a:lnTo>
                                    <a:lnTo>
                                      <a:pt x="128" y="150"/>
                                    </a:lnTo>
                                    <a:lnTo>
                                      <a:pt x="134" y="150"/>
                                    </a:lnTo>
                                    <a:lnTo>
                                      <a:pt x="139" y="150"/>
                                    </a:lnTo>
                                    <a:lnTo>
                                      <a:pt x="145" y="150"/>
                                    </a:lnTo>
                                    <a:lnTo>
                                      <a:pt x="150" y="156"/>
                                    </a:lnTo>
                                    <a:lnTo>
                                      <a:pt x="156" y="156"/>
                                    </a:lnTo>
                                    <a:lnTo>
                                      <a:pt x="162" y="156"/>
                                    </a:lnTo>
                                    <a:lnTo>
                                      <a:pt x="167" y="156"/>
                                    </a:lnTo>
                                    <a:lnTo>
                                      <a:pt x="173" y="156"/>
                                    </a:lnTo>
                                    <a:lnTo>
                                      <a:pt x="178" y="150"/>
                                    </a:lnTo>
                                    <a:lnTo>
                                      <a:pt x="184" y="150"/>
                                    </a:lnTo>
                                    <a:lnTo>
                                      <a:pt x="189" y="150"/>
                                    </a:lnTo>
                                    <a:lnTo>
                                      <a:pt x="195" y="145"/>
                                    </a:lnTo>
                                    <a:lnTo>
                                      <a:pt x="201" y="145"/>
                                    </a:lnTo>
                                    <a:lnTo>
                                      <a:pt x="206" y="139"/>
                                    </a:lnTo>
                                    <a:lnTo>
                                      <a:pt x="212" y="139"/>
                                    </a:lnTo>
                                    <a:lnTo>
                                      <a:pt x="217" y="139"/>
                                    </a:lnTo>
                                    <a:lnTo>
                                      <a:pt x="223" y="139"/>
                                    </a:lnTo>
                                    <a:lnTo>
                                      <a:pt x="228" y="139"/>
                                    </a:lnTo>
                                    <a:lnTo>
                                      <a:pt x="234" y="139"/>
                                    </a:lnTo>
                                    <a:lnTo>
                                      <a:pt x="240" y="139"/>
                                    </a:lnTo>
                                    <a:lnTo>
                                      <a:pt x="245" y="145"/>
                                    </a:lnTo>
                                    <a:lnTo>
                                      <a:pt x="251" y="145"/>
                                    </a:lnTo>
                                    <a:lnTo>
                                      <a:pt x="256" y="150"/>
                                    </a:lnTo>
                                    <a:lnTo>
                                      <a:pt x="262" y="150"/>
                                    </a:lnTo>
                                    <a:lnTo>
                                      <a:pt x="267" y="150"/>
                                    </a:lnTo>
                                    <a:lnTo>
                                      <a:pt x="273" y="150"/>
                                    </a:lnTo>
                                    <a:lnTo>
                                      <a:pt x="279" y="150"/>
                                    </a:lnTo>
                                    <a:lnTo>
                                      <a:pt x="284" y="150"/>
                                    </a:lnTo>
                                    <a:lnTo>
                                      <a:pt x="290" y="150"/>
                                    </a:lnTo>
                                    <a:lnTo>
                                      <a:pt x="295" y="150"/>
                                    </a:lnTo>
                                    <a:lnTo>
                                      <a:pt x="301" y="150"/>
                                    </a:lnTo>
                                    <a:lnTo>
                                      <a:pt x="307" y="150"/>
                                    </a:lnTo>
                                    <a:lnTo>
                                      <a:pt x="312" y="150"/>
                                    </a:lnTo>
                                    <a:lnTo>
                                      <a:pt x="318" y="161"/>
                                    </a:lnTo>
                                    <a:lnTo>
                                      <a:pt x="323" y="156"/>
                                    </a:lnTo>
                                    <a:lnTo>
                                      <a:pt x="329" y="167"/>
                                    </a:lnTo>
                                    <a:lnTo>
                                      <a:pt x="334" y="178"/>
                                    </a:lnTo>
                                    <a:lnTo>
                                      <a:pt x="340" y="178"/>
                                    </a:lnTo>
                                    <a:lnTo>
                                      <a:pt x="346" y="173"/>
                                    </a:lnTo>
                                    <a:lnTo>
                                      <a:pt x="346" y="178"/>
                                    </a:lnTo>
                                    <a:lnTo>
                                      <a:pt x="351" y="189"/>
                                    </a:lnTo>
                                    <a:lnTo>
                                      <a:pt x="357" y="212"/>
                                    </a:lnTo>
                                    <a:lnTo>
                                      <a:pt x="362" y="212"/>
                                    </a:lnTo>
                                    <a:lnTo>
                                      <a:pt x="368" y="212"/>
                                    </a:lnTo>
                                    <a:lnTo>
                                      <a:pt x="373" y="223"/>
                                    </a:lnTo>
                                    <a:lnTo>
                                      <a:pt x="379" y="240"/>
                                    </a:lnTo>
                                    <a:lnTo>
                                      <a:pt x="385" y="245"/>
                                    </a:lnTo>
                                    <a:lnTo>
                                      <a:pt x="390" y="262"/>
                                    </a:lnTo>
                                    <a:lnTo>
                                      <a:pt x="396" y="273"/>
                                    </a:lnTo>
                                    <a:lnTo>
                                      <a:pt x="401" y="284"/>
                                    </a:lnTo>
                                    <a:lnTo>
                                      <a:pt x="407" y="295"/>
                                    </a:lnTo>
                                    <a:lnTo>
                                      <a:pt x="413" y="307"/>
                                    </a:lnTo>
                                    <a:lnTo>
                                      <a:pt x="418" y="318"/>
                                    </a:lnTo>
                                    <a:lnTo>
                                      <a:pt x="424" y="329"/>
                                    </a:lnTo>
                                    <a:lnTo>
                                      <a:pt x="429" y="334"/>
                                    </a:lnTo>
                                    <a:lnTo>
                                      <a:pt x="435" y="351"/>
                                    </a:lnTo>
                                    <a:lnTo>
                                      <a:pt x="440" y="362"/>
                                    </a:lnTo>
                                    <a:lnTo>
                                      <a:pt x="446" y="379"/>
                                    </a:lnTo>
                                    <a:lnTo>
                                      <a:pt x="446" y="373"/>
                                    </a:lnTo>
                                    <a:lnTo>
                                      <a:pt x="452" y="379"/>
                                    </a:lnTo>
                                    <a:lnTo>
                                      <a:pt x="457" y="390"/>
                                    </a:lnTo>
                                    <a:lnTo>
                                      <a:pt x="463" y="401"/>
                                    </a:lnTo>
                                    <a:lnTo>
                                      <a:pt x="468" y="412"/>
                                    </a:lnTo>
                                    <a:lnTo>
                                      <a:pt x="468" y="407"/>
                                    </a:lnTo>
                                    <a:lnTo>
                                      <a:pt x="474" y="412"/>
                                    </a:lnTo>
                                    <a:lnTo>
                                      <a:pt x="479" y="429"/>
                                    </a:lnTo>
                                    <a:lnTo>
                                      <a:pt x="485" y="435"/>
                                    </a:lnTo>
                                    <a:lnTo>
                                      <a:pt x="491" y="440"/>
                                    </a:lnTo>
                                    <a:lnTo>
                                      <a:pt x="496" y="446"/>
                                    </a:lnTo>
                                    <a:lnTo>
                                      <a:pt x="502" y="457"/>
                                    </a:lnTo>
                                    <a:lnTo>
                                      <a:pt x="507" y="468"/>
                                    </a:lnTo>
                                    <a:lnTo>
                                      <a:pt x="513" y="474"/>
                                    </a:lnTo>
                                    <a:lnTo>
                                      <a:pt x="519" y="479"/>
                                    </a:lnTo>
                                    <a:lnTo>
                                      <a:pt x="524" y="485"/>
                                    </a:lnTo>
                                    <a:lnTo>
                                      <a:pt x="530" y="491"/>
                                    </a:lnTo>
                                    <a:lnTo>
                                      <a:pt x="535" y="496"/>
                                    </a:lnTo>
                                    <a:lnTo>
                                      <a:pt x="541" y="496"/>
                                    </a:lnTo>
                                    <a:lnTo>
                                      <a:pt x="546" y="507"/>
                                    </a:lnTo>
                                    <a:lnTo>
                                      <a:pt x="552" y="507"/>
                                    </a:lnTo>
                                    <a:lnTo>
                                      <a:pt x="558" y="507"/>
                                    </a:lnTo>
                                    <a:lnTo>
                                      <a:pt x="563" y="507"/>
                                    </a:lnTo>
                                    <a:lnTo>
                                      <a:pt x="569" y="513"/>
                                    </a:lnTo>
                                    <a:lnTo>
                                      <a:pt x="574" y="513"/>
                                    </a:lnTo>
                                    <a:lnTo>
                                      <a:pt x="580" y="507"/>
                                    </a:lnTo>
                                    <a:lnTo>
                                      <a:pt x="585" y="507"/>
                                    </a:lnTo>
                                    <a:lnTo>
                                      <a:pt x="591" y="507"/>
                                    </a:lnTo>
                                    <a:lnTo>
                                      <a:pt x="597" y="502"/>
                                    </a:lnTo>
                                    <a:lnTo>
                                      <a:pt x="602" y="496"/>
                                    </a:lnTo>
                                    <a:lnTo>
                                      <a:pt x="608" y="491"/>
                                    </a:lnTo>
                                    <a:lnTo>
                                      <a:pt x="613" y="491"/>
                                    </a:lnTo>
                                    <a:lnTo>
                                      <a:pt x="619" y="485"/>
                                    </a:lnTo>
                                    <a:lnTo>
                                      <a:pt x="624" y="474"/>
                                    </a:lnTo>
                                    <a:lnTo>
                                      <a:pt x="630" y="463"/>
                                    </a:lnTo>
                                    <a:lnTo>
                                      <a:pt x="636" y="457"/>
                                    </a:lnTo>
                                    <a:lnTo>
                                      <a:pt x="641" y="452"/>
                                    </a:lnTo>
                                    <a:lnTo>
                                      <a:pt x="647" y="446"/>
                                    </a:lnTo>
                                    <a:lnTo>
                                      <a:pt x="652" y="435"/>
                                    </a:lnTo>
                                    <a:lnTo>
                                      <a:pt x="658" y="429"/>
                                    </a:lnTo>
                                    <a:lnTo>
                                      <a:pt x="664" y="424"/>
                                    </a:lnTo>
                                    <a:lnTo>
                                      <a:pt x="669" y="412"/>
                                    </a:lnTo>
                                    <a:lnTo>
                                      <a:pt x="675" y="407"/>
                                    </a:lnTo>
                                    <a:lnTo>
                                      <a:pt x="680" y="396"/>
                                    </a:lnTo>
                                    <a:lnTo>
                                      <a:pt x="686" y="390"/>
                                    </a:lnTo>
                                    <a:lnTo>
                                      <a:pt x="691" y="385"/>
                                    </a:lnTo>
                                    <a:lnTo>
                                      <a:pt x="697" y="379"/>
                                    </a:lnTo>
                                    <a:lnTo>
                                      <a:pt x="703" y="373"/>
                                    </a:lnTo>
                                    <a:lnTo>
                                      <a:pt x="708" y="368"/>
                                    </a:lnTo>
                                    <a:lnTo>
                                      <a:pt x="714" y="362"/>
                                    </a:lnTo>
                                    <a:lnTo>
                                      <a:pt x="719" y="357"/>
                                    </a:lnTo>
                                    <a:lnTo>
                                      <a:pt x="725" y="351"/>
                                    </a:lnTo>
                                    <a:lnTo>
                                      <a:pt x="730" y="346"/>
                                    </a:lnTo>
                                    <a:lnTo>
                                      <a:pt x="736" y="340"/>
                                    </a:lnTo>
                                    <a:lnTo>
                                      <a:pt x="742" y="340"/>
                                    </a:lnTo>
                                    <a:lnTo>
                                      <a:pt x="747" y="334"/>
                                    </a:lnTo>
                                    <a:lnTo>
                                      <a:pt x="753" y="329"/>
                                    </a:lnTo>
                                    <a:lnTo>
                                      <a:pt x="758" y="329"/>
                                    </a:lnTo>
                                    <a:lnTo>
                                      <a:pt x="764" y="323"/>
                                    </a:lnTo>
                                    <a:lnTo>
                                      <a:pt x="770" y="318"/>
                                    </a:lnTo>
                                    <a:lnTo>
                                      <a:pt x="775" y="318"/>
                                    </a:lnTo>
                                    <a:lnTo>
                                      <a:pt x="781" y="312"/>
                                    </a:lnTo>
                                    <a:lnTo>
                                      <a:pt x="786" y="307"/>
                                    </a:lnTo>
                                    <a:lnTo>
                                      <a:pt x="792" y="301"/>
                                    </a:lnTo>
                                    <a:lnTo>
                                      <a:pt x="797" y="301"/>
                                    </a:lnTo>
                                    <a:lnTo>
                                      <a:pt x="803" y="295"/>
                                    </a:lnTo>
                                    <a:lnTo>
                                      <a:pt x="809" y="290"/>
                                    </a:lnTo>
                                    <a:lnTo>
                                      <a:pt x="814" y="284"/>
                                    </a:lnTo>
                                    <a:lnTo>
                                      <a:pt x="820" y="279"/>
                                    </a:lnTo>
                                    <a:lnTo>
                                      <a:pt x="825" y="279"/>
                                    </a:lnTo>
                                    <a:lnTo>
                                      <a:pt x="831" y="273"/>
                                    </a:lnTo>
                                    <a:lnTo>
                                      <a:pt x="836" y="267"/>
                                    </a:lnTo>
                                    <a:lnTo>
                                      <a:pt x="842" y="262"/>
                                    </a:lnTo>
                                    <a:lnTo>
                                      <a:pt x="848" y="262"/>
                                    </a:lnTo>
                                    <a:lnTo>
                                      <a:pt x="853" y="256"/>
                                    </a:lnTo>
                                    <a:lnTo>
                                      <a:pt x="859" y="251"/>
                                    </a:lnTo>
                                    <a:lnTo>
                                      <a:pt x="864" y="245"/>
                                    </a:lnTo>
                                    <a:lnTo>
                                      <a:pt x="870" y="245"/>
                                    </a:lnTo>
                                    <a:lnTo>
                                      <a:pt x="876" y="240"/>
                                    </a:lnTo>
                                    <a:lnTo>
                                      <a:pt x="881" y="240"/>
                                    </a:lnTo>
                                    <a:lnTo>
                                      <a:pt x="887" y="234"/>
                                    </a:lnTo>
                                    <a:lnTo>
                                      <a:pt x="892" y="228"/>
                                    </a:lnTo>
                                    <a:lnTo>
                                      <a:pt x="898" y="228"/>
                                    </a:lnTo>
                                    <a:lnTo>
                                      <a:pt x="903" y="223"/>
                                    </a:lnTo>
                                    <a:lnTo>
                                      <a:pt x="909" y="217"/>
                                    </a:lnTo>
                                    <a:lnTo>
                                      <a:pt x="915" y="217"/>
                                    </a:lnTo>
                                    <a:lnTo>
                                      <a:pt x="920" y="212"/>
                                    </a:lnTo>
                                    <a:lnTo>
                                      <a:pt x="926" y="212"/>
                                    </a:lnTo>
                                    <a:lnTo>
                                      <a:pt x="931" y="206"/>
                                    </a:lnTo>
                                    <a:lnTo>
                                      <a:pt x="937" y="206"/>
                                    </a:lnTo>
                                    <a:lnTo>
                                      <a:pt x="942" y="201"/>
                                    </a:lnTo>
                                    <a:lnTo>
                                      <a:pt x="948" y="201"/>
                                    </a:lnTo>
                                    <a:lnTo>
                                      <a:pt x="954" y="195"/>
                                    </a:lnTo>
                                    <a:lnTo>
                                      <a:pt x="959" y="195"/>
                                    </a:lnTo>
                                    <a:lnTo>
                                      <a:pt x="965" y="195"/>
                                    </a:lnTo>
                                    <a:lnTo>
                                      <a:pt x="970" y="189"/>
                                    </a:lnTo>
                                    <a:lnTo>
                                      <a:pt x="976" y="189"/>
                                    </a:lnTo>
                                    <a:lnTo>
                                      <a:pt x="981" y="184"/>
                                    </a:lnTo>
                                    <a:lnTo>
                                      <a:pt x="987" y="184"/>
                                    </a:lnTo>
                                    <a:lnTo>
                                      <a:pt x="993" y="184"/>
                                    </a:lnTo>
                                    <a:lnTo>
                                      <a:pt x="998" y="184"/>
                                    </a:lnTo>
                                    <a:lnTo>
                                      <a:pt x="1004" y="178"/>
                                    </a:lnTo>
                                    <a:lnTo>
                                      <a:pt x="1009" y="178"/>
                                    </a:lnTo>
                                    <a:lnTo>
                                      <a:pt x="1015" y="178"/>
                                    </a:lnTo>
                                    <a:lnTo>
                                      <a:pt x="1021" y="178"/>
                                    </a:lnTo>
                                    <a:lnTo>
                                      <a:pt x="1026" y="178"/>
                                    </a:lnTo>
                                    <a:lnTo>
                                      <a:pt x="1032" y="178"/>
                                    </a:lnTo>
                                    <a:lnTo>
                                      <a:pt x="1037" y="184"/>
                                    </a:lnTo>
                                    <a:lnTo>
                                      <a:pt x="1043" y="195"/>
                                    </a:lnTo>
                                    <a:lnTo>
                                      <a:pt x="1048" y="206"/>
                                    </a:lnTo>
                                    <a:lnTo>
                                      <a:pt x="1054" y="234"/>
                                    </a:lnTo>
                                    <a:lnTo>
                                      <a:pt x="1060" y="251"/>
                                    </a:lnTo>
                                    <a:lnTo>
                                      <a:pt x="1065" y="256"/>
                                    </a:lnTo>
                                    <a:lnTo>
                                      <a:pt x="1071" y="251"/>
                                    </a:lnTo>
                                    <a:lnTo>
                                      <a:pt x="1076" y="256"/>
                                    </a:lnTo>
                                    <a:lnTo>
                                      <a:pt x="1082" y="284"/>
                                    </a:lnTo>
                                    <a:lnTo>
                                      <a:pt x="1087" y="323"/>
                                    </a:lnTo>
                                    <a:lnTo>
                                      <a:pt x="1093" y="351"/>
                                    </a:lnTo>
                                    <a:lnTo>
                                      <a:pt x="1099" y="340"/>
                                    </a:lnTo>
                                    <a:lnTo>
                                      <a:pt x="1104" y="307"/>
                                    </a:lnTo>
                                    <a:lnTo>
                                      <a:pt x="1110" y="273"/>
                                    </a:lnTo>
                                    <a:lnTo>
                                      <a:pt x="1115" y="251"/>
                                    </a:lnTo>
                                    <a:lnTo>
                                      <a:pt x="1121" y="234"/>
                                    </a:lnTo>
                                    <a:lnTo>
                                      <a:pt x="1127" y="228"/>
                                    </a:lnTo>
                                    <a:lnTo>
                                      <a:pt x="1132" y="206"/>
                                    </a:lnTo>
                                    <a:lnTo>
                                      <a:pt x="1138" y="201"/>
                                    </a:lnTo>
                                    <a:lnTo>
                                      <a:pt x="1143" y="206"/>
                                    </a:lnTo>
                                    <a:lnTo>
                                      <a:pt x="1149" y="212"/>
                                    </a:lnTo>
                                    <a:lnTo>
                                      <a:pt x="1154" y="212"/>
                                    </a:lnTo>
                                    <a:lnTo>
                                      <a:pt x="1160" y="228"/>
                                    </a:lnTo>
                                    <a:lnTo>
                                      <a:pt x="1166" y="251"/>
                                    </a:lnTo>
                                    <a:lnTo>
                                      <a:pt x="1171" y="234"/>
                                    </a:lnTo>
                                    <a:lnTo>
                                      <a:pt x="1177" y="195"/>
                                    </a:lnTo>
                                    <a:lnTo>
                                      <a:pt x="1182" y="178"/>
                                    </a:lnTo>
                                    <a:lnTo>
                                      <a:pt x="1188" y="161"/>
                                    </a:lnTo>
                                    <a:lnTo>
                                      <a:pt x="1193" y="150"/>
                                    </a:lnTo>
                                    <a:lnTo>
                                      <a:pt x="1199" y="150"/>
                                    </a:lnTo>
                                    <a:lnTo>
                                      <a:pt x="1205" y="150"/>
                                    </a:lnTo>
                                    <a:lnTo>
                                      <a:pt x="1210" y="145"/>
                                    </a:lnTo>
                                    <a:lnTo>
                                      <a:pt x="1216" y="145"/>
                                    </a:lnTo>
                                    <a:lnTo>
                                      <a:pt x="1221" y="139"/>
                                    </a:lnTo>
                                    <a:lnTo>
                                      <a:pt x="1227" y="139"/>
                                    </a:lnTo>
                                    <a:lnTo>
                                      <a:pt x="1233" y="134"/>
                                    </a:lnTo>
                                    <a:lnTo>
                                      <a:pt x="1238" y="134"/>
                                    </a:lnTo>
                                    <a:lnTo>
                                      <a:pt x="1244" y="134"/>
                                    </a:lnTo>
                                    <a:lnTo>
                                      <a:pt x="1249" y="134"/>
                                    </a:lnTo>
                                    <a:lnTo>
                                      <a:pt x="1255" y="134"/>
                                    </a:lnTo>
                                    <a:lnTo>
                                      <a:pt x="1260" y="134"/>
                                    </a:lnTo>
                                    <a:lnTo>
                                      <a:pt x="1266" y="128"/>
                                    </a:lnTo>
                                    <a:lnTo>
                                      <a:pt x="1272" y="128"/>
                                    </a:lnTo>
                                    <a:lnTo>
                                      <a:pt x="1277" y="128"/>
                                    </a:lnTo>
                                    <a:lnTo>
                                      <a:pt x="1283" y="128"/>
                                    </a:lnTo>
                                    <a:lnTo>
                                      <a:pt x="1288" y="128"/>
                                    </a:lnTo>
                                    <a:lnTo>
                                      <a:pt x="1294" y="128"/>
                                    </a:lnTo>
                                    <a:lnTo>
                                      <a:pt x="1299" y="128"/>
                                    </a:lnTo>
                                    <a:lnTo>
                                      <a:pt x="1305" y="128"/>
                                    </a:lnTo>
                                    <a:lnTo>
                                      <a:pt x="1311" y="128"/>
                                    </a:lnTo>
                                    <a:lnTo>
                                      <a:pt x="1316" y="128"/>
                                    </a:lnTo>
                                    <a:lnTo>
                                      <a:pt x="1322" y="128"/>
                                    </a:lnTo>
                                    <a:lnTo>
                                      <a:pt x="1327" y="128"/>
                                    </a:lnTo>
                                    <a:lnTo>
                                      <a:pt x="1333" y="128"/>
                                    </a:lnTo>
                                    <a:lnTo>
                                      <a:pt x="1338" y="128"/>
                                    </a:lnTo>
                                    <a:lnTo>
                                      <a:pt x="1344" y="122"/>
                                    </a:lnTo>
                                    <a:lnTo>
                                      <a:pt x="1350" y="122"/>
                                    </a:lnTo>
                                    <a:lnTo>
                                      <a:pt x="1355" y="122"/>
                                    </a:lnTo>
                                    <a:lnTo>
                                      <a:pt x="1361" y="122"/>
                                    </a:lnTo>
                                    <a:lnTo>
                                      <a:pt x="1366" y="122"/>
                                    </a:lnTo>
                                    <a:lnTo>
                                      <a:pt x="1372" y="122"/>
                                    </a:lnTo>
                                    <a:lnTo>
                                      <a:pt x="1378" y="122"/>
                                    </a:lnTo>
                                    <a:lnTo>
                                      <a:pt x="1383" y="122"/>
                                    </a:lnTo>
                                    <a:lnTo>
                                      <a:pt x="1389" y="122"/>
                                    </a:lnTo>
                                    <a:lnTo>
                                      <a:pt x="1394" y="122"/>
                                    </a:lnTo>
                                    <a:lnTo>
                                      <a:pt x="1400" y="122"/>
                                    </a:lnTo>
                                    <a:lnTo>
                                      <a:pt x="1405" y="122"/>
                                    </a:lnTo>
                                    <a:lnTo>
                                      <a:pt x="1411" y="122"/>
                                    </a:lnTo>
                                    <a:lnTo>
                                      <a:pt x="1417" y="122"/>
                                    </a:lnTo>
                                    <a:lnTo>
                                      <a:pt x="1422" y="122"/>
                                    </a:lnTo>
                                    <a:lnTo>
                                      <a:pt x="1428" y="122"/>
                                    </a:lnTo>
                                    <a:lnTo>
                                      <a:pt x="1433" y="122"/>
                                    </a:lnTo>
                                    <a:lnTo>
                                      <a:pt x="1439" y="122"/>
                                    </a:lnTo>
                                    <a:lnTo>
                                      <a:pt x="1444" y="122"/>
                                    </a:lnTo>
                                    <a:lnTo>
                                      <a:pt x="1450" y="117"/>
                                    </a:lnTo>
                                    <a:lnTo>
                                      <a:pt x="1456" y="117"/>
                                    </a:lnTo>
                                    <a:lnTo>
                                      <a:pt x="1461" y="117"/>
                                    </a:lnTo>
                                    <a:lnTo>
                                      <a:pt x="1467" y="117"/>
                                    </a:lnTo>
                                    <a:lnTo>
                                      <a:pt x="1472" y="117"/>
                                    </a:lnTo>
                                    <a:lnTo>
                                      <a:pt x="1478" y="117"/>
                                    </a:lnTo>
                                    <a:lnTo>
                                      <a:pt x="1484" y="117"/>
                                    </a:lnTo>
                                    <a:lnTo>
                                      <a:pt x="1489" y="117"/>
                                    </a:lnTo>
                                    <a:lnTo>
                                      <a:pt x="1495" y="117"/>
                                    </a:lnTo>
                                    <a:lnTo>
                                      <a:pt x="1500" y="117"/>
                                    </a:lnTo>
                                    <a:lnTo>
                                      <a:pt x="1506" y="117"/>
                                    </a:lnTo>
                                    <a:lnTo>
                                      <a:pt x="1511" y="117"/>
                                    </a:lnTo>
                                    <a:lnTo>
                                      <a:pt x="1517" y="117"/>
                                    </a:lnTo>
                                    <a:lnTo>
                                      <a:pt x="1523" y="117"/>
                                    </a:lnTo>
                                    <a:lnTo>
                                      <a:pt x="1528" y="117"/>
                                    </a:lnTo>
                                    <a:lnTo>
                                      <a:pt x="1534" y="117"/>
                                    </a:lnTo>
                                    <a:lnTo>
                                      <a:pt x="1539" y="117"/>
                                    </a:lnTo>
                                    <a:lnTo>
                                      <a:pt x="1545" y="117"/>
                                    </a:lnTo>
                                    <a:lnTo>
                                      <a:pt x="1550" y="117"/>
                                    </a:lnTo>
                                    <a:lnTo>
                                      <a:pt x="1556" y="117"/>
                                    </a:lnTo>
                                    <a:lnTo>
                                      <a:pt x="1562" y="117"/>
                                    </a:lnTo>
                                    <a:lnTo>
                                      <a:pt x="1567" y="117"/>
                                    </a:lnTo>
                                    <a:lnTo>
                                      <a:pt x="1573" y="117"/>
                                    </a:lnTo>
                                    <a:lnTo>
                                      <a:pt x="1578" y="117"/>
                                    </a:lnTo>
                                    <a:lnTo>
                                      <a:pt x="1584" y="117"/>
                                    </a:lnTo>
                                    <a:lnTo>
                                      <a:pt x="1590" y="117"/>
                                    </a:lnTo>
                                    <a:lnTo>
                                      <a:pt x="1595" y="117"/>
                                    </a:lnTo>
                                    <a:lnTo>
                                      <a:pt x="1601" y="117"/>
                                    </a:lnTo>
                                    <a:lnTo>
                                      <a:pt x="1606" y="117"/>
                                    </a:lnTo>
                                    <a:lnTo>
                                      <a:pt x="1612" y="117"/>
                                    </a:lnTo>
                                    <a:lnTo>
                                      <a:pt x="1617" y="122"/>
                                    </a:lnTo>
                                    <a:lnTo>
                                      <a:pt x="1623" y="117"/>
                                    </a:lnTo>
                                    <a:lnTo>
                                      <a:pt x="1629" y="117"/>
                                    </a:lnTo>
                                    <a:lnTo>
                                      <a:pt x="1634" y="117"/>
                                    </a:lnTo>
                                    <a:lnTo>
                                      <a:pt x="1640" y="122"/>
                                    </a:lnTo>
                                    <a:lnTo>
                                      <a:pt x="1645" y="128"/>
                                    </a:lnTo>
                                    <a:lnTo>
                                      <a:pt x="1651" y="128"/>
                                    </a:lnTo>
                                    <a:lnTo>
                                      <a:pt x="1656" y="128"/>
                                    </a:lnTo>
                                    <a:lnTo>
                                      <a:pt x="1662" y="134"/>
                                    </a:lnTo>
                                    <a:lnTo>
                                      <a:pt x="1668" y="134"/>
                                    </a:lnTo>
                                    <a:lnTo>
                                      <a:pt x="1673" y="128"/>
                                    </a:lnTo>
                                    <a:lnTo>
                                      <a:pt x="1679" y="128"/>
                                    </a:lnTo>
                                    <a:lnTo>
                                      <a:pt x="1684" y="134"/>
                                    </a:lnTo>
                                    <a:lnTo>
                                      <a:pt x="1690" y="128"/>
                                    </a:lnTo>
                                    <a:lnTo>
                                      <a:pt x="1695" y="122"/>
                                    </a:lnTo>
                                    <a:lnTo>
                                      <a:pt x="1695" y="128"/>
                                    </a:lnTo>
                                    <a:lnTo>
                                      <a:pt x="1701" y="122"/>
                                    </a:lnTo>
                                    <a:lnTo>
                                      <a:pt x="1707" y="122"/>
                                    </a:lnTo>
                                    <a:lnTo>
                                      <a:pt x="1712" y="117"/>
                                    </a:lnTo>
                                    <a:lnTo>
                                      <a:pt x="1718" y="117"/>
                                    </a:lnTo>
                                    <a:lnTo>
                                      <a:pt x="1723" y="117"/>
                                    </a:lnTo>
                                    <a:lnTo>
                                      <a:pt x="1729" y="117"/>
                                    </a:lnTo>
                                    <a:lnTo>
                                      <a:pt x="1735" y="117"/>
                                    </a:lnTo>
                                    <a:lnTo>
                                      <a:pt x="1740" y="117"/>
                                    </a:lnTo>
                                    <a:lnTo>
                                      <a:pt x="1746" y="117"/>
                                    </a:lnTo>
                                    <a:lnTo>
                                      <a:pt x="1751" y="117"/>
                                    </a:lnTo>
                                    <a:lnTo>
                                      <a:pt x="1757" y="117"/>
                                    </a:lnTo>
                                    <a:lnTo>
                                      <a:pt x="1762" y="117"/>
                                    </a:lnTo>
                                    <a:lnTo>
                                      <a:pt x="1768" y="117"/>
                                    </a:lnTo>
                                    <a:lnTo>
                                      <a:pt x="1774" y="117"/>
                                    </a:lnTo>
                                    <a:lnTo>
                                      <a:pt x="1779" y="117"/>
                                    </a:lnTo>
                                    <a:lnTo>
                                      <a:pt x="1785" y="117"/>
                                    </a:lnTo>
                                    <a:lnTo>
                                      <a:pt x="1790" y="117"/>
                                    </a:lnTo>
                                    <a:lnTo>
                                      <a:pt x="1796" y="117"/>
                                    </a:lnTo>
                                    <a:lnTo>
                                      <a:pt x="1801" y="117"/>
                                    </a:lnTo>
                                    <a:lnTo>
                                      <a:pt x="1807" y="117"/>
                                    </a:lnTo>
                                    <a:lnTo>
                                      <a:pt x="1813" y="117"/>
                                    </a:lnTo>
                                    <a:lnTo>
                                      <a:pt x="1818" y="117"/>
                                    </a:lnTo>
                                    <a:lnTo>
                                      <a:pt x="1824" y="117"/>
                                    </a:lnTo>
                                    <a:lnTo>
                                      <a:pt x="1829" y="117"/>
                                    </a:lnTo>
                                    <a:lnTo>
                                      <a:pt x="1835" y="117"/>
                                    </a:lnTo>
                                    <a:lnTo>
                                      <a:pt x="1841" y="117"/>
                                    </a:lnTo>
                                    <a:lnTo>
                                      <a:pt x="1846" y="122"/>
                                    </a:lnTo>
                                    <a:lnTo>
                                      <a:pt x="1852" y="122"/>
                                    </a:lnTo>
                                    <a:lnTo>
                                      <a:pt x="1857" y="122"/>
                                    </a:lnTo>
                                    <a:lnTo>
                                      <a:pt x="1863" y="122"/>
                                    </a:lnTo>
                                    <a:lnTo>
                                      <a:pt x="1868" y="122"/>
                                    </a:lnTo>
                                    <a:lnTo>
                                      <a:pt x="1874" y="122"/>
                                    </a:lnTo>
                                    <a:lnTo>
                                      <a:pt x="1880" y="122"/>
                                    </a:lnTo>
                                    <a:lnTo>
                                      <a:pt x="1885" y="122"/>
                                    </a:lnTo>
                                    <a:lnTo>
                                      <a:pt x="1891" y="122"/>
                                    </a:lnTo>
                                    <a:lnTo>
                                      <a:pt x="1896" y="122"/>
                                    </a:lnTo>
                                    <a:lnTo>
                                      <a:pt x="1902" y="122"/>
                                    </a:lnTo>
                                    <a:lnTo>
                                      <a:pt x="1907" y="122"/>
                                    </a:lnTo>
                                    <a:lnTo>
                                      <a:pt x="1913" y="122"/>
                                    </a:lnTo>
                                    <a:lnTo>
                                      <a:pt x="1919" y="122"/>
                                    </a:lnTo>
                                    <a:lnTo>
                                      <a:pt x="1924" y="122"/>
                                    </a:lnTo>
                                    <a:lnTo>
                                      <a:pt x="1930" y="122"/>
                                    </a:lnTo>
                                    <a:lnTo>
                                      <a:pt x="1935" y="122"/>
                                    </a:lnTo>
                                    <a:lnTo>
                                      <a:pt x="1941" y="122"/>
                                    </a:lnTo>
                                    <a:lnTo>
                                      <a:pt x="1947" y="122"/>
                                    </a:lnTo>
                                    <a:lnTo>
                                      <a:pt x="1952" y="122"/>
                                    </a:lnTo>
                                    <a:lnTo>
                                      <a:pt x="1958" y="122"/>
                                    </a:lnTo>
                                    <a:lnTo>
                                      <a:pt x="1963" y="122"/>
                                    </a:lnTo>
                                    <a:lnTo>
                                      <a:pt x="1969" y="122"/>
                                    </a:lnTo>
                                    <a:lnTo>
                                      <a:pt x="1974" y="122"/>
                                    </a:lnTo>
                                    <a:lnTo>
                                      <a:pt x="1980" y="122"/>
                                    </a:lnTo>
                                    <a:lnTo>
                                      <a:pt x="1986" y="128"/>
                                    </a:lnTo>
                                    <a:lnTo>
                                      <a:pt x="1991" y="128"/>
                                    </a:lnTo>
                                    <a:lnTo>
                                      <a:pt x="1997" y="128"/>
                                    </a:lnTo>
                                    <a:lnTo>
                                      <a:pt x="2002" y="128"/>
                                    </a:lnTo>
                                    <a:lnTo>
                                      <a:pt x="2008" y="128"/>
                                    </a:lnTo>
                                    <a:lnTo>
                                      <a:pt x="2013" y="128"/>
                                    </a:lnTo>
                                    <a:lnTo>
                                      <a:pt x="2019" y="128"/>
                                    </a:lnTo>
                                    <a:lnTo>
                                      <a:pt x="2025" y="128"/>
                                    </a:lnTo>
                                    <a:lnTo>
                                      <a:pt x="2030" y="128"/>
                                    </a:lnTo>
                                    <a:lnTo>
                                      <a:pt x="2036" y="122"/>
                                    </a:lnTo>
                                    <a:lnTo>
                                      <a:pt x="2041" y="128"/>
                                    </a:lnTo>
                                    <a:lnTo>
                                      <a:pt x="2047" y="128"/>
                                    </a:lnTo>
                                    <a:lnTo>
                                      <a:pt x="2052" y="122"/>
                                    </a:lnTo>
                                    <a:lnTo>
                                      <a:pt x="2058" y="122"/>
                                    </a:lnTo>
                                    <a:lnTo>
                                      <a:pt x="2064" y="122"/>
                                    </a:lnTo>
                                    <a:lnTo>
                                      <a:pt x="2069" y="122"/>
                                    </a:lnTo>
                                    <a:lnTo>
                                      <a:pt x="2075" y="122"/>
                                    </a:lnTo>
                                    <a:lnTo>
                                      <a:pt x="2080" y="122"/>
                                    </a:lnTo>
                                    <a:lnTo>
                                      <a:pt x="2086" y="122"/>
                                    </a:lnTo>
                                    <a:lnTo>
                                      <a:pt x="2092" y="122"/>
                                    </a:lnTo>
                                    <a:lnTo>
                                      <a:pt x="2097" y="122"/>
                                    </a:lnTo>
                                    <a:lnTo>
                                      <a:pt x="2103" y="122"/>
                                    </a:lnTo>
                                    <a:lnTo>
                                      <a:pt x="2108" y="122"/>
                                    </a:lnTo>
                                    <a:lnTo>
                                      <a:pt x="2114" y="122"/>
                                    </a:lnTo>
                                    <a:lnTo>
                                      <a:pt x="2119" y="122"/>
                                    </a:lnTo>
                                    <a:lnTo>
                                      <a:pt x="2125" y="122"/>
                                    </a:lnTo>
                                    <a:lnTo>
                                      <a:pt x="2131" y="122"/>
                                    </a:lnTo>
                                    <a:lnTo>
                                      <a:pt x="2136" y="122"/>
                                    </a:lnTo>
                                    <a:lnTo>
                                      <a:pt x="2142" y="122"/>
                                    </a:lnTo>
                                    <a:lnTo>
                                      <a:pt x="2147" y="122"/>
                                    </a:lnTo>
                                    <a:lnTo>
                                      <a:pt x="2153" y="122"/>
                                    </a:lnTo>
                                    <a:lnTo>
                                      <a:pt x="2158" y="122"/>
                                    </a:lnTo>
                                    <a:lnTo>
                                      <a:pt x="2164" y="122"/>
                                    </a:lnTo>
                                    <a:lnTo>
                                      <a:pt x="2170" y="122"/>
                                    </a:lnTo>
                                    <a:lnTo>
                                      <a:pt x="2175" y="122"/>
                                    </a:lnTo>
                                    <a:lnTo>
                                      <a:pt x="2181" y="122"/>
                                    </a:lnTo>
                                    <a:lnTo>
                                      <a:pt x="2186" y="122"/>
                                    </a:lnTo>
                                    <a:lnTo>
                                      <a:pt x="2192" y="122"/>
                                    </a:lnTo>
                                    <a:lnTo>
                                      <a:pt x="2198" y="122"/>
                                    </a:lnTo>
                                    <a:lnTo>
                                      <a:pt x="2203" y="122"/>
                                    </a:lnTo>
                                    <a:lnTo>
                                      <a:pt x="2209" y="122"/>
                                    </a:lnTo>
                                    <a:lnTo>
                                      <a:pt x="2214" y="122"/>
                                    </a:lnTo>
                                    <a:lnTo>
                                      <a:pt x="2220" y="122"/>
                                    </a:lnTo>
                                    <a:lnTo>
                                      <a:pt x="2225" y="122"/>
                                    </a:lnTo>
                                    <a:lnTo>
                                      <a:pt x="2231" y="122"/>
                                    </a:lnTo>
                                    <a:lnTo>
                                      <a:pt x="2237" y="122"/>
                                    </a:lnTo>
                                    <a:lnTo>
                                      <a:pt x="2242" y="122"/>
                                    </a:lnTo>
                                    <a:lnTo>
                                      <a:pt x="2248" y="122"/>
                                    </a:lnTo>
                                    <a:lnTo>
                                      <a:pt x="2253" y="122"/>
                                    </a:lnTo>
                                    <a:lnTo>
                                      <a:pt x="2259" y="122"/>
                                    </a:lnTo>
                                    <a:lnTo>
                                      <a:pt x="2264" y="122"/>
                                    </a:lnTo>
                                    <a:lnTo>
                                      <a:pt x="2270" y="122"/>
                                    </a:lnTo>
                                    <a:lnTo>
                                      <a:pt x="2276" y="122"/>
                                    </a:lnTo>
                                    <a:lnTo>
                                      <a:pt x="2281" y="122"/>
                                    </a:lnTo>
                                    <a:lnTo>
                                      <a:pt x="2287" y="122"/>
                                    </a:lnTo>
                                    <a:lnTo>
                                      <a:pt x="2292" y="122"/>
                                    </a:lnTo>
                                    <a:lnTo>
                                      <a:pt x="2298" y="122"/>
                                    </a:lnTo>
                                    <a:lnTo>
                                      <a:pt x="2304" y="122"/>
                                    </a:lnTo>
                                    <a:lnTo>
                                      <a:pt x="2309" y="122"/>
                                    </a:lnTo>
                                    <a:lnTo>
                                      <a:pt x="2315" y="122"/>
                                    </a:lnTo>
                                    <a:lnTo>
                                      <a:pt x="2320" y="117"/>
                                    </a:lnTo>
                                    <a:lnTo>
                                      <a:pt x="2326" y="117"/>
                                    </a:lnTo>
                                    <a:lnTo>
                                      <a:pt x="2331" y="117"/>
                                    </a:lnTo>
                                    <a:lnTo>
                                      <a:pt x="2337" y="122"/>
                                    </a:lnTo>
                                    <a:lnTo>
                                      <a:pt x="2343" y="122"/>
                                    </a:lnTo>
                                    <a:lnTo>
                                      <a:pt x="2348" y="117"/>
                                    </a:lnTo>
                                    <a:lnTo>
                                      <a:pt x="2354" y="117"/>
                                    </a:lnTo>
                                    <a:lnTo>
                                      <a:pt x="2359" y="117"/>
                                    </a:lnTo>
                                    <a:lnTo>
                                      <a:pt x="2365" y="122"/>
                                    </a:lnTo>
                                    <a:lnTo>
                                      <a:pt x="2370" y="122"/>
                                    </a:lnTo>
                                    <a:lnTo>
                                      <a:pt x="2376" y="122"/>
                                    </a:lnTo>
                                    <a:lnTo>
                                      <a:pt x="2382" y="122"/>
                                    </a:lnTo>
                                    <a:lnTo>
                                      <a:pt x="2387" y="122"/>
                                    </a:lnTo>
                                    <a:lnTo>
                                      <a:pt x="2393" y="117"/>
                                    </a:lnTo>
                                    <a:lnTo>
                                      <a:pt x="2398" y="117"/>
                                    </a:lnTo>
                                    <a:lnTo>
                                      <a:pt x="2404" y="122"/>
                                    </a:lnTo>
                                    <a:lnTo>
                                      <a:pt x="2409" y="122"/>
                                    </a:lnTo>
                                    <a:lnTo>
                                      <a:pt x="2415" y="122"/>
                                    </a:lnTo>
                                    <a:lnTo>
                                      <a:pt x="2421" y="122"/>
                                    </a:lnTo>
                                    <a:lnTo>
                                      <a:pt x="2426" y="122"/>
                                    </a:lnTo>
                                    <a:lnTo>
                                      <a:pt x="2432" y="122"/>
                                    </a:lnTo>
                                    <a:lnTo>
                                      <a:pt x="2437" y="122"/>
                                    </a:lnTo>
                                    <a:lnTo>
                                      <a:pt x="2443" y="122"/>
                                    </a:lnTo>
                                    <a:lnTo>
                                      <a:pt x="2449" y="122"/>
                                    </a:lnTo>
                                    <a:lnTo>
                                      <a:pt x="2454" y="122"/>
                                    </a:lnTo>
                                    <a:lnTo>
                                      <a:pt x="2460" y="122"/>
                                    </a:lnTo>
                                    <a:lnTo>
                                      <a:pt x="2465" y="122"/>
                                    </a:lnTo>
                                    <a:lnTo>
                                      <a:pt x="2471" y="122"/>
                                    </a:lnTo>
                                    <a:lnTo>
                                      <a:pt x="2476" y="122"/>
                                    </a:lnTo>
                                    <a:lnTo>
                                      <a:pt x="2482" y="122"/>
                                    </a:lnTo>
                                    <a:lnTo>
                                      <a:pt x="2488" y="122"/>
                                    </a:lnTo>
                                    <a:lnTo>
                                      <a:pt x="2493" y="122"/>
                                    </a:lnTo>
                                    <a:lnTo>
                                      <a:pt x="2499" y="128"/>
                                    </a:lnTo>
                                    <a:lnTo>
                                      <a:pt x="2504" y="122"/>
                                    </a:lnTo>
                                    <a:lnTo>
                                      <a:pt x="2510" y="128"/>
                                    </a:lnTo>
                                    <a:lnTo>
                                      <a:pt x="2515" y="128"/>
                                    </a:lnTo>
                                    <a:lnTo>
                                      <a:pt x="2521" y="128"/>
                                    </a:lnTo>
                                    <a:lnTo>
                                      <a:pt x="2527" y="134"/>
                                    </a:lnTo>
                                    <a:lnTo>
                                      <a:pt x="2532" y="134"/>
                                    </a:lnTo>
                                    <a:lnTo>
                                      <a:pt x="2538" y="134"/>
                                    </a:lnTo>
                                    <a:lnTo>
                                      <a:pt x="2543" y="139"/>
                                    </a:lnTo>
                                    <a:lnTo>
                                      <a:pt x="2549" y="139"/>
                                    </a:lnTo>
                                    <a:lnTo>
                                      <a:pt x="2555" y="139"/>
                                    </a:lnTo>
                                    <a:lnTo>
                                      <a:pt x="2560" y="139"/>
                                    </a:lnTo>
                                    <a:lnTo>
                                      <a:pt x="2566" y="139"/>
                                    </a:lnTo>
                                    <a:lnTo>
                                      <a:pt x="2571" y="139"/>
                                    </a:lnTo>
                                    <a:lnTo>
                                      <a:pt x="2577" y="139"/>
                                    </a:lnTo>
                                    <a:lnTo>
                                      <a:pt x="2582" y="139"/>
                                    </a:lnTo>
                                    <a:lnTo>
                                      <a:pt x="2588" y="145"/>
                                    </a:lnTo>
                                    <a:lnTo>
                                      <a:pt x="2594" y="145"/>
                                    </a:lnTo>
                                    <a:lnTo>
                                      <a:pt x="2599" y="145"/>
                                    </a:lnTo>
                                    <a:lnTo>
                                      <a:pt x="2605" y="145"/>
                                    </a:lnTo>
                                    <a:lnTo>
                                      <a:pt x="2610" y="145"/>
                                    </a:lnTo>
                                    <a:lnTo>
                                      <a:pt x="2616" y="145"/>
                                    </a:lnTo>
                                    <a:lnTo>
                                      <a:pt x="2621" y="145"/>
                                    </a:lnTo>
                                    <a:lnTo>
                                      <a:pt x="2627" y="145"/>
                                    </a:lnTo>
                                    <a:lnTo>
                                      <a:pt x="2633" y="150"/>
                                    </a:lnTo>
                                    <a:lnTo>
                                      <a:pt x="2638" y="150"/>
                                    </a:lnTo>
                                    <a:lnTo>
                                      <a:pt x="2644" y="150"/>
                                    </a:lnTo>
                                    <a:lnTo>
                                      <a:pt x="2649" y="150"/>
                                    </a:lnTo>
                                    <a:lnTo>
                                      <a:pt x="2655" y="156"/>
                                    </a:lnTo>
                                    <a:lnTo>
                                      <a:pt x="2661" y="156"/>
                                    </a:lnTo>
                                    <a:lnTo>
                                      <a:pt x="2666" y="161"/>
                                    </a:lnTo>
                                    <a:lnTo>
                                      <a:pt x="2672" y="161"/>
                                    </a:lnTo>
                                    <a:lnTo>
                                      <a:pt x="2677" y="167"/>
                                    </a:lnTo>
                                    <a:lnTo>
                                      <a:pt x="2683" y="173"/>
                                    </a:lnTo>
                                    <a:lnTo>
                                      <a:pt x="2688" y="173"/>
                                    </a:lnTo>
                                    <a:lnTo>
                                      <a:pt x="2694" y="178"/>
                                    </a:lnTo>
                                    <a:lnTo>
                                      <a:pt x="2700" y="184"/>
                                    </a:lnTo>
                                    <a:lnTo>
                                      <a:pt x="2705" y="184"/>
                                    </a:lnTo>
                                    <a:lnTo>
                                      <a:pt x="2711" y="189"/>
                                    </a:lnTo>
                                    <a:lnTo>
                                      <a:pt x="2716" y="195"/>
                                    </a:lnTo>
                                    <a:lnTo>
                                      <a:pt x="2722" y="201"/>
                                    </a:lnTo>
                                    <a:lnTo>
                                      <a:pt x="2727" y="201"/>
                                    </a:lnTo>
                                    <a:lnTo>
                                      <a:pt x="2733" y="206"/>
                                    </a:lnTo>
                                    <a:lnTo>
                                      <a:pt x="2739" y="206"/>
                                    </a:lnTo>
                                    <a:lnTo>
                                      <a:pt x="2744" y="212"/>
                                    </a:lnTo>
                                    <a:lnTo>
                                      <a:pt x="2750" y="212"/>
                                    </a:lnTo>
                                    <a:lnTo>
                                      <a:pt x="2755" y="217"/>
                                    </a:lnTo>
                                    <a:lnTo>
                                      <a:pt x="2761" y="217"/>
                                    </a:lnTo>
                                    <a:lnTo>
                                      <a:pt x="2766" y="223"/>
                                    </a:lnTo>
                                    <a:lnTo>
                                      <a:pt x="2772" y="223"/>
                                    </a:lnTo>
                                    <a:lnTo>
                                      <a:pt x="2778" y="217"/>
                                    </a:lnTo>
                                    <a:lnTo>
                                      <a:pt x="2778" y="223"/>
                                    </a:lnTo>
                                    <a:lnTo>
                                      <a:pt x="2783" y="217"/>
                                    </a:lnTo>
                                    <a:lnTo>
                                      <a:pt x="2789" y="217"/>
                                    </a:lnTo>
                                    <a:lnTo>
                                      <a:pt x="2794" y="217"/>
                                    </a:lnTo>
                                    <a:lnTo>
                                      <a:pt x="2800" y="217"/>
                                    </a:lnTo>
                                    <a:lnTo>
                                      <a:pt x="2806" y="212"/>
                                    </a:lnTo>
                                    <a:lnTo>
                                      <a:pt x="2811" y="206"/>
                                    </a:lnTo>
                                    <a:lnTo>
                                      <a:pt x="2817" y="206"/>
                                    </a:lnTo>
                                    <a:lnTo>
                                      <a:pt x="2822" y="201"/>
                                    </a:lnTo>
                                    <a:lnTo>
                                      <a:pt x="2828" y="195"/>
                                    </a:lnTo>
                                    <a:lnTo>
                                      <a:pt x="2833" y="189"/>
                                    </a:lnTo>
                                    <a:lnTo>
                                      <a:pt x="2839" y="184"/>
                                    </a:lnTo>
                                    <a:lnTo>
                                      <a:pt x="2845" y="178"/>
                                    </a:lnTo>
                                    <a:lnTo>
                                      <a:pt x="2850" y="178"/>
                                    </a:lnTo>
                                    <a:lnTo>
                                      <a:pt x="2856" y="178"/>
                                    </a:lnTo>
                                    <a:lnTo>
                                      <a:pt x="2861" y="173"/>
                                    </a:lnTo>
                                    <a:lnTo>
                                      <a:pt x="2867" y="173"/>
                                    </a:lnTo>
                                    <a:lnTo>
                                      <a:pt x="2872" y="173"/>
                                    </a:lnTo>
                                    <a:lnTo>
                                      <a:pt x="2878" y="167"/>
                                    </a:lnTo>
                                    <a:lnTo>
                                      <a:pt x="2884" y="167"/>
                                    </a:lnTo>
                                    <a:lnTo>
                                      <a:pt x="2889" y="167"/>
                                    </a:lnTo>
                                    <a:lnTo>
                                      <a:pt x="2895" y="161"/>
                                    </a:lnTo>
                                    <a:lnTo>
                                      <a:pt x="2900" y="161"/>
                                    </a:lnTo>
                                    <a:lnTo>
                                      <a:pt x="2906" y="161"/>
                                    </a:lnTo>
                                    <a:lnTo>
                                      <a:pt x="2912" y="161"/>
                                    </a:lnTo>
                                    <a:lnTo>
                                      <a:pt x="2917" y="161"/>
                                    </a:lnTo>
                                    <a:lnTo>
                                      <a:pt x="2923" y="156"/>
                                    </a:lnTo>
                                    <a:lnTo>
                                      <a:pt x="2928" y="156"/>
                                    </a:lnTo>
                                    <a:lnTo>
                                      <a:pt x="2934" y="156"/>
                                    </a:lnTo>
                                    <a:lnTo>
                                      <a:pt x="2939" y="156"/>
                                    </a:lnTo>
                                    <a:lnTo>
                                      <a:pt x="2945" y="150"/>
                                    </a:lnTo>
                                    <a:lnTo>
                                      <a:pt x="2951" y="150"/>
                                    </a:lnTo>
                                    <a:lnTo>
                                      <a:pt x="2956" y="150"/>
                                    </a:lnTo>
                                    <a:lnTo>
                                      <a:pt x="2962" y="150"/>
                                    </a:lnTo>
                                    <a:lnTo>
                                      <a:pt x="2967" y="145"/>
                                    </a:lnTo>
                                    <a:lnTo>
                                      <a:pt x="2973" y="145"/>
                                    </a:lnTo>
                                    <a:lnTo>
                                      <a:pt x="2978" y="145"/>
                                    </a:lnTo>
                                    <a:lnTo>
                                      <a:pt x="2984" y="139"/>
                                    </a:lnTo>
                                    <a:lnTo>
                                      <a:pt x="2990" y="139"/>
                                    </a:lnTo>
                                    <a:lnTo>
                                      <a:pt x="2995" y="139"/>
                                    </a:lnTo>
                                    <a:lnTo>
                                      <a:pt x="3001" y="134"/>
                                    </a:lnTo>
                                    <a:lnTo>
                                      <a:pt x="3006" y="134"/>
                                    </a:lnTo>
                                    <a:lnTo>
                                      <a:pt x="3012" y="134"/>
                                    </a:lnTo>
                                    <a:lnTo>
                                      <a:pt x="3018" y="134"/>
                                    </a:lnTo>
                                    <a:lnTo>
                                      <a:pt x="3023" y="128"/>
                                    </a:lnTo>
                                    <a:lnTo>
                                      <a:pt x="3029" y="128"/>
                                    </a:lnTo>
                                    <a:lnTo>
                                      <a:pt x="3034" y="128"/>
                                    </a:lnTo>
                                    <a:lnTo>
                                      <a:pt x="3040" y="128"/>
                                    </a:lnTo>
                                    <a:lnTo>
                                      <a:pt x="3045" y="128"/>
                                    </a:lnTo>
                                    <a:lnTo>
                                      <a:pt x="3051" y="128"/>
                                    </a:lnTo>
                                    <a:lnTo>
                                      <a:pt x="3057" y="128"/>
                                    </a:lnTo>
                                    <a:lnTo>
                                      <a:pt x="3062" y="128"/>
                                    </a:lnTo>
                                    <a:lnTo>
                                      <a:pt x="3068" y="128"/>
                                    </a:lnTo>
                                    <a:lnTo>
                                      <a:pt x="3073" y="128"/>
                                    </a:lnTo>
                                    <a:lnTo>
                                      <a:pt x="3079" y="128"/>
                                    </a:lnTo>
                                    <a:lnTo>
                                      <a:pt x="3084" y="128"/>
                                    </a:lnTo>
                                    <a:lnTo>
                                      <a:pt x="3090" y="134"/>
                                    </a:lnTo>
                                    <a:lnTo>
                                      <a:pt x="3096" y="134"/>
                                    </a:lnTo>
                                    <a:lnTo>
                                      <a:pt x="3101" y="139"/>
                                    </a:lnTo>
                                    <a:lnTo>
                                      <a:pt x="3107" y="139"/>
                                    </a:lnTo>
                                    <a:lnTo>
                                      <a:pt x="3112" y="145"/>
                                    </a:lnTo>
                                    <a:lnTo>
                                      <a:pt x="3118" y="150"/>
                                    </a:lnTo>
                                    <a:lnTo>
                                      <a:pt x="3123" y="150"/>
                                    </a:lnTo>
                                    <a:lnTo>
                                      <a:pt x="3129" y="150"/>
                                    </a:lnTo>
                                    <a:lnTo>
                                      <a:pt x="3135" y="156"/>
                                    </a:lnTo>
                                    <a:lnTo>
                                      <a:pt x="3140" y="150"/>
                                    </a:lnTo>
                                    <a:lnTo>
                                      <a:pt x="3146" y="150"/>
                                    </a:lnTo>
                                    <a:lnTo>
                                      <a:pt x="3151" y="150"/>
                                    </a:lnTo>
                                    <a:lnTo>
                                      <a:pt x="3157" y="150"/>
                                    </a:lnTo>
                                    <a:lnTo>
                                      <a:pt x="3163" y="150"/>
                                    </a:lnTo>
                                    <a:lnTo>
                                      <a:pt x="3168" y="150"/>
                                    </a:lnTo>
                                    <a:lnTo>
                                      <a:pt x="3174" y="150"/>
                                    </a:lnTo>
                                    <a:lnTo>
                                      <a:pt x="3179" y="145"/>
                                    </a:lnTo>
                                    <a:lnTo>
                                      <a:pt x="3185" y="150"/>
                                    </a:lnTo>
                                    <a:lnTo>
                                      <a:pt x="3190" y="150"/>
                                    </a:lnTo>
                                    <a:lnTo>
                                      <a:pt x="3196" y="150"/>
                                    </a:lnTo>
                                    <a:lnTo>
                                      <a:pt x="3202" y="150"/>
                                    </a:lnTo>
                                    <a:lnTo>
                                      <a:pt x="3207" y="150"/>
                                    </a:lnTo>
                                    <a:lnTo>
                                      <a:pt x="3213" y="150"/>
                                    </a:lnTo>
                                    <a:lnTo>
                                      <a:pt x="3218" y="145"/>
                                    </a:lnTo>
                                    <a:lnTo>
                                      <a:pt x="3224" y="145"/>
                                    </a:lnTo>
                                    <a:lnTo>
                                      <a:pt x="3229" y="150"/>
                                    </a:lnTo>
                                    <a:lnTo>
                                      <a:pt x="3229" y="145"/>
                                    </a:lnTo>
                                    <a:lnTo>
                                      <a:pt x="3235" y="150"/>
                                    </a:lnTo>
                                    <a:lnTo>
                                      <a:pt x="3241" y="150"/>
                                    </a:lnTo>
                                    <a:lnTo>
                                      <a:pt x="3246" y="150"/>
                                    </a:lnTo>
                                    <a:lnTo>
                                      <a:pt x="3252" y="150"/>
                                    </a:lnTo>
                                    <a:lnTo>
                                      <a:pt x="3257" y="150"/>
                                    </a:lnTo>
                                    <a:lnTo>
                                      <a:pt x="3263" y="145"/>
                                    </a:lnTo>
                                    <a:lnTo>
                                      <a:pt x="3269" y="145"/>
                                    </a:lnTo>
                                    <a:lnTo>
                                      <a:pt x="3274" y="145"/>
                                    </a:lnTo>
                                    <a:lnTo>
                                      <a:pt x="3280" y="145"/>
                                    </a:lnTo>
                                    <a:lnTo>
                                      <a:pt x="3285" y="145"/>
                                    </a:lnTo>
                                    <a:lnTo>
                                      <a:pt x="3291" y="145"/>
                                    </a:lnTo>
                                    <a:lnTo>
                                      <a:pt x="3296" y="145"/>
                                    </a:lnTo>
                                    <a:lnTo>
                                      <a:pt x="3302" y="145"/>
                                    </a:lnTo>
                                    <a:lnTo>
                                      <a:pt x="3308" y="139"/>
                                    </a:lnTo>
                                    <a:lnTo>
                                      <a:pt x="3313" y="139"/>
                                    </a:lnTo>
                                    <a:lnTo>
                                      <a:pt x="3319" y="139"/>
                                    </a:lnTo>
                                    <a:lnTo>
                                      <a:pt x="3324" y="134"/>
                                    </a:lnTo>
                                    <a:lnTo>
                                      <a:pt x="3330" y="134"/>
                                    </a:lnTo>
                                    <a:lnTo>
                                      <a:pt x="3335" y="128"/>
                                    </a:lnTo>
                                    <a:lnTo>
                                      <a:pt x="3341" y="128"/>
                                    </a:lnTo>
                                    <a:lnTo>
                                      <a:pt x="3347" y="128"/>
                                    </a:lnTo>
                                    <a:lnTo>
                                      <a:pt x="3352" y="128"/>
                                    </a:lnTo>
                                    <a:lnTo>
                                      <a:pt x="3358" y="122"/>
                                    </a:lnTo>
                                    <a:lnTo>
                                      <a:pt x="3363" y="122"/>
                                    </a:lnTo>
                                    <a:lnTo>
                                      <a:pt x="3369" y="122"/>
                                    </a:lnTo>
                                    <a:lnTo>
                                      <a:pt x="3375" y="122"/>
                                    </a:lnTo>
                                    <a:lnTo>
                                      <a:pt x="3380" y="122"/>
                                    </a:lnTo>
                                    <a:lnTo>
                                      <a:pt x="3386" y="122"/>
                                    </a:lnTo>
                                    <a:lnTo>
                                      <a:pt x="3391" y="122"/>
                                    </a:lnTo>
                                    <a:lnTo>
                                      <a:pt x="3397" y="117"/>
                                    </a:lnTo>
                                    <a:lnTo>
                                      <a:pt x="3402" y="117"/>
                                    </a:lnTo>
                                    <a:lnTo>
                                      <a:pt x="3408" y="117"/>
                                    </a:lnTo>
                                    <a:lnTo>
                                      <a:pt x="3414" y="117"/>
                                    </a:lnTo>
                                    <a:lnTo>
                                      <a:pt x="3419" y="117"/>
                                    </a:lnTo>
                                    <a:lnTo>
                                      <a:pt x="3425" y="117"/>
                                    </a:lnTo>
                                    <a:lnTo>
                                      <a:pt x="3430" y="117"/>
                                    </a:lnTo>
                                    <a:lnTo>
                                      <a:pt x="3436" y="117"/>
                                    </a:lnTo>
                                    <a:lnTo>
                                      <a:pt x="3441" y="117"/>
                                    </a:lnTo>
                                    <a:lnTo>
                                      <a:pt x="3447" y="117"/>
                                    </a:lnTo>
                                    <a:lnTo>
                                      <a:pt x="3453" y="117"/>
                                    </a:lnTo>
                                    <a:lnTo>
                                      <a:pt x="3458" y="117"/>
                                    </a:lnTo>
                                    <a:lnTo>
                                      <a:pt x="3464" y="117"/>
                                    </a:lnTo>
                                    <a:lnTo>
                                      <a:pt x="3469" y="117"/>
                                    </a:lnTo>
                                    <a:lnTo>
                                      <a:pt x="3475" y="117"/>
                                    </a:lnTo>
                                    <a:lnTo>
                                      <a:pt x="3480" y="117"/>
                                    </a:lnTo>
                                    <a:lnTo>
                                      <a:pt x="3486" y="117"/>
                                    </a:lnTo>
                                    <a:lnTo>
                                      <a:pt x="3492" y="117"/>
                                    </a:lnTo>
                                    <a:lnTo>
                                      <a:pt x="3497" y="117"/>
                                    </a:lnTo>
                                    <a:lnTo>
                                      <a:pt x="3503" y="117"/>
                                    </a:lnTo>
                                    <a:lnTo>
                                      <a:pt x="3508" y="117"/>
                                    </a:lnTo>
                                    <a:lnTo>
                                      <a:pt x="3514" y="117"/>
                                    </a:lnTo>
                                    <a:lnTo>
                                      <a:pt x="3520" y="117"/>
                                    </a:lnTo>
                                    <a:lnTo>
                                      <a:pt x="3525" y="117"/>
                                    </a:lnTo>
                                    <a:lnTo>
                                      <a:pt x="3531" y="117"/>
                                    </a:lnTo>
                                    <a:lnTo>
                                      <a:pt x="3536" y="117"/>
                                    </a:lnTo>
                                    <a:lnTo>
                                      <a:pt x="3542" y="117"/>
                                    </a:lnTo>
                                    <a:lnTo>
                                      <a:pt x="3547" y="117"/>
                                    </a:lnTo>
                                    <a:lnTo>
                                      <a:pt x="3553" y="117"/>
                                    </a:lnTo>
                                    <a:lnTo>
                                      <a:pt x="3559" y="117"/>
                                    </a:lnTo>
                                    <a:lnTo>
                                      <a:pt x="3564" y="117"/>
                                    </a:lnTo>
                                    <a:lnTo>
                                      <a:pt x="3570" y="117"/>
                                    </a:lnTo>
                                    <a:lnTo>
                                      <a:pt x="3575" y="117"/>
                                    </a:lnTo>
                                    <a:lnTo>
                                      <a:pt x="3581" y="117"/>
                                    </a:lnTo>
                                    <a:lnTo>
                                      <a:pt x="3586" y="122"/>
                                    </a:lnTo>
                                    <a:lnTo>
                                      <a:pt x="3592" y="122"/>
                                    </a:lnTo>
                                    <a:lnTo>
                                      <a:pt x="3598" y="122"/>
                                    </a:lnTo>
                                    <a:lnTo>
                                      <a:pt x="3603" y="122"/>
                                    </a:lnTo>
                                    <a:lnTo>
                                      <a:pt x="3609" y="122"/>
                                    </a:lnTo>
                                    <a:lnTo>
                                      <a:pt x="3614" y="117"/>
                                    </a:lnTo>
                                    <a:lnTo>
                                      <a:pt x="3620" y="117"/>
                                    </a:lnTo>
                                    <a:lnTo>
                                      <a:pt x="3626" y="122"/>
                                    </a:lnTo>
                                    <a:lnTo>
                                      <a:pt x="3631" y="122"/>
                                    </a:lnTo>
                                    <a:lnTo>
                                      <a:pt x="3637" y="122"/>
                                    </a:lnTo>
                                    <a:lnTo>
                                      <a:pt x="3642" y="122"/>
                                    </a:lnTo>
                                    <a:lnTo>
                                      <a:pt x="3648" y="122"/>
                                    </a:lnTo>
                                    <a:lnTo>
                                      <a:pt x="3653" y="122"/>
                                    </a:lnTo>
                                    <a:lnTo>
                                      <a:pt x="3659" y="122"/>
                                    </a:lnTo>
                                    <a:lnTo>
                                      <a:pt x="3665" y="122"/>
                                    </a:lnTo>
                                    <a:lnTo>
                                      <a:pt x="3670" y="117"/>
                                    </a:lnTo>
                                    <a:lnTo>
                                      <a:pt x="3676" y="117"/>
                                    </a:lnTo>
                                    <a:lnTo>
                                      <a:pt x="3681" y="117"/>
                                    </a:lnTo>
                                    <a:lnTo>
                                      <a:pt x="3687" y="117"/>
                                    </a:lnTo>
                                    <a:lnTo>
                                      <a:pt x="3692" y="122"/>
                                    </a:lnTo>
                                    <a:lnTo>
                                      <a:pt x="3698" y="122"/>
                                    </a:lnTo>
                                    <a:lnTo>
                                      <a:pt x="3704" y="122"/>
                                    </a:lnTo>
                                    <a:lnTo>
                                      <a:pt x="3709" y="122"/>
                                    </a:lnTo>
                                    <a:lnTo>
                                      <a:pt x="3715" y="122"/>
                                    </a:lnTo>
                                    <a:lnTo>
                                      <a:pt x="3720" y="122"/>
                                    </a:lnTo>
                                    <a:lnTo>
                                      <a:pt x="3726" y="122"/>
                                    </a:lnTo>
                                    <a:lnTo>
                                      <a:pt x="3732" y="122"/>
                                    </a:lnTo>
                                    <a:lnTo>
                                      <a:pt x="3737" y="122"/>
                                    </a:lnTo>
                                    <a:lnTo>
                                      <a:pt x="3743" y="128"/>
                                    </a:lnTo>
                                    <a:lnTo>
                                      <a:pt x="3748" y="128"/>
                                    </a:lnTo>
                                    <a:lnTo>
                                      <a:pt x="3754" y="128"/>
                                    </a:lnTo>
                                    <a:lnTo>
                                      <a:pt x="3759" y="128"/>
                                    </a:lnTo>
                                    <a:lnTo>
                                      <a:pt x="3765" y="128"/>
                                    </a:lnTo>
                                    <a:lnTo>
                                      <a:pt x="3771" y="122"/>
                                    </a:lnTo>
                                    <a:lnTo>
                                      <a:pt x="3776" y="122"/>
                                    </a:lnTo>
                                    <a:lnTo>
                                      <a:pt x="3782" y="128"/>
                                    </a:lnTo>
                                    <a:lnTo>
                                      <a:pt x="3787" y="128"/>
                                    </a:lnTo>
                                    <a:lnTo>
                                      <a:pt x="3793" y="134"/>
                                    </a:lnTo>
                                    <a:lnTo>
                                      <a:pt x="3798" y="134"/>
                                    </a:lnTo>
                                    <a:lnTo>
                                      <a:pt x="3804" y="139"/>
                                    </a:lnTo>
                                    <a:lnTo>
                                      <a:pt x="3810" y="139"/>
                                    </a:lnTo>
                                    <a:lnTo>
                                      <a:pt x="3815" y="139"/>
                                    </a:lnTo>
                                    <a:lnTo>
                                      <a:pt x="3821" y="139"/>
                                    </a:lnTo>
                                    <a:lnTo>
                                      <a:pt x="3826" y="139"/>
                                    </a:lnTo>
                                    <a:lnTo>
                                      <a:pt x="3832" y="145"/>
                                    </a:lnTo>
                                    <a:lnTo>
                                      <a:pt x="3837" y="145"/>
                                    </a:lnTo>
                                    <a:lnTo>
                                      <a:pt x="3843" y="145"/>
                                    </a:lnTo>
                                    <a:lnTo>
                                      <a:pt x="3849" y="150"/>
                                    </a:lnTo>
                                    <a:lnTo>
                                      <a:pt x="3854" y="150"/>
                                    </a:lnTo>
                                    <a:lnTo>
                                      <a:pt x="3860" y="150"/>
                                    </a:lnTo>
                                    <a:lnTo>
                                      <a:pt x="3865" y="150"/>
                                    </a:lnTo>
                                    <a:lnTo>
                                      <a:pt x="3871" y="145"/>
                                    </a:lnTo>
                                    <a:lnTo>
                                      <a:pt x="3877" y="145"/>
                                    </a:lnTo>
                                    <a:lnTo>
                                      <a:pt x="3882" y="145"/>
                                    </a:lnTo>
                                    <a:lnTo>
                                      <a:pt x="3888" y="145"/>
                                    </a:lnTo>
                                    <a:lnTo>
                                      <a:pt x="3893" y="145"/>
                                    </a:lnTo>
                                    <a:lnTo>
                                      <a:pt x="3899" y="145"/>
                                    </a:lnTo>
                                    <a:lnTo>
                                      <a:pt x="3904" y="145"/>
                                    </a:lnTo>
                                    <a:lnTo>
                                      <a:pt x="3910" y="145"/>
                                    </a:lnTo>
                                    <a:lnTo>
                                      <a:pt x="3916" y="145"/>
                                    </a:lnTo>
                                    <a:lnTo>
                                      <a:pt x="3921" y="145"/>
                                    </a:lnTo>
                                    <a:lnTo>
                                      <a:pt x="3927" y="145"/>
                                    </a:lnTo>
                                    <a:lnTo>
                                      <a:pt x="3932" y="145"/>
                                    </a:lnTo>
                                    <a:lnTo>
                                      <a:pt x="3938" y="139"/>
                                    </a:lnTo>
                                    <a:lnTo>
                                      <a:pt x="3943" y="139"/>
                                    </a:lnTo>
                                    <a:lnTo>
                                      <a:pt x="3949" y="139"/>
                                    </a:lnTo>
                                    <a:lnTo>
                                      <a:pt x="3955" y="139"/>
                                    </a:lnTo>
                                    <a:lnTo>
                                      <a:pt x="3960" y="145"/>
                                    </a:lnTo>
                                    <a:lnTo>
                                      <a:pt x="3966" y="139"/>
                                    </a:lnTo>
                                    <a:lnTo>
                                      <a:pt x="3971" y="145"/>
                                    </a:lnTo>
                                    <a:lnTo>
                                      <a:pt x="3977" y="139"/>
                                    </a:lnTo>
                                    <a:lnTo>
                                      <a:pt x="3983" y="139"/>
                                    </a:lnTo>
                                    <a:lnTo>
                                      <a:pt x="3988" y="145"/>
                                    </a:lnTo>
                                    <a:lnTo>
                                      <a:pt x="3988" y="139"/>
                                    </a:lnTo>
                                    <a:lnTo>
                                      <a:pt x="3994" y="139"/>
                                    </a:lnTo>
                                    <a:lnTo>
                                      <a:pt x="3999" y="139"/>
                                    </a:lnTo>
                                    <a:lnTo>
                                      <a:pt x="4005" y="139"/>
                                    </a:lnTo>
                                    <a:lnTo>
                                      <a:pt x="4010" y="139"/>
                                    </a:lnTo>
                                    <a:lnTo>
                                      <a:pt x="4016" y="139"/>
                                    </a:lnTo>
                                    <a:lnTo>
                                      <a:pt x="4022" y="139"/>
                                    </a:lnTo>
                                    <a:lnTo>
                                      <a:pt x="4027" y="139"/>
                                    </a:lnTo>
                                    <a:lnTo>
                                      <a:pt x="4033" y="139"/>
                                    </a:lnTo>
                                    <a:lnTo>
                                      <a:pt x="4038" y="139"/>
                                    </a:lnTo>
                                    <a:lnTo>
                                      <a:pt x="4044" y="134"/>
                                    </a:lnTo>
                                    <a:lnTo>
                                      <a:pt x="4049" y="128"/>
                                    </a:lnTo>
                                    <a:lnTo>
                                      <a:pt x="4055" y="128"/>
                                    </a:lnTo>
                                    <a:lnTo>
                                      <a:pt x="4061" y="122"/>
                                    </a:lnTo>
                                    <a:lnTo>
                                      <a:pt x="4066" y="122"/>
                                    </a:lnTo>
                                    <a:lnTo>
                                      <a:pt x="4072" y="117"/>
                                    </a:lnTo>
                                    <a:lnTo>
                                      <a:pt x="4077" y="117"/>
                                    </a:lnTo>
                                    <a:lnTo>
                                      <a:pt x="4083" y="117"/>
                                    </a:lnTo>
                                    <a:lnTo>
                                      <a:pt x="4089" y="122"/>
                                    </a:lnTo>
                                    <a:lnTo>
                                      <a:pt x="4094" y="122"/>
                                    </a:lnTo>
                                    <a:lnTo>
                                      <a:pt x="4100" y="117"/>
                                    </a:lnTo>
                                    <a:lnTo>
                                      <a:pt x="4105" y="122"/>
                                    </a:lnTo>
                                    <a:lnTo>
                                      <a:pt x="4111" y="117"/>
                                    </a:lnTo>
                                    <a:lnTo>
                                      <a:pt x="4116" y="117"/>
                                    </a:lnTo>
                                    <a:lnTo>
                                      <a:pt x="4122" y="117"/>
                                    </a:lnTo>
                                    <a:lnTo>
                                      <a:pt x="4128" y="117"/>
                                    </a:lnTo>
                                    <a:lnTo>
                                      <a:pt x="4133" y="117"/>
                                    </a:lnTo>
                                    <a:lnTo>
                                      <a:pt x="4139" y="117"/>
                                    </a:lnTo>
                                    <a:lnTo>
                                      <a:pt x="4144" y="117"/>
                                    </a:lnTo>
                                    <a:lnTo>
                                      <a:pt x="4150" y="117"/>
                                    </a:lnTo>
                                    <a:lnTo>
                                      <a:pt x="4155" y="117"/>
                                    </a:lnTo>
                                    <a:lnTo>
                                      <a:pt x="4161" y="117"/>
                                    </a:lnTo>
                                    <a:lnTo>
                                      <a:pt x="4167" y="117"/>
                                    </a:lnTo>
                                    <a:lnTo>
                                      <a:pt x="4172" y="117"/>
                                    </a:lnTo>
                                    <a:lnTo>
                                      <a:pt x="4178" y="122"/>
                                    </a:lnTo>
                                    <a:lnTo>
                                      <a:pt x="4183" y="128"/>
                                    </a:lnTo>
                                    <a:lnTo>
                                      <a:pt x="4189" y="128"/>
                                    </a:lnTo>
                                    <a:lnTo>
                                      <a:pt x="4194" y="134"/>
                                    </a:lnTo>
                                    <a:lnTo>
                                      <a:pt x="4200" y="145"/>
                                    </a:lnTo>
                                    <a:lnTo>
                                      <a:pt x="4206" y="150"/>
                                    </a:lnTo>
                                    <a:lnTo>
                                      <a:pt x="4211" y="150"/>
                                    </a:lnTo>
                                    <a:lnTo>
                                      <a:pt x="4217" y="161"/>
                                    </a:lnTo>
                                    <a:lnTo>
                                      <a:pt x="4222" y="173"/>
                                    </a:lnTo>
                                    <a:lnTo>
                                      <a:pt x="4228" y="184"/>
                                    </a:lnTo>
                                    <a:lnTo>
                                      <a:pt x="4234" y="195"/>
                                    </a:lnTo>
                                    <a:lnTo>
                                      <a:pt x="4239" y="206"/>
                                    </a:lnTo>
                                    <a:lnTo>
                                      <a:pt x="4245" y="217"/>
                                    </a:lnTo>
                                    <a:lnTo>
                                      <a:pt x="4250" y="228"/>
                                    </a:lnTo>
                                    <a:lnTo>
                                      <a:pt x="4256" y="245"/>
                                    </a:lnTo>
                                    <a:lnTo>
                                      <a:pt x="4261" y="256"/>
                                    </a:lnTo>
                                    <a:lnTo>
                                      <a:pt x="4267" y="267"/>
                                    </a:lnTo>
                                    <a:lnTo>
                                      <a:pt x="4273" y="279"/>
                                    </a:lnTo>
                                    <a:lnTo>
                                      <a:pt x="4278" y="284"/>
                                    </a:lnTo>
                                    <a:lnTo>
                                      <a:pt x="4284" y="290"/>
                                    </a:lnTo>
                                    <a:lnTo>
                                      <a:pt x="4289" y="307"/>
                                    </a:lnTo>
                                    <a:lnTo>
                                      <a:pt x="4295" y="312"/>
                                    </a:lnTo>
                                    <a:lnTo>
                                      <a:pt x="4300" y="334"/>
                                    </a:lnTo>
                                    <a:lnTo>
                                      <a:pt x="4306" y="357"/>
                                    </a:lnTo>
                                    <a:lnTo>
                                      <a:pt x="4312" y="385"/>
                                    </a:lnTo>
                                    <a:lnTo>
                                      <a:pt x="4317" y="401"/>
                                    </a:lnTo>
                                    <a:lnTo>
                                      <a:pt x="4323" y="424"/>
                                    </a:lnTo>
                                    <a:lnTo>
                                      <a:pt x="4328" y="457"/>
                                    </a:lnTo>
                                    <a:lnTo>
                                      <a:pt x="4334" y="485"/>
                                    </a:lnTo>
                                    <a:lnTo>
                                      <a:pt x="4340" y="513"/>
                                    </a:lnTo>
                                    <a:lnTo>
                                      <a:pt x="4345" y="552"/>
                                    </a:lnTo>
                                    <a:lnTo>
                                      <a:pt x="4351" y="597"/>
                                    </a:lnTo>
                                    <a:lnTo>
                                      <a:pt x="4356" y="641"/>
                                    </a:lnTo>
                                    <a:lnTo>
                                      <a:pt x="4362" y="675"/>
                                    </a:lnTo>
                                    <a:lnTo>
                                      <a:pt x="4367" y="725"/>
                                    </a:lnTo>
                                    <a:lnTo>
                                      <a:pt x="4373" y="781"/>
                                    </a:lnTo>
                                    <a:lnTo>
                                      <a:pt x="4379" y="831"/>
                                    </a:lnTo>
                                    <a:lnTo>
                                      <a:pt x="4384" y="870"/>
                                    </a:lnTo>
                                    <a:lnTo>
                                      <a:pt x="4390" y="920"/>
                                    </a:lnTo>
                                    <a:lnTo>
                                      <a:pt x="4395" y="965"/>
                                    </a:lnTo>
                                    <a:lnTo>
                                      <a:pt x="4401" y="1004"/>
                                    </a:lnTo>
                                    <a:lnTo>
                                      <a:pt x="4406" y="1026"/>
                                    </a:lnTo>
                                    <a:lnTo>
                                      <a:pt x="4412" y="1065"/>
                                    </a:lnTo>
                                    <a:lnTo>
                                      <a:pt x="4418" y="1099"/>
                                    </a:lnTo>
                                    <a:lnTo>
                                      <a:pt x="4423" y="1138"/>
                                    </a:lnTo>
                                    <a:lnTo>
                                      <a:pt x="4429" y="1160"/>
                                    </a:lnTo>
                                    <a:lnTo>
                                      <a:pt x="4434" y="1199"/>
                                    </a:lnTo>
                                    <a:lnTo>
                                      <a:pt x="4440" y="1232"/>
                                    </a:lnTo>
                                    <a:lnTo>
                                      <a:pt x="4446" y="1260"/>
                                    </a:lnTo>
                                    <a:lnTo>
                                      <a:pt x="4451" y="1277"/>
                                    </a:lnTo>
                                    <a:lnTo>
                                      <a:pt x="4457" y="1299"/>
                                    </a:lnTo>
                                    <a:lnTo>
                                      <a:pt x="4462" y="1316"/>
                                    </a:lnTo>
                                    <a:lnTo>
                                      <a:pt x="4468" y="1333"/>
                                    </a:lnTo>
                                    <a:lnTo>
                                      <a:pt x="4473" y="1350"/>
                                    </a:lnTo>
                                    <a:lnTo>
                                      <a:pt x="4479" y="1366"/>
                                    </a:lnTo>
                                    <a:lnTo>
                                      <a:pt x="4485" y="1389"/>
                                    </a:lnTo>
                                    <a:lnTo>
                                      <a:pt x="4490" y="1400"/>
                                    </a:lnTo>
                                    <a:lnTo>
                                      <a:pt x="4496" y="1417"/>
                                    </a:lnTo>
                                    <a:lnTo>
                                      <a:pt x="4501" y="1439"/>
                                    </a:lnTo>
                                    <a:lnTo>
                                      <a:pt x="4507" y="1461"/>
                                    </a:lnTo>
                                    <a:lnTo>
                                      <a:pt x="4512" y="1472"/>
                                    </a:lnTo>
                                    <a:lnTo>
                                      <a:pt x="4518" y="1489"/>
                                    </a:lnTo>
                                    <a:lnTo>
                                      <a:pt x="4524" y="1506"/>
                                    </a:lnTo>
                                    <a:lnTo>
                                      <a:pt x="4529" y="1511"/>
                                    </a:lnTo>
                                    <a:lnTo>
                                      <a:pt x="4535" y="1522"/>
                                    </a:lnTo>
                                    <a:lnTo>
                                      <a:pt x="4540" y="1534"/>
                                    </a:lnTo>
                                    <a:lnTo>
                                      <a:pt x="4546" y="1539"/>
                                    </a:lnTo>
                                    <a:lnTo>
                                      <a:pt x="4551" y="1550"/>
                                    </a:lnTo>
                                    <a:lnTo>
                                      <a:pt x="4557" y="1562"/>
                                    </a:lnTo>
                                    <a:lnTo>
                                      <a:pt x="4563" y="1567"/>
                                    </a:lnTo>
                                    <a:lnTo>
                                      <a:pt x="4568" y="1584"/>
                                    </a:lnTo>
                                    <a:lnTo>
                                      <a:pt x="4574" y="1601"/>
                                    </a:lnTo>
                                    <a:lnTo>
                                      <a:pt x="4579" y="1606"/>
                                    </a:lnTo>
                                    <a:lnTo>
                                      <a:pt x="4585" y="1617"/>
                                    </a:lnTo>
                                    <a:lnTo>
                                      <a:pt x="4591" y="1628"/>
                                    </a:lnTo>
                                    <a:lnTo>
                                      <a:pt x="4596" y="1640"/>
                                    </a:lnTo>
                                    <a:lnTo>
                                      <a:pt x="4602" y="1645"/>
                                    </a:lnTo>
                                    <a:lnTo>
                                      <a:pt x="4607" y="1656"/>
                                    </a:lnTo>
                                    <a:lnTo>
                                      <a:pt x="4613" y="1662"/>
                                    </a:lnTo>
                                    <a:lnTo>
                                      <a:pt x="4618" y="1668"/>
                                    </a:lnTo>
                                    <a:lnTo>
                                      <a:pt x="4624" y="1673"/>
                                    </a:lnTo>
                                    <a:lnTo>
                                      <a:pt x="4630" y="1679"/>
                                    </a:lnTo>
                                    <a:lnTo>
                                      <a:pt x="4635" y="1690"/>
                                    </a:lnTo>
                                    <a:lnTo>
                                      <a:pt x="4641" y="1695"/>
                                    </a:lnTo>
                                    <a:lnTo>
                                      <a:pt x="4646" y="1701"/>
                                    </a:lnTo>
                                    <a:lnTo>
                                      <a:pt x="4652" y="1712"/>
                                    </a:lnTo>
                                    <a:lnTo>
                                      <a:pt x="4657" y="1718"/>
                                    </a:lnTo>
                                    <a:lnTo>
                                      <a:pt x="4663" y="1729"/>
                                    </a:lnTo>
                                    <a:lnTo>
                                      <a:pt x="4669" y="1734"/>
                                    </a:lnTo>
                                    <a:lnTo>
                                      <a:pt x="4674" y="1740"/>
                                    </a:lnTo>
                                    <a:lnTo>
                                      <a:pt x="4680" y="1751"/>
                                    </a:lnTo>
                                    <a:lnTo>
                                      <a:pt x="4685" y="1757"/>
                                    </a:lnTo>
                                    <a:lnTo>
                                      <a:pt x="4691" y="1768"/>
                                    </a:lnTo>
                                    <a:lnTo>
                                      <a:pt x="4697" y="1779"/>
                                    </a:lnTo>
                                    <a:lnTo>
                                      <a:pt x="4702" y="1790"/>
                                    </a:lnTo>
                                    <a:lnTo>
                                      <a:pt x="4708" y="1796"/>
                                    </a:lnTo>
                                    <a:lnTo>
                                      <a:pt x="4713" y="1807"/>
                                    </a:lnTo>
                                    <a:lnTo>
                                      <a:pt x="4719" y="1824"/>
                                    </a:lnTo>
                                    <a:lnTo>
                                      <a:pt x="4724" y="1840"/>
                                    </a:lnTo>
                                    <a:lnTo>
                                      <a:pt x="4730" y="1852"/>
                                    </a:lnTo>
                                    <a:lnTo>
                                      <a:pt x="4736" y="1868"/>
                                    </a:lnTo>
                                    <a:lnTo>
                                      <a:pt x="4741" y="1874"/>
                                    </a:lnTo>
                                    <a:lnTo>
                                      <a:pt x="4747" y="1891"/>
                                    </a:lnTo>
                                    <a:lnTo>
                                      <a:pt x="4752" y="1913"/>
                                    </a:lnTo>
                                    <a:lnTo>
                                      <a:pt x="4758" y="1924"/>
                                    </a:lnTo>
                                    <a:lnTo>
                                      <a:pt x="4763" y="1935"/>
                                    </a:lnTo>
                                    <a:lnTo>
                                      <a:pt x="4769" y="1946"/>
                                    </a:lnTo>
                                    <a:lnTo>
                                      <a:pt x="4775" y="1952"/>
                                    </a:lnTo>
                                    <a:lnTo>
                                      <a:pt x="4780" y="1958"/>
                                    </a:lnTo>
                                    <a:lnTo>
                                      <a:pt x="4786" y="1969"/>
                                    </a:lnTo>
                                    <a:lnTo>
                                      <a:pt x="4791" y="1969"/>
                                    </a:lnTo>
                                    <a:lnTo>
                                      <a:pt x="4797" y="1963"/>
                                    </a:lnTo>
                                    <a:lnTo>
                                      <a:pt x="4803" y="1935"/>
                                    </a:lnTo>
                                    <a:lnTo>
                                      <a:pt x="4808" y="1835"/>
                                    </a:lnTo>
                                    <a:lnTo>
                                      <a:pt x="4814" y="1623"/>
                                    </a:lnTo>
                                    <a:lnTo>
                                      <a:pt x="4819" y="1506"/>
                                    </a:lnTo>
                                    <a:lnTo>
                                      <a:pt x="4825" y="1467"/>
                                    </a:lnTo>
                                    <a:lnTo>
                                      <a:pt x="4825" y="1472"/>
                                    </a:lnTo>
                                    <a:lnTo>
                                      <a:pt x="4830" y="1522"/>
                                    </a:lnTo>
                                    <a:lnTo>
                                      <a:pt x="4836" y="1567"/>
                                    </a:lnTo>
                                    <a:lnTo>
                                      <a:pt x="4842" y="1606"/>
                                    </a:lnTo>
                                    <a:lnTo>
                                      <a:pt x="4847" y="1656"/>
                                    </a:lnTo>
                                    <a:lnTo>
                                      <a:pt x="4853" y="1707"/>
                                    </a:lnTo>
                                    <a:lnTo>
                                      <a:pt x="4858" y="1762"/>
                                    </a:lnTo>
                                    <a:lnTo>
                                      <a:pt x="4864" y="1801"/>
                                    </a:lnTo>
                                    <a:lnTo>
                                      <a:pt x="4869" y="1863"/>
                                    </a:lnTo>
                                    <a:lnTo>
                                      <a:pt x="4875" y="1924"/>
                                    </a:lnTo>
                                    <a:lnTo>
                                      <a:pt x="4881" y="1963"/>
                                    </a:lnTo>
                                    <a:lnTo>
                                      <a:pt x="4886" y="2019"/>
                                    </a:lnTo>
                                    <a:lnTo>
                                      <a:pt x="4892" y="2064"/>
                                    </a:lnTo>
                                    <a:lnTo>
                                      <a:pt x="4897" y="2080"/>
                                    </a:lnTo>
                                    <a:lnTo>
                                      <a:pt x="4903" y="2069"/>
                                    </a:lnTo>
                                    <a:lnTo>
                                      <a:pt x="4908" y="2008"/>
                                    </a:lnTo>
                                    <a:lnTo>
                                      <a:pt x="4914" y="1857"/>
                                    </a:lnTo>
                                    <a:lnTo>
                                      <a:pt x="4920" y="1634"/>
                                    </a:lnTo>
                                    <a:lnTo>
                                      <a:pt x="4925" y="1500"/>
                                    </a:lnTo>
                                    <a:lnTo>
                                      <a:pt x="4931" y="1311"/>
                                    </a:lnTo>
                                    <a:lnTo>
                                      <a:pt x="4936" y="1138"/>
                                    </a:lnTo>
                                    <a:lnTo>
                                      <a:pt x="4942" y="976"/>
                                    </a:lnTo>
                                    <a:lnTo>
                                      <a:pt x="4948" y="887"/>
                                    </a:lnTo>
                                    <a:lnTo>
                                      <a:pt x="4953" y="781"/>
                                    </a:lnTo>
                                    <a:lnTo>
                                      <a:pt x="4959" y="708"/>
                                    </a:lnTo>
                                    <a:lnTo>
                                      <a:pt x="4964" y="652"/>
                                    </a:lnTo>
                                    <a:lnTo>
                                      <a:pt x="4970" y="608"/>
                                    </a:lnTo>
                                    <a:lnTo>
                                      <a:pt x="4975" y="524"/>
                                    </a:lnTo>
                                    <a:lnTo>
                                      <a:pt x="4981" y="440"/>
                                    </a:lnTo>
                                    <a:lnTo>
                                      <a:pt x="4987" y="351"/>
                                    </a:lnTo>
                                    <a:lnTo>
                                      <a:pt x="4992" y="290"/>
                                    </a:lnTo>
                                    <a:lnTo>
                                      <a:pt x="4998" y="217"/>
                                    </a:lnTo>
                                    <a:lnTo>
                                      <a:pt x="5003" y="167"/>
                                    </a:lnTo>
                                    <a:lnTo>
                                      <a:pt x="5009" y="139"/>
                                    </a:lnTo>
                                    <a:lnTo>
                                      <a:pt x="5014" y="128"/>
                                    </a:lnTo>
                                    <a:lnTo>
                                      <a:pt x="5020" y="122"/>
                                    </a:lnTo>
                                    <a:lnTo>
                                      <a:pt x="5026" y="122"/>
                                    </a:lnTo>
                                    <a:lnTo>
                                      <a:pt x="5031" y="117"/>
                                    </a:lnTo>
                                    <a:lnTo>
                                      <a:pt x="5037" y="117"/>
                                    </a:lnTo>
                                    <a:lnTo>
                                      <a:pt x="5042" y="117"/>
                                    </a:lnTo>
                                    <a:lnTo>
                                      <a:pt x="5048" y="122"/>
                                    </a:lnTo>
                                    <a:lnTo>
                                      <a:pt x="5048" y="128"/>
                                    </a:lnTo>
                                    <a:lnTo>
                                      <a:pt x="5054" y="122"/>
                                    </a:lnTo>
                                    <a:lnTo>
                                      <a:pt x="5059" y="122"/>
                                    </a:lnTo>
                                    <a:lnTo>
                                      <a:pt x="5065" y="111"/>
                                    </a:lnTo>
                                    <a:lnTo>
                                      <a:pt x="5070" y="117"/>
                                    </a:lnTo>
                                    <a:lnTo>
                                      <a:pt x="5076" y="122"/>
                                    </a:lnTo>
                                    <a:lnTo>
                                      <a:pt x="5081" y="128"/>
                                    </a:lnTo>
                                    <a:lnTo>
                                      <a:pt x="5087" y="161"/>
                                    </a:lnTo>
                                    <a:lnTo>
                                      <a:pt x="5093" y="223"/>
                                    </a:lnTo>
                                    <a:lnTo>
                                      <a:pt x="5098" y="262"/>
                                    </a:lnTo>
                                    <a:lnTo>
                                      <a:pt x="5104" y="284"/>
                                    </a:lnTo>
                                    <a:lnTo>
                                      <a:pt x="5109" y="251"/>
                                    </a:lnTo>
                                    <a:lnTo>
                                      <a:pt x="5115" y="167"/>
                                    </a:lnTo>
                                    <a:lnTo>
                                      <a:pt x="5120" y="78"/>
                                    </a:lnTo>
                                    <a:lnTo>
                                      <a:pt x="5126" y="0"/>
                                    </a:lnTo>
                                    <a:lnTo>
                                      <a:pt x="5132" y="39"/>
                                    </a:lnTo>
                                    <a:lnTo>
                                      <a:pt x="5137" y="100"/>
                                    </a:lnTo>
                                    <a:lnTo>
                                      <a:pt x="5143" y="145"/>
                                    </a:lnTo>
                                    <a:lnTo>
                                      <a:pt x="5148" y="184"/>
                                    </a:lnTo>
                                    <a:lnTo>
                                      <a:pt x="5154" y="240"/>
                                    </a:lnTo>
                                    <a:lnTo>
                                      <a:pt x="5160" y="301"/>
                                    </a:lnTo>
                                    <a:lnTo>
                                      <a:pt x="5165" y="334"/>
                                    </a:lnTo>
                                    <a:lnTo>
                                      <a:pt x="5171" y="407"/>
                                    </a:lnTo>
                                    <a:lnTo>
                                      <a:pt x="5176" y="468"/>
                                    </a:lnTo>
                                    <a:lnTo>
                                      <a:pt x="5182" y="524"/>
                                    </a:lnTo>
                                  </a:path>
                                </a:pathLst>
                              </a:custGeom>
                              <a:ln>
                                <a:headEnd/>
                                <a:tailEnd/>
                              </a:ln>
                              <a:extLst/>
                            </wps:spPr>
                            <wps:style>
                              <a:lnRef idx="1">
                                <a:schemeClr val="accent3"/>
                              </a:lnRef>
                              <a:fillRef idx="0">
                                <a:schemeClr val="accent3"/>
                              </a:fillRef>
                              <a:effectRef idx="0">
                                <a:schemeClr val="accent3"/>
                              </a:effectRef>
                              <a:fontRef idx="minor">
                                <a:schemeClr val="tx1"/>
                              </a:fontRef>
                            </wps:style>
                            <wps:bodyPr rot="0" vert="horz" wrap="square" lIns="91440" tIns="45720" rIns="91440" bIns="45720" anchor="t" anchorCtr="0" upright="1">
                              <a:noAutofit/>
                            </wps:bodyPr>
                          </wps:wsp>
                          <wps:wsp>
                            <wps:cNvPr id="61" name="Freeform 2863"/>
                            <wps:cNvSpPr>
                              <a:spLocks/>
                            </wps:cNvSpPr>
                            <wps:spPr bwMode="auto">
                              <a:xfrm>
                                <a:off x="7813" y="32822"/>
                                <a:ext cx="80579" cy="17470"/>
                              </a:xfrm>
                              <a:custGeom>
                                <a:avLst/>
                                <a:gdLst>
                                  <a:gd name="T0" fmla="*/ 81 w 5008"/>
                                  <a:gd name="T1" fmla="*/ 76 h 1925"/>
                                  <a:gd name="T2" fmla="*/ 162 w 5008"/>
                                  <a:gd name="T3" fmla="*/ 76 h 1925"/>
                                  <a:gd name="T4" fmla="*/ 243 w 5008"/>
                                  <a:gd name="T5" fmla="*/ 141 h 1925"/>
                                  <a:gd name="T6" fmla="*/ 324 w 5008"/>
                                  <a:gd name="T7" fmla="*/ 243 h 1925"/>
                                  <a:gd name="T8" fmla="*/ 404 w 5008"/>
                                  <a:gd name="T9" fmla="*/ 545 h 1925"/>
                                  <a:gd name="T10" fmla="*/ 485 w 5008"/>
                                  <a:gd name="T11" fmla="*/ 847 h 1925"/>
                                  <a:gd name="T12" fmla="*/ 566 w 5008"/>
                                  <a:gd name="T13" fmla="*/ 917 h 1925"/>
                                  <a:gd name="T14" fmla="*/ 647 w 5008"/>
                                  <a:gd name="T15" fmla="*/ 793 h 1925"/>
                                  <a:gd name="T16" fmla="*/ 728 w 5008"/>
                                  <a:gd name="T17" fmla="*/ 674 h 1925"/>
                                  <a:gd name="T18" fmla="*/ 809 w 5008"/>
                                  <a:gd name="T19" fmla="*/ 566 h 1925"/>
                                  <a:gd name="T20" fmla="*/ 890 w 5008"/>
                                  <a:gd name="T21" fmla="*/ 469 h 1925"/>
                                  <a:gd name="T22" fmla="*/ 970 w 5008"/>
                                  <a:gd name="T23" fmla="*/ 410 h 1925"/>
                                  <a:gd name="T24" fmla="*/ 1051 w 5008"/>
                                  <a:gd name="T25" fmla="*/ 399 h 1925"/>
                                  <a:gd name="T26" fmla="*/ 1132 w 5008"/>
                                  <a:gd name="T27" fmla="*/ 351 h 1925"/>
                                  <a:gd name="T28" fmla="*/ 1213 w 5008"/>
                                  <a:gd name="T29" fmla="*/ 313 h 1925"/>
                                  <a:gd name="T30" fmla="*/ 1294 w 5008"/>
                                  <a:gd name="T31" fmla="*/ 286 h 1925"/>
                                  <a:gd name="T32" fmla="*/ 1375 w 5008"/>
                                  <a:gd name="T33" fmla="*/ 265 h 1925"/>
                                  <a:gd name="T34" fmla="*/ 1456 w 5008"/>
                                  <a:gd name="T35" fmla="*/ 248 h 1925"/>
                                  <a:gd name="T36" fmla="*/ 1537 w 5008"/>
                                  <a:gd name="T37" fmla="*/ 232 h 1925"/>
                                  <a:gd name="T38" fmla="*/ 1617 w 5008"/>
                                  <a:gd name="T39" fmla="*/ 205 h 1925"/>
                                  <a:gd name="T40" fmla="*/ 1698 w 5008"/>
                                  <a:gd name="T41" fmla="*/ 216 h 1925"/>
                                  <a:gd name="T42" fmla="*/ 1779 w 5008"/>
                                  <a:gd name="T43" fmla="*/ 211 h 1925"/>
                                  <a:gd name="T44" fmla="*/ 1860 w 5008"/>
                                  <a:gd name="T45" fmla="*/ 200 h 1925"/>
                                  <a:gd name="T46" fmla="*/ 1941 w 5008"/>
                                  <a:gd name="T47" fmla="*/ 184 h 1925"/>
                                  <a:gd name="T48" fmla="*/ 2022 w 5008"/>
                                  <a:gd name="T49" fmla="*/ 162 h 1925"/>
                                  <a:gd name="T50" fmla="*/ 2103 w 5008"/>
                                  <a:gd name="T51" fmla="*/ 151 h 1925"/>
                                  <a:gd name="T52" fmla="*/ 2183 w 5008"/>
                                  <a:gd name="T53" fmla="*/ 135 h 1925"/>
                                  <a:gd name="T54" fmla="*/ 2264 w 5008"/>
                                  <a:gd name="T55" fmla="*/ 124 h 1925"/>
                                  <a:gd name="T56" fmla="*/ 2345 w 5008"/>
                                  <a:gd name="T57" fmla="*/ 114 h 1925"/>
                                  <a:gd name="T58" fmla="*/ 2426 w 5008"/>
                                  <a:gd name="T59" fmla="*/ 108 h 1925"/>
                                  <a:gd name="T60" fmla="*/ 2507 w 5008"/>
                                  <a:gd name="T61" fmla="*/ 114 h 1925"/>
                                  <a:gd name="T62" fmla="*/ 2588 w 5008"/>
                                  <a:gd name="T63" fmla="*/ 157 h 1925"/>
                                  <a:gd name="T64" fmla="*/ 2669 w 5008"/>
                                  <a:gd name="T65" fmla="*/ 216 h 1925"/>
                                  <a:gd name="T66" fmla="*/ 2749 w 5008"/>
                                  <a:gd name="T67" fmla="*/ 162 h 1925"/>
                                  <a:gd name="T68" fmla="*/ 2830 w 5008"/>
                                  <a:gd name="T69" fmla="*/ 103 h 1925"/>
                                  <a:gd name="T70" fmla="*/ 2911 w 5008"/>
                                  <a:gd name="T71" fmla="*/ 71 h 1925"/>
                                  <a:gd name="T72" fmla="*/ 2992 w 5008"/>
                                  <a:gd name="T73" fmla="*/ 71 h 1925"/>
                                  <a:gd name="T74" fmla="*/ 3073 w 5008"/>
                                  <a:gd name="T75" fmla="*/ 81 h 1925"/>
                                  <a:gd name="T76" fmla="*/ 3154 w 5008"/>
                                  <a:gd name="T77" fmla="*/ 71 h 1925"/>
                                  <a:gd name="T78" fmla="*/ 3235 w 5008"/>
                                  <a:gd name="T79" fmla="*/ 38 h 1925"/>
                                  <a:gd name="T80" fmla="*/ 3315 w 5008"/>
                                  <a:gd name="T81" fmla="*/ 22 h 1925"/>
                                  <a:gd name="T82" fmla="*/ 3396 w 5008"/>
                                  <a:gd name="T83" fmla="*/ 17 h 1925"/>
                                  <a:gd name="T84" fmla="*/ 3477 w 5008"/>
                                  <a:gd name="T85" fmla="*/ 17 h 1925"/>
                                  <a:gd name="T86" fmla="*/ 3558 w 5008"/>
                                  <a:gd name="T87" fmla="*/ 27 h 1925"/>
                                  <a:gd name="T88" fmla="*/ 3639 w 5008"/>
                                  <a:gd name="T89" fmla="*/ 54 h 1925"/>
                                  <a:gd name="T90" fmla="*/ 3720 w 5008"/>
                                  <a:gd name="T91" fmla="*/ 71 h 1925"/>
                                  <a:gd name="T92" fmla="*/ 3801 w 5008"/>
                                  <a:gd name="T93" fmla="*/ 65 h 1925"/>
                                  <a:gd name="T94" fmla="*/ 3881 w 5008"/>
                                  <a:gd name="T95" fmla="*/ 38 h 1925"/>
                                  <a:gd name="T96" fmla="*/ 3962 w 5008"/>
                                  <a:gd name="T97" fmla="*/ 22 h 1925"/>
                                  <a:gd name="T98" fmla="*/ 4043 w 5008"/>
                                  <a:gd name="T99" fmla="*/ 351 h 1925"/>
                                  <a:gd name="T100" fmla="*/ 4124 w 5008"/>
                                  <a:gd name="T101" fmla="*/ 987 h 1925"/>
                                  <a:gd name="T102" fmla="*/ 4205 w 5008"/>
                                  <a:gd name="T103" fmla="*/ 1273 h 1925"/>
                                  <a:gd name="T104" fmla="*/ 4286 w 5008"/>
                                  <a:gd name="T105" fmla="*/ 1661 h 1925"/>
                                  <a:gd name="T106" fmla="*/ 4367 w 5008"/>
                                  <a:gd name="T107" fmla="*/ 1591 h 1925"/>
                                  <a:gd name="T108" fmla="*/ 4447 w 5008"/>
                                  <a:gd name="T109" fmla="*/ 1650 h 1925"/>
                                  <a:gd name="T110" fmla="*/ 4528 w 5008"/>
                                  <a:gd name="T111" fmla="*/ 1450 h 1925"/>
                                  <a:gd name="T112" fmla="*/ 4609 w 5008"/>
                                  <a:gd name="T113" fmla="*/ 1564 h 1925"/>
                                  <a:gd name="T114" fmla="*/ 4690 w 5008"/>
                                  <a:gd name="T115" fmla="*/ 1634 h 1925"/>
                                  <a:gd name="T116" fmla="*/ 4771 w 5008"/>
                                  <a:gd name="T117" fmla="*/ 1370 h 1925"/>
                                  <a:gd name="T118" fmla="*/ 4852 w 5008"/>
                                  <a:gd name="T119" fmla="*/ 518 h 1925"/>
                                  <a:gd name="T120" fmla="*/ 4933 w 5008"/>
                                  <a:gd name="T121" fmla="*/ 97 h 192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008" h="1925">
                                    <a:moveTo>
                                      <a:pt x="0" y="17"/>
                                    </a:moveTo>
                                    <a:lnTo>
                                      <a:pt x="6" y="22"/>
                                    </a:lnTo>
                                    <a:lnTo>
                                      <a:pt x="11" y="27"/>
                                    </a:lnTo>
                                    <a:lnTo>
                                      <a:pt x="16" y="38"/>
                                    </a:lnTo>
                                    <a:lnTo>
                                      <a:pt x="22" y="44"/>
                                    </a:lnTo>
                                    <a:lnTo>
                                      <a:pt x="27" y="49"/>
                                    </a:lnTo>
                                    <a:lnTo>
                                      <a:pt x="33" y="54"/>
                                    </a:lnTo>
                                    <a:lnTo>
                                      <a:pt x="38" y="54"/>
                                    </a:lnTo>
                                    <a:lnTo>
                                      <a:pt x="43" y="60"/>
                                    </a:lnTo>
                                    <a:lnTo>
                                      <a:pt x="49" y="65"/>
                                    </a:lnTo>
                                    <a:lnTo>
                                      <a:pt x="54" y="65"/>
                                    </a:lnTo>
                                    <a:lnTo>
                                      <a:pt x="59" y="71"/>
                                    </a:lnTo>
                                    <a:lnTo>
                                      <a:pt x="65" y="71"/>
                                    </a:lnTo>
                                    <a:lnTo>
                                      <a:pt x="70" y="71"/>
                                    </a:lnTo>
                                    <a:lnTo>
                                      <a:pt x="70" y="76"/>
                                    </a:lnTo>
                                    <a:lnTo>
                                      <a:pt x="76" y="71"/>
                                    </a:lnTo>
                                    <a:lnTo>
                                      <a:pt x="81" y="76"/>
                                    </a:lnTo>
                                    <a:lnTo>
                                      <a:pt x="86" y="76"/>
                                    </a:lnTo>
                                    <a:lnTo>
                                      <a:pt x="92" y="81"/>
                                    </a:lnTo>
                                    <a:lnTo>
                                      <a:pt x="97" y="71"/>
                                    </a:lnTo>
                                    <a:lnTo>
                                      <a:pt x="103" y="71"/>
                                    </a:lnTo>
                                    <a:lnTo>
                                      <a:pt x="108" y="71"/>
                                    </a:lnTo>
                                    <a:lnTo>
                                      <a:pt x="113" y="71"/>
                                    </a:lnTo>
                                    <a:lnTo>
                                      <a:pt x="119" y="65"/>
                                    </a:lnTo>
                                    <a:lnTo>
                                      <a:pt x="124" y="65"/>
                                    </a:lnTo>
                                    <a:lnTo>
                                      <a:pt x="130" y="60"/>
                                    </a:lnTo>
                                    <a:lnTo>
                                      <a:pt x="135" y="60"/>
                                    </a:lnTo>
                                    <a:lnTo>
                                      <a:pt x="140" y="65"/>
                                    </a:lnTo>
                                    <a:lnTo>
                                      <a:pt x="146" y="60"/>
                                    </a:lnTo>
                                    <a:lnTo>
                                      <a:pt x="146" y="65"/>
                                    </a:lnTo>
                                    <a:lnTo>
                                      <a:pt x="151" y="71"/>
                                    </a:lnTo>
                                    <a:lnTo>
                                      <a:pt x="157" y="76"/>
                                    </a:lnTo>
                                    <a:lnTo>
                                      <a:pt x="162" y="76"/>
                                    </a:lnTo>
                                    <a:lnTo>
                                      <a:pt x="167" y="92"/>
                                    </a:lnTo>
                                    <a:lnTo>
                                      <a:pt x="173" y="103"/>
                                    </a:lnTo>
                                    <a:lnTo>
                                      <a:pt x="178" y="108"/>
                                    </a:lnTo>
                                    <a:lnTo>
                                      <a:pt x="183" y="124"/>
                                    </a:lnTo>
                                    <a:lnTo>
                                      <a:pt x="189" y="141"/>
                                    </a:lnTo>
                                    <a:lnTo>
                                      <a:pt x="194" y="151"/>
                                    </a:lnTo>
                                    <a:lnTo>
                                      <a:pt x="200" y="162"/>
                                    </a:lnTo>
                                    <a:lnTo>
                                      <a:pt x="205" y="173"/>
                                    </a:lnTo>
                                    <a:lnTo>
                                      <a:pt x="210" y="189"/>
                                    </a:lnTo>
                                    <a:lnTo>
                                      <a:pt x="216" y="184"/>
                                    </a:lnTo>
                                    <a:lnTo>
                                      <a:pt x="221" y="184"/>
                                    </a:lnTo>
                                    <a:lnTo>
                                      <a:pt x="227" y="178"/>
                                    </a:lnTo>
                                    <a:lnTo>
                                      <a:pt x="232" y="162"/>
                                    </a:lnTo>
                                    <a:lnTo>
                                      <a:pt x="232" y="168"/>
                                    </a:lnTo>
                                    <a:lnTo>
                                      <a:pt x="237" y="157"/>
                                    </a:lnTo>
                                    <a:lnTo>
                                      <a:pt x="243" y="141"/>
                                    </a:lnTo>
                                    <a:lnTo>
                                      <a:pt x="248" y="124"/>
                                    </a:lnTo>
                                    <a:lnTo>
                                      <a:pt x="254" y="130"/>
                                    </a:lnTo>
                                    <a:lnTo>
                                      <a:pt x="259" y="135"/>
                                    </a:lnTo>
                                    <a:lnTo>
                                      <a:pt x="264" y="130"/>
                                    </a:lnTo>
                                    <a:lnTo>
                                      <a:pt x="270" y="151"/>
                                    </a:lnTo>
                                    <a:lnTo>
                                      <a:pt x="275" y="157"/>
                                    </a:lnTo>
                                    <a:lnTo>
                                      <a:pt x="280" y="173"/>
                                    </a:lnTo>
                                    <a:lnTo>
                                      <a:pt x="286" y="178"/>
                                    </a:lnTo>
                                    <a:lnTo>
                                      <a:pt x="291" y="195"/>
                                    </a:lnTo>
                                    <a:lnTo>
                                      <a:pt x="297" y="205"/>
                                    </a:lnTo>
                                    <a:lnTo>
                                      <a:pt x="302" y="211"/>
                                    </a:lnTo>
                                    <a:lnTo>
                                      <a:pt x="307" y="216"/>
                                    </a:lnTo>
                                    <a:lnTo>
                                      <a:pt x="313" y="232"/>
                                    </a:lnTo>
                                    <a:lnTo>
                                      <a:pt x="318" y="238"/>
                                    </a:lnTo>
                                    <a:lnTo>
                                      <a:pt x="324" y="243"/>
                                    </a:lnTo>
                                    <a:lnTo>
                                      <a:pt x="329" y="259"/>
                                    </a:lnTo>
                                    <a:lnTo>
                                      <a:pt x="334" y="281"/>
                                    </a:lnTo>
                                    <a:lnTo>
                                      <a:pt x="340" y="292"/>
                                    </a:lnTo>
                                    <a:lnTo>
                                      <a:pt x="345" y="302"/>
                                    </a:lnTo>
                                    <a:lnTo>
                                      <a:pt x="351" y="318"/>
                                    </a:lnTo>
                                    <a:lnTo>
                                      <a:pt x="356" y="345"/>
                                    </a:lnTo>
                                    <a:lnTo>
                                      <a:pt x="361" y="362"/>
                                    </a:lnTo>
                                    <a:lnTo>
                                      <a:pt x="367" y="383"/>
                                    </a:lnTo>
                                    <a:lnTo>
                                      <a:pt x="372" y="405"/>
                                    </a:lnTo>
                                    <a:lnTo>
                                      <a:pt x="378" y="426"/>
                                    </a:lnTo>
                                    <a:lnTo>
                                      <a:pt x="383" y="448"/>
                                    </a:lnTo>
                                    <a:lnTo>
                                      <a:pt x="388" y="475"/>
                                    </a:lnTo>
                                    <a:lnTo>
                                      <a:pt x="394" y="496"/>
                                    </a:lnTo>
                                    <a:lnTo>
                                      <a:pt x="399" y="523"/>
                                    </a:lnTo>
                                    <a:lnTo>
                                      <a:pt x="404" y="545"/>
                                    </a:lnTo>
                                    <a:lnTo>
                                      <a:pt x="410" y="572"/>
                                    </a:lnTo>
                                    <a:lnTo>
                                      <a:pt x="415" y="599"/>
                                    </a:lnTo>
                                    <a:lnTo>
                                      <a:pt x="421" y="620"/>
                                    </a:lnTo>
                                    <a:lnTo>
                                      <a:pt x="426" y="637"/>
                                    </a:lnTo>
                                    <a:lnTo>
                                      <a:pt x="431" y="658"/>
                                    </a:lnTo>
                                    <a:lnTo>
                                      <a:pt x="437" y="690"/>
                                    </a:lnTo>
                                    <a:lnTo>
                                      <a:pt x="442" y="712"/>
                                    </a:lnTo>
                                    <a:lnTo>
                                      <a:pt x="448" y="723"/>
                                    </a:lnTo>
                                    <a:lnTo>
                                      <a:pt x="453" y="750"/>
                                    </a:lnTo>
                                    <a:lnTo>
                                      <a:pt x="458" y="771"/>
                                    </a:lnTo>
                                    <a:lnTo>
                                      <a:pt x="464" y="787"/>
                                    </a:lnTo>
                                    <a:lnTo>
                                      <a:pt x="469" y="798"/>
                                    </a:lnTo>
                                    <a:lnTo>
                                      <a:pt x="475" y="820"/>
                                    </a:lnTo>
                                    <a:lnTo>
                                      <a:pt x="480" y="836"/>
                                    </a:lnTo>
                                    <a:lnTo>
                                      <a:pt x="485" y="847"/>
                                    </a:lnTo>
                                    <a:lnTo>
                                      <a:pt x="491" y="858"/>
                                    </a:lnTo>
                                    <a:lnTo>
                                      <a:pt x="496" y="874"/>
                                    </a:lnTo>
                                    <a:lnTo>
                                      <a:pt x="502" y="884"/>
                                    </a:lnTo>
                                    <a:lnTo>
                                      <a:pt x="507" y="895"/>
                                    </a:lnTo>
                                    <a:lnTo>
                                      <a:pt x="512" y="901"/>
                                    </a:lnTo>
                                    <a:lnTo>
                                      <a:pt x="518" y="911"/>
                                    </a:lnTo>
                                    <a:lnTo>
                                      <a:pt x="523" y="917"/>
                                    </a:lnTo>
                                    <a:lnTo>
                                      <a:pt x="528" y="922"/>
                                    </a:lnTo>
                                    <a:lnTo>
                                      <a:pt x="534" y="928"/>
                                    </a:lnTo>
                                    <a:lnTo>
                                      <a:pt x="534" y="922"/>
                                    </a:lnTo>
                                    <a:lnTo>
                                      <a:pt x="539" y="928"/>
                                    </a:lnTo>
                                    <a:lnTo>
                                      <a:pt x="545" y="922"/>
                                    </a:lnTo>
                                    <a:lnTo>
                                      <a:pt x="550" y="922"/>
                                    </a:lnTo>
                                    <a:lnTo>
                                      <a:pt x="555" y="922"/>
                                    </a:lnTo>
                                    <a:lnTo>
                                      <a:pt x="561" y="922"/>
                                    </a:lnTo>
                                    <a:lnTo>
                                      <a:pt x="566" y="917"/>
                                    </a:lnTo>
                                    <a:lnTo>
                                      <a:pt x="572" y="911"/>
                                    </a:lnTo>
                                    <a:lnTo>
                                      <a:pt x="577" y="906"/>
                                    </a:lnTo>
                                    <a:lnTo>
                                      <a:pt x="582" y="901"/>
                                    </a:lnTo>
                                    <a:lnTo>
                                      <a:pt x="588" y="895"/>
                                    </a:lnTo>
                                    <a:lnTo>
                                      <a:pt x="593" y="890"/>
                                    </a:lnTo>
                                    <a:lnTo>
                                      <a:pt x="599" y="879"/>
                                    </a:lnTo>
                                    <a:lnTo>
                                      <a:pt x="604" y="874"/>
                                    </a:lnTo>
                                    <a:lnTo>
                                      <a:pt x="609" y="863"/>
                                    </a:lnTo>
                                    <a:lnTo>
                                      <a:pt x="615" y="852"/>
                                    </a:lnTo>
                                    <a:lnTo>
                                      <a:pt x="620" y="841"/>
                                    </a:lnTo>
                                    <a:lnTo>
                                      <a:pt x="625" y="831"/>
                                    </a:lnTo>
                                    <a:lnTo>
                                      <a:pt x="631" y="825"/>
                                    </a:lnTo>
                                    <a:lnTo>
                                      <a:pt x="636" y="809"/>
                                    </a:lnTo>
                                    <a:lnTo>
                                      <a:pt x="642" y="804"/>
                                    </a:lnTo>
                                    <a:lnTo>
                                      <a:pt x="647" y="793"/>
                                    </a:lnTo>
                                    <a:lnTo>
                                      <a:pt x="652" y="782"/>
                                    </a:lnTo>
                                    <a:lnTo>
                                      <a:pt x="658" y="771"/>
                                    </a:lnTo>
                                    <a:lnTo>
                                      <a:pt x="663" y="760"/>
                                    </a:lnTo>
                                    <a:lnTo>
                                      <a:pt x="669" y="750"/>
                                    </a:lnTo>
                                    <a:lnTo>
                                      <a:pt x="674" y="744"/>
                                    </a:lnTo>
                                    <a:lnTo>
                                      <a:pt x="679" y="734"/>
                                    </a:lnTo>
                                    <a:lnTo>
                                      <a:pt x="685" y="728"/>
                                    </a:lnTo>
                                    <a:lnTo>
                                      <a:pt x="690" y="717"/>
                                    </a:lnTo>
                                    <a:lnTo>
                                      <a:pt x="696" y="712"/>
                                    </a:lnTo>
                                    <a:lnTo>
                                      <a:pt x="701" y="701"/>
                                    </a:lnTo>
                                    <a:lnTo>
                                      <a:pt x="706" y="696"/>
                                    </a:lnTo>
                                    <a:lnTo>
                                      <a:pt x="712" y="690"/>
                                    </a:lnTo>
                                    <a:lnTo>
                                      <a:pt x="717" y="685"/>
                                    </a:lnTo>
                                    <a:lnTo>
                                      <a:pt x="723" y="680"/>
                                    </a:lnTo>
                                    <a:lnTo>
                                      <a:pt x="728" y="674"/>
                                    </a:lnTo>
                                    <a:lnTo>
                                      <a:pt x="733" y="669"/>
                                    </a:lnTo>
                                    <a:lnTo>
                                      <a:pt x="739" y="663"/>
                                    </a:lnTo>
                                    <a:lnTo>
                                      <a:pt x="744" y="658"/>
                                    </a:lnTo>
                                    <a:lnTo>
                                      <a:pt x="749" y="647"/>
                                    </a:lnTo>
                                    <a:lnTo>
                                      <a:pt x="755" y="642"/>
                                    </a:lnTo>
                                    <a:lnTo>
                                      <a:pt x="760" y="637"/>
                                    </a:lnTo>
                                    <a:lnTo>
                                      <a:pt x="766" y="631"/>
                                    </a:lnTo>
                                    <a:lnTo>
                                      <a:pt x="771" y="620"/>
                                    </a:lnTo>
                                    <a:lnTo>
                                      <a:pt x="776" y="615"/>
                                    </a:lnTo>
                                    <a:lnTo>
                                      <a:pt x="782" y="610"/>
                                    </a:lnTo>
                                    <a:lnTo>
                                      <a:pt x="787" y="599"/>
                                    </a:lnTo>
                                    <a:lnTo>
                                      <a:pt x="793" y="593"/>
                                    </a:lnTo>
                                    <a:lnTo>
                                      <a:pt x="798" y="583"/>
                                    </a:lnTo>
                                    <a:lnTo>
                                      <a:pt x="803" y="577"/>
                                    </a:lnTo>
                                    <a:lnTo>
                                      <a:pt x="809" y="566"/>
                                    </a:lnTo>
                                    <a:lnTo>
                                      <a:pt x="814" y="561"/>
                                    </a:lnTo>
                                    <a:lnTo>
                                      <a:pt x="820" y="550"/>
                                    </a:lnTo>
                                    <a:lnTo>
                                      <a:pt x="825" y="545"/>
                                    </a:lnTo>
                                    <a:lnTo>
                                      <a:pt x="830" y="539"/>
                                    </a:lnTo>
                                    <a:lnTo>
                                      <a:pt x="836" y="529"/>
                                    </a:lnTo>
                                    <a:lnTo>
                                      <a:pt x="841" y="523"/>
                                    </a:lnTo>
                                    <a:lnTo>
                                      <a:pt x="847" y="518"/>
                                    </a:lnTo>
                                    <a:lnTo>
                                      <a:pt x="852" y="507"/>
                                    </a:lnTo>
                                    <a:lnTo>
                                      <a:pt x="857" y="502"/>
                                    </a:lnTo>
                                    <a:lnTo>
                                      <a:pt x="863" y="496"/>
                                    </a:lnTo>
                                    <a:lnTo>
                                      <a:pt x="868" y="491"/>
                                    </a:lnTo>
                                    <a:lnTo>
                                      <a:pt x="873" y="486"/>
                                    </a:lnTo>
                                    <a:lnTo>
                                      <a:pt x="879" y="480"/>
                                    </a:lnTo>
                                    <a:lnTo>
                                      <a:pt x="884" y="475"/>
                                    </a:lnTo>
                                    <a:lnTo>
                                      <a:pt x="890" y="469"/>
                                    </a:lnTo>
                                    <a:lnTo>
                                      <a:pt x="895" y="464"/>
                                    </a:lnTo>
                                    <a:lnTo>
                                      <a:pt x="900" y="459"/>
                                    </a:lnTo>
                                    <a:lnTo>
                                      <a:pt x="906" y="453"/>
                                    </a:lnTo>
                                    <a:lnTo>
                                      <a:pt x="911" y="453"/>
                                    </a:lnTo>
                                    <a:lnTo>
                                      <a:pt x="917" y="448"/>
                                    </a:lnTo>
                                    <a:lnTo>
                                      <a:pt x="922" y="442"/>
                                    </a:lnTo>
                                    <a:lnTo>
                                      <a:pt x="927" y="437"/>
                                    </a:lnTo>
                                    <a:lnTo>
                                      <a:pt x="933" y="437"/>
                                    </a:lnTo>
                                    <a:lnTo>
                                      <a:pt x="938" y="432"/>
                                    </a:lnTo>
                                    <a:lnTo>
                                      <a:pt x="944" y="426"/>
                                    </a:lnTo>
                                    <a:lnTo>
                                      <a:pt x="949" y="426"/>
                                    </a:lnTo>
                                    <a:lnTo>
                                      <a:pt x="954" y="421"/>
                                    </a:lnTo>
                                    <a:lnTo>
                                      <a:pt x="960" y="416"/>
                                    </a:lnTo>
                                    <a:lnTo>
                                      <a:pt x="965" y="416"/>
                                    </a:lnTo>
                                    <a:lnTo>
                                      <a:pt x="970" y="410"/>
                                    </a:lnTo>
                                    <a:lnTo>
                                      <a:pt x="976" y="405"/>
                                    </a:lnTo>
                                    <a:lnTo>
                                      <a:pt x="981" y="405"/>
                                    </a:lnTo>
                                    <a:lnTo>
                                      <a:pt x="987" y="399"/>
                                    </a:lnTo>
                                    <a:lnTo>
                                      <a:pt x="992" y="399"/>
                                    </a:lnTo>
                                    <a:lnTo>
                                      <a:pt x="997" y="399"/>
                                    </a:lnTo>
                                    <a:lnTo>
                                      <a:pt x="1003" y="399"/>
                                    </a:lnTo>
                                    <a:lnTo>
                                      <a:pt x="1008" y="399"/>
                                    </a:lnTo>
                                    <a:lnTo>
                                      <a:pt x="1014" y="399"/>
                                    </a:lnTo>
                                    <a:lnTo>
                                      <a:pt x="1019" y="399"/>
                                    </a:lnTo>
                                    <a:lnTo>
                                      <a:pt x="1024" y="399"/>
                                    </a:lnTo>
                                    <a:lnTo>
                                      <a:pt x="1030" y="399"/>
                                    </a:lnTo>
                                    <a:lnTo>
                                      <a:pt x="1035" y="399"/>
                                    </a:lnTo>
                                    <a:lnTo>
                                      <a:pt x="1041" y="399"/>
                                    </a:lnTo>
                                    <a:lnTo>
                                      <a:pt x="1046" y="399"/>
                                    </a:lnTo>
                                    <a:lnTo>
                                      <a:pt x="1051" y="399"/>
                                    </a:lnTo>
                                    <a:lnTo>
                                      <a:pt x="1057" y="399"/>
                                    </a:lnTo>
                                    <a:lnTo>
                                      <a:pt x="1062" y="399"/>
                                    </a:lnTo>
                                    <a:lnTo>
                                      <a:pt x="1068" y="394"/>
                                    </a:lnTo>
                                    <a:lnTo>
                                      <a:pt x="1073" y="389"/>
                                    </a:lnTo>
                                    <a:lnTo>
                                      <a:pt x="1078" y="383"/>
                                    </a:lnTo>
                                    <a:lnTo>
                                      <a:pt x="1084" y="378"/>
                                    </a:lnTo>
                                    <a:lnTo>
                                      <a:pt x="1089" y="372"/>
                                    </a:lnTo>
                                    <a:lnTo>
                                      <a:pt x="1094" y="367"/>
                                    </a:lnTo>
                                    <a:lnTo>
                                      <a:pt x="1100" y="367"/>
                                    </a:lnTo>
                                    <a:lnTo>
                                      <a:pt x="1105" y="362"/>
                                    </a:lnTo>
                                    <a:lnTo>
                                      <a:pt x="1111" y="362"/>
                                    </a:lnTo>
                                    <a:lnTo>
                                      <a:pt x="1116" y="356"/>
                                    </a:lnTo>
                                    <a:lnTo>
                                      <a:pt x="1121" y="362"/>
                                    </a:lnTo>
                                    <a:lnTo>
                                      <a:pt x="1127" y="362"/>
                                    </a:lnTo>
                                    <a:lnTo>
                                      <a:pt x="1132" y="351"/>
                                    </a:lnTo>
                                    <a:lnTo>
                                      <a:pt x="1138" y="345"/>
                                    </a:lnTo>
                                    <a:lnTo>
                                      <a:pt x="1143" y="345"/>
                                    </a:lnTo>
                                    <a:lnTo>
                                      <a:pt x="1148" y="340"/>
                                    </a:lnTo>
                                    <a:lnTo>
                                      <a:pt x="1154" y="335"/>
                                    </a:lnTo>
                                    <a:lnTo>
                                      <a:pt x="1159" y="335"/>
                                    </a:lnTo>
                                    <a:lnTo>
                                      <a:pt x="1165" y="329"/>
                                    </a:lnTo>
                                    <a:lnTo>
                                      <a:pt x="1170" y="329"/>
                                    </a:lnTo>
                                    <a:lnTo>
                                      <a:pt x="1175" y="324"/>
                                    </a:lnTo>
                                    <a:lnTo>
                                      <a:pt x="1181" y="324"/>
                                    </a:lnTo>
                                    <a:lnTo>
                                      <a:pt x="1186" y="324"/>
                                    </a:lnTo>
                                    <a:lnTo>
                                      <a:pt x="1192" y="318"/>
                                    </a:lnTo>
                                    <a:lnTo>
                                      <a:pt x="1197" y="318"/>
                                    </a:lnTo>
                                    <a:lnTo>
                                      <a:pt x="1202" y="318"/>
                                    </a:lnTo>
                                    <a:lnTo>
                                      <a:pt x="1208" y="313"/>
                                    </a:lnTo>
                                    <a:lnTo>
                                      <a:pt x="1213" y="313"/>
                                    </a:lnTo>
                                    <a:lnTo>
                                      <a:pt x="1218" y="313"/>
                                    </a:lnTo>
                                    <a:lnTo>
                                      <a:pt x="1224" y="308"/>
                                    </a:lnTo>
                                    <a:lnTo>
                                      <a:pt x="1229" y="308"/>
                                    </a:lnTo>
                                    <a:lnTo>
                                      <a:pt x="1235" y="308"/>
                                    </a:lnTo>
                                    <a:lnTo>
                                      <a:pt x="1240" y="302"/>
                                    </a:lnTo>
                                    <a:lnTo>
                                      <a:pt x="1245" y="302"/>
                                    </a:lnTo>
                                    <a:lnTo>
                                      <a:pt x="1251" y="302"/>
                                    </a:lnTo>
                                    <a:lnTo>
                                      <a:pt x="1256" y="297"/>
                                    </a:lnTo>
                                    <a:lnTo>
                                      <a:pt x="1262" y="297"/>
                                    </a:lnTo>
                                    <a:lnTo>
                                      <a:pt x="1267" y="297"/>
                                    </a:lnTo>
                                    <a:lnTo>
                                      <a:pt x="1272" y="297"/>
                                    </a:lnTo>
                                    <a:lnTo>
                                      <a:pt x="1278" y="292"/>
                                    </a:lnTo>
                                    <a:lnTo>
                                      <a:pt x="1283" y="292"/>
                                    </a:lnTo>
                                    <a:lnTo>
                                      <a:pt x="1289" y="292"/>
                                    </a:lnTo>
                                    <a:lnTo>
                                      <a:pt x="1294" y="286"/>
                                    </a:lnTo>
                                    <a:lnTo>
                                      <a:pt x="1299" y="286"/>
                                    </a:lnTo>
                                    <a:lnTo>
                                      <a:pt x="1305" y="286"/>
                                    </a:lnTo>
                                    <a:lnTo>
                                      <a:pt x="1310" y="286"/>
                                    </a:lnTo>
                                    <a:lnTo>
                                      <a:pt x="1315" y="281"/>
                                    </a:lnTo>
                                    <a:lnTo>
                                      <a:pt x="1321" y="281"/>
                                    </a:lnTo>
                                    <a:lnTo>
                                      <a:pt x="1326" y="281"/>
                                    </a:lnTo>
                                    <a:lnTo>
                                      <a:pt x="1332" y="281"/>
                                    </a:lnTo>
                                    <a:lnTo>
                                      <a:pt x="1337" y="275"/>
                                    </a:lnTo>
                                    <a:lnTo>
                                      <a:pt x="1342" y="275"/>
                                    </a:lnTo>
                                    <a:lnTo>
                                      <a:pt x="1348" y="275"/>
                                    </a:lnTo>
                                    <a:lnTo>
                                      <a:pt x="1353" y="270"/>
                                    </a:lnTo>
                                    <a:lnTo>
                                      <a:pt x="1359" y="270"/>
                                    </a:lnTo>
                                    <a:lnTo>
                                      <a:pt x="1364" y="270"/>
                                    </a:lnTo>
                                    <a:lnTo>
                                      <a:pt x="1369" y="270"/>
                                    </a:lnTo>
                                    <a:lnTo>
                                      <a:pt x="1375" y="265"/>
                                    </a:lnTo>
                                    <a:lnTo>
                                      <a:pt x="1380" y="265"/>
                                    </a:lnTo>
                                    <a:lnTo>
                                      <a:pt x="1386" y="265"/>
                                    </a:lnTo>
                                    <a:lnTo>
                                      <a:pt x="1391" y="265"/>
                                    </a:lnTo>
                                    <a:lnTo>
                                      <a:pt x="1396" y="259"/>
                                    </a:lnTo>
                                    <a:lnTo>
                                      <a:pt x="1402" y="259"/>
                                    </a:lnTo>
                                    <a:lnTo>
                                      <a:pt x="1407" y="259"/>
                                    </a:lnTo>
                                    <a:lnTo>
                                      <a:pt x="1413" y="259"/>
                                    </a:lnTo>
                                    <a:lnTo>
                                      <a:pt x="1418" y="254"/>
                                    </a:lnTo>
                                    <a:lnTo>
                                      <a:pt x="1423" y="254"/>
                                    </a:lnTo>
                                    <a:lnTo>
                                      <a:pt x="1429" y="254"/>
                                    </a:lnTo>
                                    <a:lnTo>
                                      <a:pt x="1434" y="254"/>
                                    </a:lnTo>
                                    <a:lnTo>
                                      <a:pt x="1439" y="254"/>
                                    </a:lnTo>
                                    <a:lnTo>
                                      <a:pt x="1445" y="248"/>
                                    </a:lnTo>
                                    <a:lnTo>
                                      <a:pt x="1450" y="248"/>
                                    </a:lnTo>
                                    <a:lnTo>
                                      <a:pt x="1456" y="248"/>
                                    </a:lnTo>
                                    <a:lnTo>
                                      <a:pt x="1461" y="248"/>
                                    </a:lnTo>
                                    <a:lnTo>
                                      <a:pt x="1466" y="248"/>
                                    </a:lnTo>
                                    <a:lnTo>
                                      <a:pt x="1472" y="243"/>
                                    </a:lnTo>
                                    <a:lnTo>
                                      <a:pt x="1477" y="243"/>
                                    </a:lnTo>
                                    <a:lnTo>
                                      <a:pt x="1483" y="243"/>
                                    </a:lnTo>
                                    <a:lnTo>
                                      <a:pt x="1488" y="243"/>
                                    </a:lnTo>
                                    <a:lnTo>
                                      <a:pt x="1493" y="243"/>
                                    </a:lnTo>
                                    <a:lnTo>
                                      <a:pt x="1499" y="238"/>
                                    </a:lnTo>
                                    <a:lnTo>
                                      <a:pt x="1504" y="238"/>
                                    </a:lnTo>
                                    <a:lnTo>
                                      <a:pt x="1510" y="238"/>
                                    </a:lnTo>
                                    <a:lnTo>
                                      <a:pt x="1515" y="238"/>
                                    </a:lnTo>
                                    <a:lnTo>
                                      <a:pt x="1520" y="238"/>
                                    </a:lnTo>
                                    <a:lnTo>
                                      <a:pt x="1526" y="238"/>
                                    </a:lnTo>
                                    <a:lnTo>
                                      <a:pt x="1531" y="232"/>
                                    </a:lnTo>
                                    <a:lnTo>
                                      <a:pt x="1537" y="232"/>
                                    </a:lnTo>
                                    <a:lnTo>
                                      <a:pt x="1542" y="232"/>
                                    </a:lnTo>
                                    <a:lnTo>
                                      <a:pt x="1547" y="232"/>
                                    </a:lnTo>
                                    <a:lnTo>
                                      <a:pt x="1553" y="232"/>
                                    </a:lnTo>
                                    <a:lnTo>
                                      <a:pt x="1558" y="232"/>
                                    </a:lnTo>
                                    <a:lnTo>
                                      <a:pt x="1563" y="227"/>
                                    </a:lnTo>
                                    <a:lnTo>
                                      <a:pt x="1569" y="227"/>
                                    </a:lnTo>
                                    <a:lnTo>
                                      <a:pt x="1574" y="227"/>
                                    </a:lnTo>
                                    <a:lnTo>
                                      <a:pt x="1580" y="221"/>
                                    </a:lnTo>
                                    <a:lnTo>
                                      <a:pt x="1585" y="221"/>
                                    </a:lnTo>
                                    <a:lnTo>
                                      <a:pt x="1590" y="216"/>
                                    </a:lnTo>
                                    <a:lnTo>
                                      <a:pt x="1596" y="211"/>
                                    </a:lnTo>
                                    <a:lnTo>
                                      <a:pt x="1601" y="211"/>
                                    </a:lnTo>
                                    <a:lnTo>
                                      <a:pt x="1607" y="205"/>
                                    </a:lnTo>
                                    <a:lnTo>
                                      <a:pt x="1612" y="205"/>
                                    </a:lnTo>
                                    <a:lnTo>
                                      <a:pt x="1617" y="205"/>
                                    </a:lnTo>
                                    <a:lnTo>
                                      <a:pt x="1623" y="205"/>
                                    </a:lnTo>
                                    <a:lnTo>
                                      <a:pt x="1628" y="205"/>
                                    </a:lnTo>
                                    <a:lnTo>
                                      <a:pt x="1634" y="205"/>
                                    </a:lnTo>
                                    <a:lnTo>
                                      <a:pt x="1639" y="211"/>
                                    </a:lnTo>
                                    <a:lnTo>
                                      <a:pt x="1644" y="211"/>
                                    </a:lnTo>
                                    <a:lnTo>
                                      <a:pt x="1650" y="216"/>
                                    </a:lnTo>
                                    <a:lnTo>
                                      <a:pt x="1655" y="216"/>
                                    </a:lnTo>
                                    <a:lnTo>
                                      <a:pt x="1660" y="221"/>
                                    </a:lnTo>
                                    <a:lnTo>
                                      <a:pt x="1660" y="216"/>
                                    </a:lnTo>
                                    <a:lnTo>
                                      <a:pt x="1666" y="216"/>
                                    </a:lnTo>
                                    <a:lnTo>
                                      <a:pt x="1671" y="216"/>
                                    </a:lnTo>
                                    <a:lnTo>
                                      <a:pt x="1677" y="216"/>
                                    </a:lnTo>
                                    <a:lnTo>
                                      <a:pt x="1682" y="216"/>
                                    </a:lnTo>
                                    <a:lnTo>
                                      <a:pt x="1687" y="216"/>
                                    </a:lnTo>
                                    <a:lnTo>
                                      <a:pt x="1693" y="216"/>
                                    </a:lnTo>
                                    <a:lnTo>
                                      <a:pt x="1698" y="216"/>
                                    </a:lnTo>
                                    <a:lnTo>
                                      <a:pt x="1704" y="216"/>
                                    </a:lnTo>
                                    <a:lnTo>
                                      <a:pt x="1709" y="216"/>
                                    </a:lnTo>
                                    <a:lnTo>
                                      <a:pt x="1714" y="216"/>
                                    </a:lnTo>
                                    <a:lnTo>
                                      <a:pt x="1720" y="216"/>
                                    </a:lnTo>
                                    <a:lnTo>
                                      <a:pt x="1725" y="216"/>
                                    </a:lnTo>
                                    <a:lnTo>
                                      <a:pt x="1731" y="216"/>
                                    </a:lnTo>
                                    <a:lnTo>
                                      <a:pt x="1736" y="216"/>
                                    </a:lnTo>
                                    <a:lnTo>
                                      <a:pt x="1741" y="211"/>
                                    </a:lnTo>
                                    <a:lnTo>
                                      <a:pt x="1747" y="211"/>
                                    </a:lnTo>
                                    <a:lnTo>
                                      <a:pt x="1752" y="211"/>
                                    </a:lnTo>
                                    <a:lnTo>
                                      <a:pt x="1758" y="211"/>
                                    </a:lnTo>
                                    <a:lnTo>
                                      <a:pt x="1763" y="211"/>
                                    </a:lnTo>
                                    <a:lnTo>
                                      <a:pt x="1768" y="211"/>
                                    </a:lnTo>
                                    <a:lnTo>
                                      <a:pt x="1774" y="211"/>
                                    </a:lnTo>
                                    <a:lnTo>
                                      <a:pt x="1779" y="211"/>
                                    </a:lnTo>
                                    <a:lnTo>
                                      <a:pt x="1784" y="211"/>
                                    </a:lnTo>
                                    <a:lnTo>
                                      <a:pt x="1790" y="205"/>
                                    </a:lnTo>
                                    <a:lnTo>
                                      <a:pt x="1795" y="205"/>
                                    </a:lnTo>
                                    <a:lnTo>
                                      <a:pt x="1801" y="205"/>
                                    </a:lnTo>
                                    <a:lnTo>
                                      <a:pt x="1806" y="205"/>
                                    </a:lnTo>
                                    <a:lnTo>
                                      <a:pt x="1811" y="205"/>
                                    </a:lnTo>
                                    <a:lnTo>
                                      <a:pt x="1817" y="205"/>
                                    </a:lnTo>
                                    <a:lnTo>
                                      <a:pt x="1822" y="205"/>
                                    </a:lnTo>
                                    <a:lnTo>
                                      <a:pt x="1828" y="205"/>
                                    </a:lnTo>
                                    <a:lnTo>
                                      <a:pt x="1833" y="205"/>
                                    </a:lnTo>
                                    <a:lnTo>
                                      <a:pt x="1838" y="205"/>
                                    </a:lnTo>
                                    <a:lnTo>
                                      <a:pt x="1844" y="200"/>
                                    </a:lnTo>
                                    <a:lnTo>
                                      <a:pt x="1849" y="200"/>
                                    </a:lnTo>
                                    <a:lnTo>
                                      <a:pt x="1855" y="200"/>
                                    </a:lnTo>
                                    <a:lnTo>
                                      <a:pt x="1860" y="200"/>
                                    </a:lnTo>
                                    <a:lnTo>
                                      <a:pt x="1865" y="200"/>
                                    </a:lnTo>
                                    <a:lnTo>
                                      <a:pt x="1871" y="200"/>
                                    </a:lnTo>
                                    <a:lnTo>
                                      <a:pt x="1876" y="195"/>
                                    </a:lnTo>
                                    <a:lnTo>
                                      <a:pt x="1882" y="195"/>
                                    </a:lnTo>
                                    <a:lnTo>
                                      <a:pt x="1887" y="195"/>
                                    </a:lnTo>
                                    <a:lnTo>
                                      <a:pt x="1892" y="195"/>
                                    </a:lnTo>
                                    <a:lnTo>
                                      <a:pt x="1898" y="195"/>
                                    </a:lnTo>
                                    <a:lnTo>
                                      <a:pt x="1903" y="189"/>
                                    </a:lnTo>
                                    <a:lnTo>
                                      <a:pt x="1908" y="189"/>
                                    </a:lnTo>
                                    <a:lnTo>
                                      <a:pt x="1914" y="189"/>
                                    </a:lnTo>
                                    <a:lnTo>
                                      <a:pt x="1919" y="189"/>
                                    </a:lnTo>
                                    <a:lnTo>
                                      <a:pt x="1925" y="184"/>
                                    </a:lnTo>
                                    <a:lnTo>
                                      <a:pt x="1930" y="184"/>
                                    </a:lnTo>
                                    <a:lnTo>
                                      <a:pt x="1935" y="184"/>
                                    </a:lnTo>
                                    <a:lnTo>
                                      <a:pt x="1941" y="184"/>
                                    </a:lnTo>
                                    <a:lnTo>
                                      <a:pt x="1946" y="178"/>
                                    </a:lnTo>
                                    <a:lnTo>
                                      <a:pt x="1952" y="178"/>
                                    </a:lnTo>
                                    <a:lnTo>
                                      <a:pt x="1957" y="173"/>
                                    </a:lnTo>
                                    <a:lnTo>
                                      <a:pt x="1962" y="173"/>
                                    </a:lnTo>
                                    <a:lnTo>
                                      <a:pt x="1968" y="173"/>
                                    </a:lnTo>
                                    <a:lnTo>
                                      <a:pt x="1973" y="173"/>
                                    </a:lnTo>
                                    <a:lnTo>
                                      <a:pt x="1979" y="173"/>
                                    </a:lnTo>
                                    <a:lnTo>
                                      <a:pt x="1984" y="168"/>
                                    </a:lnTo>
                                    <a:lnTo>
                                      <a:pt x="1989" y="168"/>
                                    </a:lnTo>
                                    <a:lnTo>
                                      <a:pt x="1995" y="168"/>
                                    </a:lnTo>
                                    <a:lnTo>
                                      <a:pt x="2000" y="168"/>
                                    </a:lnTo>
                                    <a:lnTo>
                                      <a:pt x="2005" y="168"/>
                                    </a:lnTo>
                                    <a:lnTo>
                                      <a:pt x="2011" y="168"/>
                                    </a:lnTo>
                                    <a:lnTo>
                                      <a:pt x="2016" y="162"/>
                                    </a:lnTo>
                                    <a:lnTo>
                                      <a:pt x="2022" y="162"/>
                                    </a:lnTo>
                                    <a:lnTo>
                                      <a:pt x="2027" y="162"/>
                                    </a:lnTo>
                                    <a:lnTo>
                                      <a:pt x="2032" y="162"/>
                                    </a:lnTo>
                                    <a:lnTo>
                                      <a:pt x="2038" y="162"/>
                                    </a:lnTo>
                                    <a:lnTo>
                                      <a:pt x="2043" y="157"/>
                                    </a:lnTo>
                                    <a:lnTo>
                                      <a:pt x="2049" y="157"/>
                                    </a:lnTo>
                                    <a:lnTo>
                                      <a:pt x="2054" y="157"/>
                                    </a:lnTo>
                                    <a:lnTo>
                                      <a:pt x="2059" y="157"/>
                                    </a:lnTo>
                                    <a:lnTo>
                                      <a:pt x="2065" y="157"/>
                                    </a:lnTo>
                                    <a:lnTo>
                                      <a:pt x="2070" y="157"/>
                                    </a:lnTo>
                                    <a:lnTo>
                                      <a:pt x="2076" y="151"/>
                                    </a:lnTo>
                                    <a:lnTo>
                                      <a:pt x="2081" y="151"/>
                                    </a:lnTo>
                                    <a:lnTo>
                                      <a:pt x="2086" y="151"/>
                                    </a:lnTo>
                                    <a:lnTo>
                                      <a:pt x="2092" y="151"/>
                                    </a:lnTo>
                                    <a:lnTo>
                                      <a:pt x="2097" y="151"/>
                                    </a:lnTo>
                                    <a:lnTo>
                                      <a:pt x="2103" y="151"/>
                                    </a:lnTo>
                                    <a:lnTo>
                                      <a:pt x="2108" y="146"/>
                                    </a:lnTo>
                                    <a:lnTo>
                                      <a:pt x="2113" y="146"/>
                                    </a:lnTo>
                                    <a:lnTo>
                                      <a:pt x="2119" y="146"/>
                                    </a:lnTo>
                                    <a:lnTo>
                                      <a:pt x="2124" y="146"/>
                                    </a:lnTo>
                                    <a:lnTo>
                                      <a:pt x="2129" y="146"/>
                                    </a:lnTo>
                                    <a:lnTo>
                                      <a:pt x="2135" y="146"/>
                                    </a:lnTo>
                                    <a:lnTo>
                                      <a:pt x="2140" y="141"/>
                                    </a:lnTo>
                                    <a:lnTo>
                                      <a:pt x="2146" y="141"/>
                                    </a:lnTo>
                                    <a:lnTo>
                                      <a:pt x="2151" y="141"/>
                                    </a:lnTo>
                                    <a:lnTo>
                                      <a:pt x="2156" y="141"/>
                                    </a:lnTo>
                                    <a:lnTo>
                                      <a:pt x="2162" y="141"/>
                                    </a:lnTo>
                                    <a:lnTo>
                                      <a:pt x="2167" y="141"/>
                                    </a:lnTo>
                                    <a:lnTo>
                                      <a:pt x="2173" y="135"/>
                                    </a:lnTo>
                                    <a:lnTo>
                                      <a:pt x="2178" y="135"/>
                                    </a:lnTo>
                                    <a:lnTo>
                                      <a:pt x="2183" y="135"/>
                                    </a:lnTo>
                                    <a:lnTo>
                                      <a:pt x="2189" y="135"/>
                                    </a:lnTo>
                                    <a:lnTo>
                                      <a:pt x="2194" y="135"/>
                                    </a:lnTo>
                                    <a:lnTo>
                                      <a:pt x="2200" y="135"/>
                                    </a:lnTo>
                                    <a:lnTo>
                                      <a:pt x="2205" y="135"/>
                                    </a:lnTo>
                                    <a:lnTo>
                                      <a:pt x="2210" y="130"/>
                                    </a:lnTo>
                                    <a:lnTo>
                                      <a:pt x="2216" y="130"/>
                                    </a:lnTo>
                                    <a:lnTo>
                                      <a:pt x="2221" y="130"/>
                                    </a:lnTo>
                                    <a:lnTo>
                                      <a:pt x="2227" y="130"/>
                                    </a:lnTo>
                                    <a:lnTo>
                                      <a:pt x="2232" y="130"/>
                                    </a:lnTo>
                                    <a:lnTo>
                                      <a:pt x="2237" y="130"/>
                                    </a:lnTo>
                                    <a:lnTo>
                                      <a:pt x="2243" y="130"/>
                                    </a:lnTo>
                                    <a:lnTo>
                                      <a:pt x="2248" y="124"/>
                                    </a:lnTo>
                                    <a:lnTo>
                                      <a:pt x="2253" y="124"/>
                                    </a:lnTo>
                                    <a:lnTo>
                                      <a:pt x="2259" y="124"/>
                                    </a:lnTo>
                                    <a:lnTo>
                                      <a:pt x="2264" y="124"/>
                                    </a:lnTo>
                                    <a:lnTo>
                                      <a:pt x="2270" y="124"/>
                                    </a:lnTo>
                                    <a:lnTo>
                                      <a:pt x="2275" y="124"/>
                                    </a:lnTo>
                                    <a:lnTo>
                                      <a:pt x="2280" y="124"/>
                                    </a:lnTo>
                                    <a:lnTo>
                                      <a:pt x="2286" y="119"/>
                                    </a:lnTo>
                                    <a:lnTo>
                                      <a:pt x="2291" y="119"/>
                                    </a:lnTo>
                                    <a:lnTo>
                                      <a:pt x="2297" y="119"/>
                                    </a:lnTo>
                                    <a:lnTo>
                                      <a:pt x="2302" y="119"/>
                                    </a:lnTo>
                                    <a:lnTo>
                                      <a:pt x="2307" y="119"/>
                                    </a:lnTo>
                                    <a:lnTo>
                                      <a:pt x="2313" y="119"/>
                                    </a:lnTo>
                                    <a:lnTo>
                                      <a:pt x="2318" y="119"/>
                                    </a:lnTo>
                                    <a:lnTo>
                                      <a:pt x="2324" y="119"/>
                                    </a:lnTo>
                                    <a:lnTo>
                                      <a:pt x="2329" y="114"/>
                                    </a:lnTo>
                                    <a:lnTo>
                                      <a:pt x="2334" y="114"/>
                                    </a:lnTo>
                                    <a:lnTo>
                                      <a:pt x="2340" y="114"/>
                                    </a:lnTo>
                                    <a:lnTo>
                                      <a:pt x="2345" y="114"/>
                                    </a:lnTo>
                                    <a:lnTo>
                                      <a:pt x="2350" y="114"/>
                                    </a:lnTo>
                                    <a:lnTo>
                                      <a:pt x="2356" y="114"/>
                                    </a:lnTo>
                                    <a:lnTo>
                                      <a:pt x="2361" y="114"/>
                                    </a:lnTo>
                                    <a:lnTo>
                                      <a:pt x="2367" y="114"/>
                                    </a:lnTo>
                                    <a:lnTo>
                                      <a:pt x="2372" y="114"/>
                                    </a:lnTo>
                                    <a:lnTo>
                                      <a:pt x="2377" y="114"/>
                                    </a:lnTo>
                                    <a:lnTo>
                                      <a:pt x="2383" y="108"/>
                                    </a:lnTo>
                                    <a:lnTo>
                                      <a:pt x="2388" y="108"/>
                                    </a:lnTo>
                                    <a:lnTo>
                                      <a:pt x="2394" y="108"/>
                                    </a:lnTo>
                                    <a:lnTo>
                                      <a:pt x="2399" y="108"/>
                                    </a:lnTo>
                                    <a:lnTo>
                                      <a:pt x="2404" y="108"/>
                                    </a:lnTo>
                                    <a:lnTo>
                                      <a:pt x="2410" y="108"/>
                                    </a:lnTo>
                                    <a:lnTo>
                                      <a:pt x="2415" y="108"/>
                                    </a:lnTo>
                                    <a:lnTo>
                                      <a:pt x="2421" y="108"/>
                                    </a:lnTo>
                                    <a:lnTo>
                                      <a:pt x="2426" y="108"/>
                                    </a:lnTo>
                                    <a:lnTo>
                                      <a:pt x="2431" y="108"/>
                                    </a:lnTo>
                                    <a:lnTo>
                                      <a:pt x="2437" y="108"/>
                                    </a:lnTo>
                                    <a:lnTo>
                                      <a:pt x="2442" y="108"/>
                                    </a:lnTo>
                                    <a:lnTo>
                                      <a:pt x="2448" y="108"/>
                                    </a:lnTo>
                                    <a:lnTo>
                                      <a:pt x="2453" y="108"/>
                                    </a:lnTo>
                                    <a:lnTo>
                                      <a:pt x="2458" y="108"/>
                                    </a:lnTo>
                                    <a:lnTo>
                                      <a:pt x="2464" y="108"/>
                                    </a:lnTo>
                                    <a:lnTo>
                                      <a:pt x="2469" y="108"/>
                                    </a:lnTo>
                                    <a:lnTo>
                                      <a:pt x="2474" y="108"/>
                                    </a:lnTo>
                                    <a:lnTo>
                                      <a:pt x="2480" y="108"/>
                                    </a:lnTo>
                                    <a:lnTo>
                                      <a:pt x="2485" y="108"/>
                                    </a:lnTo>
                                    <a:lnTo>
                                      <a:pt x="2491" y="108"/>
                                    </a:lnTo>
                                    <a:lnTo>
                                      <a:pt x="2496" y="114"/>
                                    </a:lnTo>
                                    <a:lnTo>
                                      <a:pt x="2501" y="114"/>
                                    </a:lnTo>
                                    <a:lnTo>
                                      <a:pt x="2507" y="114"/>
                                    </a:lnTo>
                                    <a:lnTo>
                                      <a:pt x="2512" y="114"/>
                                    </a:lnTo>
                                    <a:lnTo>
                                      <a:pt x="2518" y="114"/>
                                    </a:lnTo>
                                    <a:lnTo>
                                      <a:pt x="2523" y="119"/>
                                    </a:lnTo>
                                    <a:lnTo>
                                      <a:pt x="2528" y="119"/>
                                    </a:lnTo>
                                    <a:lnTo>
                                      <a:pt x="2534" y="119"/>
                                    </a:lnTo>
                                    <a:lnTo>
                                      <a:pt x="2539" y="124"/>
                                    </a:lnTo>
                                    <a:lnTo>
                                      <a:pt x="2545" y="124"/>
                                    </a:lnTo>
                                    <a:lnTo>
                                      <a:pt x="2550" y="130"/>
                                    </a:lnTo>
                                    <a:lnTo>
                                      <a:pt x="2555" y="130"/>
                                    </a:lnTo>
                                    <a:lnTo>
                                      <a:pt x="2561" y="135"/>
                                    </a:lnTo>
                                    <a:lnTo>
                                      <a:pt x="2566" y="141"/>
                                    </a:lnTo>
                                    <a:lnTo>
                                      <a:pt x="2572" y="146"/>
                                    </a:lnTo>
                                    <a:lnTo>
                                      <a:pt x="2577" y="146"/>
                                    </a:lnTo>
                                    <a:lnTo>
                                      <a:pt x="2582" y="151"/>
                                    </a:lnTo>
                                    <a:lnTo>
                                      <a:pt x="2588" y="157"/>
                                    </a:lnTo>
                                    <a:lnTo>
                                      <a:pt x="2593" y="162"/>
                                    </a:lnTo>
                                    <a:lnTo>
                                      <a:pt x="2598" y="168"/>
                                    </a:lnTo>
                                    <a:lnTo>
                                      <a:pt x="2604" y="173"/>
                                    </a:lnTo>
                                    <a:lnTo>
                                      <a:pt x="2609" y="178"/>
                                    </a:lnTo>
                                    <a:lnTo>
                                      <a:pt x="2615" y="184"/>
                                    </a:lnTo>
                                    <a:lnTo>
                                      <a:pt x="2620" y="189"/>
                                    </a:lnTo>
                                    <a:lnTo>
                                      <a:pt x="2625" y="195"/>
                                    </a:lnTo>
                                    <a:lnTo>
                                      <a:pt x="2631" y="200"/>
                                    </a:lnTo>
                                    <a:lnTo>
                                      <a:pt x="2636" y="200"/>
                                    </a:lnTo>
                                    <a:lnTo>
                                      <a:pt x="2642" y="205"/>
                                    </a:lnTo>
                                    <a:lnTo>
                                      <a:pt x="2647" y="211"/>
                                    </a:lnTo>
                                    <a:lnTo>
                                      <a:pt x="2652" y="211"/>
                                    </a:lnTo>
                                    <a:lnTo>
                                      <a:pt x="2658" y="216"/>
                                    </a:lnTo>
                                    <a:lnTo>
                                      <a:pt x="2663" y="216"/>
                                    </a:lnTo>
                                    <a:lnTo>
                                      <a:pt x="2669" y="216"/>
                                    </a:lnTo>
                                    <a:lnTo>
                                      <a:pt x="2674" y="216"/>
                                    </a:lnTo>
                                    <a:lnTo>
                                      <a:pt x="2679" y="216"/>
                                    </a:lnTo>
                                    <a:lnTo>
                                      <a:pt x="2685" y="216"/>
                                    </a:lnTo>
                                    <a:lnTo>
                                      <a:pt x="2690" y="216"/>
                                    </a:lnTo>
                                    <a:lnTo>
                                      <a:pt x="2695" y="211"/>
                                    </a:lnTo>
                                    <a:lnTo>
                                      <a:pt x="2701" y="211"/>
                                    </a:lnTo>
                                    <a:lnTo>
                                      <a:pt x="2706" y="205"/>
                                    </a:lnTo>
                                    <a:lnTo>
                                      <a:pt x="2712" y="200"/>
                                    </a:lnTo>
                                    <a:lnTo>
                                      <a:pt x="2717" y="195"/>
                                    </a:lnTo>
                                    <a:lnTo>
                                      <a:pt x="2722" y="195"/>
                                    </a:lnTo>
                                    <a:lnTo>
                                      <a:pt x="2728" y="189"/>
                                    </a:lnTo>
                                    <a:lnTo>
                                      <a:pt x="2733" y="178"/>
                                    </a:lnTo>
                                    <a:lnTo>
                                      <a:pt x="2739" y="173"/>
                                    </a:lnTo>
                                    <a:lnTo>
                                      <a:pt x="2744" y="168"/>
                                    </a:lnTo>
                                    <a:lnTo>
                                      <a:pt x="2749" y="162"/>
                                    </a:lnTo>
                                    <a:lnTo>
                                      <a:pt x="2755" y="157"/>
                                    </a:lnTo>
                                    <a:lnTo>
                                      <a:pt x="2760" y="151"/>
                                    </a:lnTo>
                                    <a:lnTo>
                                      <a:pt x="2766" y="151"/>
                                    </a:lnTo>
                                    <a:lnTo>
                                      <a:pt x="2771" y="146"/>
                                    </a:lnTo>
                                    <a:lnTo>
                                      <a:pt x="2776" y="141"/>
                                    </a:lnTo>
                                    <a:lnTo>
                                      <a:pt x="2782" y="135"/>
                                    </a:lnTo>
                                    <a:lnTo>
                                      <a:pt x="2787" y="130"/>
                                    </a:lnTo>
                                    <a:lnTo>
                                      <a:pt x="2793" y="130"/>
                                    </a:lnTo>
                                    <a:lnTo>
                                      <a:pt x="2798" y="124"/>
                                    </a:lnTo>
                                    <a:lnTo>
                                      <a:pt x="2803" y="119"/>
                                    </a:lnTo>
                                    <a:lnTo>
                                      <a:pt x="2809" y="114"/>
                                    </a:lnTo>
                                    <a:lnTo>
                                      <a:pt x="2814" y="114"/>
                                    </a:lnTo>
                                    <a:lnTo>
                                      <a:pt x="2819" y="108"/>
                                    </a:lnTo>
                                    <a:lnTo>
                                      <a:pt x="2825" y="103"/>
                                    </a:lnTo>
                                    <a:lnTo>
                                      <a:pt x="2830" y="103"/>
                                    </a:lnTo>
                                    <a:lnTo>
                                      <a:pt x="2836" y="97"/>
                                    </a:lnTo>
                                    <a:lnTo>
                                      <a:pt x="2841" y="97"/>
                                    </a:lnTo>
                                    <a:lnTo>
                                      <a:pt x="2846" y="92"/>
                                    </a:lnTo>
                                    <a:lnTo>
                                      <a:pt x="2852" y="92"/>
                                    </a:lnTo>
                                    <a:lnTo>
                                      <a:pt x="2857" y="87"/>
                                    </a:lnTo>
                                    <a:lnTo>
                                      <a:pt x="2863" y="81"/>
                                    </a:lnTo>
                                    <a:lnTo>
                                      <a:pt x="2868" y="81"/>
                                    </a:lnTo>
                                    <a:lnTo>
                                      <a:pt x="2873" y="81"/>
                                    </a:lnTo>
                                    <a:lnTo>
                                      <a:pt x="2879" y="76"/>
                                    </a:lnTo>
                                    <a:lnTo>
                                      <a:pt x="2884" y="76"/>
                                    </a:lnTo>
                                    <a:lnTo>
                                      <a:pt x="2890" y="76"/>
                                    </a:lnTo>
                                    <a:lnTo>
                                      <a:pt x="2895" y="71"/>
                                    </a:lnTo>
                                    <a:lnTo>
                                      <a:pt x="2900" y="71"/>
                                    </a:lnTo>
                                    <a:lnTo>
                                      <a:pt x="2906" y="71"/>
                                    </a:lnTo>
                                    <a:lnTo>
                                      <a:pt x="2911" y="71"/>
                                    </a:lnTo>
                                    <a:lnTo>
                                      <a:pt x="2917" y="71"/>
                                    </a:lnTo>
                                    <a:lnTo>
                                      <a:pt x="2922" y="65"/>
                                    </a:lnTo>
                                    <a:lnTo>
                                      <a:pt x="2927" y="65"/>
                                    </a:lnTo>
                                    <a:lnTo>
                                      <a:pt x="2933" y="65"/>
                                    </a:lnTo>
                                    <a:lnTo>
                                      <a:pt x="2938" y="65"/>
                                    </a:lnTo>
                                    <a:lnTo>
                                      <a:pt x="2943" y="65"/>
                                    </a:lnTo>
                                    <a:lnTo>
                                      <a:pt x="2949" y="65"/>
                                    </a:lnTo>
                                    <a:lnTo>
                                      <a:pt x="2954" y="65"/>
                                    </a:lnTo>
                                    <a:lnTo>
                                      <a:pt x="2960" y="65"/>
                                    </a:lnTo>
                                    <a:lnTo>
                                      <a:pt x="2965" y="65"/>
                                    </a:lnTo>
                                    <a:lnTo>
                                      <a:pt x="2970" y="65"/>
                                    </a:lnTo>
                                    <a:lnTo>
                                      <a:pt x="2976" y="71"/>
                                    </a:lnTo>
                                    <a:lnTo>
                                      <a:pt x="2981" y="71"/>
                                    </a:lnTo>
                                    <a:lnTo>
                                      <a:pt x="2987" y="71"/>
                                    </a:lnTo>
                                    <a:lnTo>
                                      <a:pt x="2992" y="71"/>
                                    </a:lnTo>
                                    <a:lnTo>
                                      <a:pt x="2997" y="71"/>
                                    </a:lnTo>
                                    <a:lnTo>
                                      <a:pt x="3003" y="71"/>
                                    </a:lnTo>
                                    <a:lnTo>
                                      <a:pt x="3008" y="71"/>
                                    </a:lnTo>
                                    <a:lnTo>
                                      <a:pt x="3014" y="76"/>
                                    </a:lnTo>
                                    <a:lnTo>
                                      <a:pt x="3019" y="76"/>
                                    </a:lnTo>
                                    <a:lnTo>
                                      <a:pt x="3024" y="76"/>
                                    </a:lnTo>
                                    <a:lnTo>
                                      <a:pt x="3030" y="76"/>
                                    </a:lnTo>
                                    <a:lnTo>
                                      <a:pt x="3035" y="76"/>
                                    </a:lnTo>
                                    <a:lnTo>
                                      <a:pt x="3040" y="76"/>
                                    </a:lnTo>
                                    <a:lnTo>
                                      <a:pt x="3046" y="76"/>
                                    </a:lnTo>
                                    <a:lnTo>
                                      <a:pt x="3051" y="81"/>
                                    </a:lnTo>
                                    <a:lnTo>
                                      <a:pt x="3057" y="81"/>
                                    </a:lnTo>
                                    <a:lnTo>
                                      <a:pt x="3062" y="81"/>
                                    </a:lnTo>
                                    <a:lnTo>
                                      <a:pt x="3067" y="81"/>
                                    </a:lnTo>
                                    <a:lnTo>
                                      <a:pt x="3073" y="81"/>
                                    </a:lnTo>
                                    <a:lnTo>
                                      <a:pt x="3078" y="81"/>
                                    </a:lnTo>
                                    <a:lnTo>
                                      <a:pt x="3084" y="81"/>
                                    </a:lnTo>
                                    <a:lnTo>
                                      <a:pt x="3089" y="81"/>
                                    </a:lnTo>
                                    <a:lnTo>
                                      <a:pt x="3094" y="81"/>
                                    </a:lnTo>
                                    <a:lnTo>
                                      <a:pt x="3100" y="81"/>
                                    </a:lnTo>
                                    <a:lnTo>
                                      <a:pt x="3105" y="81"/>
                                    </a:lnTo>
                                    <a:lnTo>
                                      <a:pt x="3111" y="81"/>
                                    </a:lnTo>
                                    <a:lnTo>
                                      <a:pt x="3116" y="81"/>
                                    </a:lnTo>
                                    <a:lnTo>
                                      <a:pt x="3121" y="76"/>
                                    </a:lnTo>
                                    <a:lnTo>
                                      <a:pt x="3127" y="76"/>
                                    </a:lnTo>
                                    <a:lnTo>
                                      <a:pt x="3132" y="76"/>
                                    </a:lnTo>
                                    <a:lnTo>
                                      <a:pt x="3138" y="76"/>
                                    </a:lnTo>
                                    <a:lnTo>
                                      <a:pt x="3143" y="71"/>
                                    </a:lnTo>
                                    <a:lnTo>
                                      <a:pt x="3148" y="71"/>
                                    </a:lnTo>
                                    <a:lnTo>
                                      <a:pt x="3154" y="71"/>
                                    </a:lnTo>
                                    <a:lnTo>
                                      <a:pt x="3159" y="65"/>
                                    </a:lnTo>
                                    <a:lnTo>
                                      <a:pt x="3164" y="65"/>
                                    </a:lnTo>
                                    <a:lnTo>
                                      <a:pt x="3170" y="65"/>
                                    </a:lnTo>
                                    <a:lnTo>
                                      <a:pt x="3175" y="60"/>
                                    </a:lnTo>
                                    <a:lnTo>
                                      <a:pt x="3181" y="60"/>
                                    </a:lnTo>
                                    <a:lnTo>
                                      <a:pt x="3186" y="60"/>
                                    </a:lnTo>
                                    <a:lnTo>
                                      <a:pt x="3191" y="54"/>
                                    </a:lnTo>
                                    <a:lnTo>
                                      <a:pt x="3197" y="54"/>
                                    </a:lnTo>
                                    <a:lnTo>
                                      <a:pt x="3202" y="49"/>
                                    </a:lnTo>
                                    <a:lnTo>
                                      <a:pt x="3208" y="49"/>
                                    </a:lnTo>
                                    <a:lnTo>
                                      <a:pt x="3213" y="49"/>
                                    </a:lnTo>
                                    <a:lnTo>
                                      <a:pt x="3218" y="44"/>
                                    </a:lnTo>
                                    <a:lnTo>
                                      <a:pt x="3224" y="44"/>
                                    </a:lnTo>
                                    <a:lnTo>
                                      <a:pt x="3229" y="44"/>
                                    </a:lnTo>
                                    <a:lnTo>
                                      <a:pt x="3235" y="38"/>
                                    </a:lnTo>
                                    <a:lnTo>
                                      <a:pt x="3240" y="38"/>
                                    </a:lnTo>
                                    <a:lnTo>
                                      <a:pt x="3245" y="38"/>
                                    </a:lnTo>
                                    <a:lnTo>
                                      <a:pt x="3251" y="33"/>
                                    </a:lnTo>
                                    <a:lnTo>
                                      <a:pt x="3256" y="33"/>
                                    </a:lnTo>
                                    <a:lnTo>
                                      <a:pt x="3262" y="33"/>
                                    </a:lnTo>
                                    <a:lnTo>
                                      <a:pt x="3267" y="33"/>
                                    </a:lnTo>
                                    <a:lnTo>
                                      <a:pt x="3272" y="27"/>
                                    </a:lnTo>
                                    <a:lnTo>
                                      <a:pt x="3278" y="27"/>
                                    </a:lnTo>
                                    <a:lnTo>
                                      <a:pt x="3283" y="27"/>
                                    </a:lnTo>
                                    <a:lnTo>
                                      <a:pt x="3288" y="27"/>
                                    </a:lnTo>
                                    <a:lnTo>
                                      <a:pt x="3294" y="27"/>
                                    </a:lnTo>
                                    <a:lnTo>
                                      <a:pt x="3299" y="27"/>
                                    </a:lnTo>
                                    <a:lnTo>
                                      <a:pt x="3305" y="22"/>
                                    </a:lnTo>
                                    <a:lnTo>
                                      <a:pt x="3310" y="22"/>
                                    </a:lnTo>
                                    <a:lnTo>
                                      <a:pt x="3315" y="22"/>
                                    </a:lnTo>
                                    <a:lnTo>
                                      <a:pt x="3321" y="22"/>
                                    </a:lnTo>
                                    <a:lnTo>
                                      <a:pt x="3326" y="22"/>
                                    </a:lnTo>
                                    <a:lnTo>
                                      <a:pt x="3332" y="22"/>
                                    </a:lnTo>
                                    <a:lnTo>
                                      <a:pt x="3337" y="22"/>
                                    </a:lnTo>
                                    <a:lnTo>
                                      <a:pt x="3342" y="22"/>
                                    </a:lnTo>
                                    <a:lnTo>
                                      <a:pt x="3348" y="22"/>
                                    </a:lnTo>
                                    <a:lnTo>
                                      <a:pt x="3353" y="22"/>
                                    </a:lnTo>
                                    <a:lnTo>
                                      <a:pt x="3359" y="22"/>
                                    </a:lnTo>
                                    <a:lnTo>
                                      <a:pt x="3364" y="22"/>
                                    </a:lnTo>
                                    <a:lnTo>
                                      <a:pt x="3369" y="22"/>
                                    </a:lnTo>
                                    <a:lnTo>
                                      <a:pt x="3375" y="17"/>
                                    </a:lnTo>
                                    <a:lnTo>
                                      <a:pt x="3380" y="17"/>
                                    </a:lnTo>
                                    <a:lnTo>
                                      <a:pt x="3385" y="17"/>
                                    </a:lnTo>
                                    <a:lnTo>
                                      <a:pt x="3391" y="17"/>
                                    </a:lnTo>
                                    <a:lnTo>
                                      <a:pt x="3396" y="17"/>
                                    </a:lnTo>
                                    <a:lnTo>
                                      <a:pt x="3402" y="17"/>
                                    </a:lnTo>
                                    <a:lnTo>
                                      <a:pt x="3407" y="17"/>
                                    </a:lnTo>
                                    <a:lnTo>
                                      <a:pt x="3412" y="17"/>
                                    </a:lnTo>
                                    <a:lnTo>
                                      <a:pt x="3418" y="17"/>
                                    </a:lnTo>
                                    <a:lnTo>
                                      <a:pt x="3423" y="17"/>
                                    </a:lnTo>
                                    <a:lnTo>
                                      <a:pt x="3429" y="17"/>
                                    </a:lnTo>
                                    <a:lnTo>
                                      <a:pt x="3434" y="17"/>
                                    </a:lnTo>
                                    <a:lnTo>
                                      <a:pt x="3439" y="17"/>
                                    </a:lnTo>
                                    <a:lnTo>
                                      <a:pt x="3445" y="17"/>
                                    </a:lnTo>
                                    <a:lnTo>
                                      <a:pt x="3450" y="17"/>
                                    </a:lnTo>
                                    <a:lnTo>
                                      <a:pt x="3456" y="17"/>
                                    </a:lnTo>
                                    <a:lnTo>
                                      <a:pt x="3461" y="17"/>
                                    </a:lnTo>
                                    <a:lnTo>
                                      <a:pt x="3466" y="22"/>
                                    </a:lnTo>
                                    <a:lnTo>
                                      <a:pt x="3472" y="17"/>
                                    </a:lnTo>
                                    <a:lnTo>
                                      <a:pt x="3477" y="17"/>
                                    </a:lnTo>
                                    <a:lnTo>
                                      <a:pt x="3483" y="17"/>
                                    </a:lnTo>
                                    <a:lnTo>
                                      <a:pt x="3488" y="17"/>
                                    </a:lnTo>
                                    <a:lnTo>
                                      <a:pt x="3493" y="17"/>
                                    </a:lnTo>
                                    <a:lnTo>
                                      <a:pt x="3499" y="22"/>
                                    </a:lnTo>
                                    <a:lnTo>
                                      <a:pt x="3504" y="22"/>
                                    </a:lnTo>
                                    <a:lnTo>
                                      <a:pt x="3509" y="22"/>
                                    </a:lnTo>
                                    <a:lnTo>
                                      <a:pt x="3515" y="22"/>
                                    </a:lnTo>
                                    <a:lnTo>
                                      <a:pt x="3520" y="22"/>
                                    </a:lnTo>
                                    <a:lnTo>
                                      <a:pt x="3526" y="22"/>
                                    </a:lnTo>
                                    <a:lnTo>
                                      <a:pt x="3531" y="22"/>
                                    </a:lnTo>
                                    <a:lnTo>
                                      <a:pt x="3536" y="22"/>
                                    </a:lnTo>
                                    <a:lnTo>
                                      <a:pt x="3542" y="27"/>
                                    </a:lnTo>
                                    <a:lnTo>
                                      <a:pt x="3547" y="27"/>
                                    </a:lnTo>
                                    <a:lnTo>
                                      <a:pt x="3553" y="27"/>
                                    </a:lnTo>
                                    <a:lnTo>
                                      <a:pt x="3558" y="27"/>
                                    </a:lnTo>
                                    <a:lnTo>
                                      <a:pt x="3563" y="33"/>
                                    </a:lnTo>
                                    <a:lnTo>
                                      <a:pt x="3569" y="33"/>
                                    </a:lnTo>
                                    <a:lnTo>
                                      <a:pt x="3574" y="33"/>
                                    </a:lnTo>
                                    <a:lnTo>
                                      <a:pt x="3580" y="38"/>
                                    </a:lnTo>
                                    <a:lnTo>
                                      <a:pt x="3585" y="38"/>
                                    </a:lnTo>
                                    <a:lnTo>
                                      <a:pt x="3590" y="38"/>
                                    </a:lnTo>
                                    <a:lnTo>
                                      <a:pt x="3596" y="44"/>
                                    </a:lnTo>
                                    <a:lnTo>
                                      <a:pt x="3601" y="44"/>
                                    </a:lnTo>
                                    <a:lnTo>
                                      <a:pt x="3607" y="44"/>
                                    </a:lnTo>
                                    <a:lnTo>
                                      <a:pt x="3612" y="49"/>
                                    </a:lnTo>
                                    <a:lnTo>
                                      <a:pt x="3617" y="49"/>
                                    </a:lnTo>
                                    <a:lnTo>
                                      <a:pt x="3623" y="49"/>
                                    </a:lnTo>
                                    <a:lnTo>
                                      <a:pt x="3628" y="54"/>
                                    </a:lnTo>
                                    <a:lnTo>
                                      <a:pt x="3633" y="54"/>
                                    </a:lnTo>
                                    <a:lnTo>
                                      <a:pt x="3639" y="54"/>
                                    </a:lnTo>
                                    <a:lnTo>
                                      <a:pt x="3644" y="60"/>
                                    </a:lnTo>
                                    <a:lnTo>
                                      <a:pt x="3650" y="60"/>
                                    </a:lnTo>
                                    <a:lnTo>
                                      <a:pt x="3655" y="60"/>
                                    </a:lnTo>
                                    <a:lnTo>
                                      <a:pt x="3660" y="60"/>
                                    </a:lnTo>
                                    <a:lnTo>
                                      <a:pt x="3666" y="65"/>
                                    </a:lnTo>
                                    <a:lnTo>
                                      <a:pt x="3671" y="65"/>
                                    </a:lnTo>
                                    <a:lnTo>
                                      <a:pt x="3677" y="65"/>
                                    </a:lnTo>
                                    <a:lnTo>
                                      <a:pt x="3682" y="65"/>
                                    </a:lnTo>
                                    <a:lnTo>
                                      <a:pt x="3687" y="65"/>
                                    </a:lnTo>
                                    <a:lnTo>
                                      <a:pt x="3693" y="71"/>
                                    </a:lnTo>
                                    <a:lnTo>
                                      <a:pt x="3698" y="71"/>
                                    </a:lnTo>
                                    <a:lnTo>
                                      <a:pt x="3704" y="71"/>
                                    </a:lnTo>
                                    <a:lnTo>
                                      <a:pt x="3709" y="71"/>
                                    </a:lnTo>
                                    <a:lnTo>
                                      <a:pt x="3714" y="71"/>
                                    </a:lnTo>
                                    <a:lnTo>
                                      <a:pt x="3720" y="71"/>
                                    </a:lnTo>
                                    <a:lnTo>
                                      <a:pt x="3725" y="71"/>
                                    </a:lnTo>
                                    <a:lnTo>
                                      <a:pt x="3730" y="71"/>
                                    </a:lnTo>
                                    <a:lnTo>
                                      <a:pt x="3736" y="71"/>
                                    </a:lnTo>
                                    <a:lnTo>
                                      <a:pt x="3741" y="71"/>
                                    </a:lnTo>
                                    <a:lnTo>
                                      <a:pt x="3747" y="71"/>
                                    </a:lnTo>
                                    <a:lnTo>
                                      <a:pt x="3752" y="71"/>
                                    </a:lnTo>
                                    <a:lnTo>
                                      <a:pt x="3757" y="71"/>
                                    </a:lnTo>
                                    <a:lnTo>
                                      <a:pt x="3763" y="71"/>
                                    </a:lnTo>
                                    <a:lnTo>
                                      <a:pt x="3768" y="71"/>
                                    </a:lnTo>
                                    <a:lnTo>
                                      <a:pt x="3774" y="71"/>
                                    </a:lnTo>
                                    <a:lnTo>
                                      <a:pt x="3779" y="65"/>
                                    </a:lnTo>
                                    <a:lnTo>
                                      <a:pt x="3784" y="65"/>
                                    </a:lnTo>
                                    <a:lnTo>
                                      <a:pt x="3790" y="65"/>
                                    </a:lnTo>
                                    <a:lnTo>
                                      <a:pt x="3795" y="65"/>
                                    </a:lnTo>
                                    <a:lnTo>
                                      <a:pt x="3801" y="65"/>
                                    </a:lnTo>
                                    <a:lnTo>
                                      <a:pt x="3806" y="60"/>
                                    </a:lnTo>
                                    <a:lnTo>
                                      <a:pt x="3811" y="60"/>
                                    </a:lnTo>
                                    <a:lnTo>
                                      <a:pt x="3817" y="60"/>
                                    </a:lnTo>
                                    <a:lnTo>
                                      <a:pt x="3822" y="60"/>
                                    </a:lnTo>
                                    <a:lnTo>
                                      <a:pt x="3828" y="54"/>
                                    </a:lnTo>
                                    <a:lnTo>
                                      <a:pt x="3833" y="54"/>
                                    </a:lnTo>
                                    <a:lnTo>
                                      <a:pt x="3838" y="54"/>
                                    </a:lnTo>
                                    <a:lnTo>
                                      <a:pt x="3844" y="49"/>
                                    </a:lnTo>
                                    <a:lnTo>
                                      <a:pt x="3849" y="49"/>
                                    </a:lnTo>
                                    <a:lnTo>
                                      <a:pt x="3854" y="44"/>
                                    </a:lnTo>
                                    <a:lnTo>
                                      <a:pt x="3860" y="44"/>
                                    </a:lnTo>
                                    <a:lnTo>
                                      <a:pt x="3865" y="44"/>
                                    </a:lnTo>
                                    <a:lnTo>
                                      <a:pt x="3871" y="38"/>
                                    </a:lnTo>
                                    <a:lnTo>
                                      <a:pt x="3876" y="38"/>
                                    </a:lnTo>
                                    <a:lnTo>
                                      <a:pt x="3881" y="38"/>
                                    </a:lnTo>
                                    <a:lnTo>
                                      <a:pt x="3887" y="33"/>
                                    </a:lnTo>
                                    <a:lnTo>
                                      <a:pt x="3887" y="38"/>
                                    </a:lnTo>
                                    <a:lnTo>
                                      <a:pt x="3892" y="38"/>
                                    </a:lnTo>
                                    <a:lnTo>
                                      <a:pt x="3898" y="33"/>
                                    </a:lnTo>
                                    <a:lnTo>
                                      <a:pt x="3903" y="27"/>
                                    </a:lnTo>
                                    <a:lnTo>
                                      <a:pt x="3908" y="27"/>
                                    </a:lnTo>
                                    <a:lnTo>
                                      <a:pt x="3914" y="22"/>
                                    </a:lnTo>
                                    <a:lnTo>
                                      <a:pt x="3919" y="22"/>
                                    </a:lnTo>
                                    <a:lnTo>
                                      <a:pt x="3925" y="22"/>
                                    </a:lnTo>
                                    <a:lnTo>
                                      <a:pt x="3930" y="22"/>
                                    </a:lnTo>
                                    <a:lnTo>
                                      <a:pt x="3935" y="17"/>
                                    </a:lnTo>
                                    <a:lnTo>
                                      <a:pt x="3941" y="17"/>
                                    </a:lnTo>
                                    <a:lnTo>
                                      <a:pt x="3946" y="17"/>
                                    </a:lnTo>
                                    <a:lnTo>
                                      <a:pt x="3952" y="22"/>
                                    </a:lnTo>
                                    <a:lnTo>
                                      <a:pt x="3957" y="22"/>
                                    </a:lnTo>
                                    <a:lnTo>
                                      <a:pt x="3962" y="22"/>
                                    </a:lnTo>
                                    <a:lnTo>
                                      <a:pt x="3968" y="27"/>
                                    </a:lnTo>
                                    <a:lnTo>
                                      <a:pt x="3973" y="33"/>
                                    </a:lnTo>
                                    <a:lnTo>
                                      <a:pt x="3978" y="33"/>
                                    </a:lnTo>
                                    <a:lnTo>
                                      <a:pt x="3984" y="38"/>
                                    </a:lnTo>
                                    <a:lnTo>
                                      <a:pt x="3989" y="49"/>
                                    </a:lnTo>
                                    <a:lnTo>
                                      <a:pt x="3995" y="60"/>
                                    </a:lnTo>
                                    <a:lnTo>
                                      <a:pt x="4000" y="71"/>
                                    </a:lnTo>
                                    <a:lnTo>
                                      <a:pt x="4005" y="76"/>
                                    </a:lnTo>
                                    <a:lnTo>
                                      <a:pt x="4011" y="103"/>
                                    </a:lnTo>
                                    <a:lnTo>
                                      <a:pt x="4016" y="130"/>
                                    </a:lnTo>
                                    <a:lnTo>
                                      <a:pt x="4022" y="168"/>
                                    </a:lnTo>
                                    <a:lnTo>
                                      <a:pt x="4027" y="200"/>
                                    </a:lnTo>
                                    <a:lnTo>
                                      <a:pt x="4032" y="248"/>
                                    </a:lnTo>
                                    <a:lnTo>
                                      <a:pt x="4038" y="302"/>
                                    </a:lnTo>
                                    <a:lnTo>
                                      <a:pt x="4043" y="351"/>
                                    </a:lnTo>
                                    <a:lnTo>
                                      <a:pt x="4049" y="383"/>
                                    </a:lnTo>
                                    <a:lnTo>
                                      <a:pt x="4054" y="432"/>
                                    </a:lnTo>
                                    <a:lnTo>
                                      <a:pt x="4059" y="469"/>
                                    </a:lnTo>
                                    <a:lnTo>
                                      <a:pt x="4065" y="507"/>
                                    </a:lnTo>
                                    <a:lnTo>
                                      <a:pt x="4070" y="529"/>
                                    </a:lnTo>
                                    <a:lnTo>
                                      <a:pt x="4075" y="561"/>
                                    </a:lnTo>
                                    <a:lnTo>
                                      <a:pt x="4081" y="610"/>
                                    </a:lnTo>
                                    <a:lnTo>
                                      <a:pt x="4086" y="669"/>
                                    </a:lnTo>
                                    <a:lnTo>
                                      <a:pt x="4092" y="712"/>
                                    </a:lnTo>
                                    <a:lnTo>
                                      <a:pt x="4097" y="771"/>
                                    </a:lnTo>
                                    <a:lnTo>
                                      <a:pt x="4102" y="831"/>
                                    </a:lnTo>
                                    <a:lnTo>
                                      <a:pt x="4108" y="868"/>
                                    </a:lnTo>
                                    <a:lnTo>
                                      <a:pt x="4113" y="911"/>
                                    </a:lnTo>
                                    <a:lnTo>
                                      <a:pt x="4119" y="955"/>
                                    </a:lnTo>
                                    <a:lnTo>
                                      <a:pt x="4124" y="987"/>
                                    </a:lnTo>
                                    <a:lnTo>
                                      <a:pt x="4129" y="1008"/>
                                    </a:lnTo>
                                    <a:lnTo>
                                      <a:pt x="4135" y="1035"/>
                                    </a:lnTo>
                                    <a:lnTo>
                                      <a:pt x="4140" y="1062"/>
                                    </a:lnTo>
                                    <a:lnTo>
                                      <a:pt x="4146" y="1095"/>
                                    </a:lnTo>
                                    <a:lnTo>
                                      <a:pt x="4151" y="1111"/>
                                    </a:lnTo>
                                    <a:lnTo>
                                      <a:pt x="4156" y="1127"/>
                                    </a:lnTo>
                                    <a:lnTo>
                                      <a:pt x="4162" y="1159"/>
                                    </a:lnTo>
                                    <a:lnTo>
                                      <a:pt x="4167" y="1176"/>
                                    </a:lnTo>
                                    <a:lnTo>
                                      <a:pt x="4173" y="1186"/>
                                    </a:lnTo>
                                    <a:lnTo>
                                      <a:pt x="4178" y="1197"/>
                                    </a:lnTo>
                                    <a:lnTo>
                                      <a:pt x="4183" y="1208"/>
                                    </a:lnTo>
                                    <a:lnTo>
                                      <a:pt x="4189" y="1219"/>
                                    </a:lnTo>
                                    <a:lnTo>
                                      <a:pt x="4194" y="1229"/>
                                    </a:lnTo>
                                    <a:lnTo>
                                      <a:pt x="4199" y="1251"/>
                                    </a:lnTo>
                                    <a:lnTo>
                                      <a:pt x="4205" y="1273"/>
                                    </a:lnTo>
                                    <a:lnTo>
                                      <a:pt x="4210" y="1305"/>
                                    </a:lnTo>
                                    <a:lnTo>
                                      <a:pt x="4216" y="1326"/>
                                    </a:lnTo>
                                    <a:lnTo>
                                      <a:pt x="4221" y="1370"/>
                                    </a:lnTo>
                                    <a:lnTo>
                                      <a:pt x="4226" y="1413"/>
                                    </a:lnTo>
                                    <a:lnTo>
                                      <a:pt x="4232" y="1461"/>
                                    </a:lnTo>
                                    <a:lnTo>
                                      <a:pt x="4237" y="1494"/>
                                    </a:lnTo>
                                    <a:lnTo>
                                      <a:pt x="4243" y="1537"/>
                                    </a:lnTo>
                                    <a:lnTo>
                                      <a:pt x="4248" y="1580"/>
                                    </a:lnTo>
                                    <a:lnTo>
                                      <a:pt x="4253" y="1601"/>
                                    </a:lnTo>
                                    <a:lnTo>
                                      <a:pt x="4259" y="1612"/>
                                    </a:lnTo>
                                    <a:lnTo>
                                      <a:pt x="4264" y="1623"/>
                                    </a:lnTo>
                                    <a:lnTo>
                                      <a:pt x="4270" y="1634"/>
                                    </a:lnTo>
                                    <a:lnTo>
                                      <a:pt x="4275" y="1645"/>
                                    </a:lnTo>
                                    <a:lnTo>
                                      <a:pt x="4280" y="1655"/>
                                    </a:lnTo>
                                    <a:lnTo>
                                      <a:pt x="4286" y="1661"/>
                                    </a:lnTo>
                                    <a:lnTo>
                                      <a:pt x="4291" y="1661"/>
                                    </a:lnTo>
                                    <a:lnTo>
                                      <a:pt x="4297" y="1666"/>
                                    </a:lnTo>
                                    <a:lnTo>
                                      <a:pt x="4302" y="1666"/>
                                    </a:lnTo>
                                    <a:lnTo>
                                      <a:pt x="4307" y="1671"/>
                                    </a:lnTo>
                                    <a:lnTo>
                                      <a:pt x="4313" y="1677"/>
                                    </a:lnTo>
                                    <a:lnTo>
                                      <a:pt x="4318" y="1671"/>
                                    </a:lnTo>
                                    <a:lnTo>
                                      <a:pt x="4323" y="1661"/>
                                    </a:lnTo>
                                    <a:lnTo>
                                      <a:pt x="4329" y="1639"/>
                                    </a:lnTo>
                                    <a:lnTo>
                                      <a:pt x="4334" y="1618"/>
                                    </a:lnTo>
                                    <a:lnTo>
                                      <a:pt x="4340" y="1607"/>
                                    </a:lnTo>
                                    <a:lnTo>
                                      <a:pt x="4345" y="1591"/>
                                    </a:lnTo>
                                    <a:lnTo>
                                      <a:pt x="4350" y="1585"/>
                                    </a:lnTo>
                                    <a:lnTo>
                                      <a:pt x="4356" y="1591"/>
                                    </a:lnTo>
                                    <a:lnTo>
                                      <a:pt x="4361" y="1596"/>
                                    </a:lnTo>
                                    <a:lnTo>
                                      <a:pt x="4367" y="1591"/>
                                    </a:lnTo>
                                    <a:lnTo>
                                      <a:pt x="4372" y="1585"/>
                                    </a:lnTo>
                                    <a:lnTo>
                                      <a:pt x="4377" y="1585"/>
                                    </a:lnTo>
                                    <a:lnTo>
                                      <a:pt x="4383" y="1585"/>
                                    </a:lnTo>
                                    <a:lnTo>
                                      <a:pt x="4388" y="1601"/>
                                    </a:lnTo>
                                    <a:lnTo>
                                      <a:pt x="4394" y="1618"/>
                                    </a:lnTo>
                                    <a:lnTo>
                                      <a:pt x="4399" y="1634"/>
                                    </a:lnTo>
                                    <a:lnTo>
                                      <a:pt x="4404" y="1645"/>
                                    </a:lnTo>
                                    <a:lnTo>
                                      <a:pt x="4410" y="1650"/>
                                    </a:lnTo>
                                    <a:lnTo>
                                      <a:pt x="4415" y="1661"/>
                                    </a:lnTo>
                                    <a:lnTo>
                                      <a:pt x="4420" y="1666"/>
                                    </a:lnTo>
                                    <a:lnTo>
                                      <a:pt x="4426" y="1666"/>
                                    </a:lnTo>
                                    <a:lnTo>
                                      <a:pt x="4431" y="1661"/>
                                    </a:lnTo>
                                    <a:lnTo>
                                      <a:pt x="4437" y="1661"/>
                                    </a:lnTo>
                                    <a:lnTo>
                                      <a:pt x="4442" y="1655"/>
                                    </a:lnTo>
                                    <a:lnTo>
                                      <a:pt x="4447" y="1650"/>
                                    </a:lnTo>
                                    <a:lnTo>
                                      <a:pt x="4453" y="1639"/>
                                    </a:lnTo>
                                    <a:lnTo>
                                      <a:pt x="4458" y="1618"/>
                                    </a:lnTo>
                                    <a:lnTo>
                                      <a:pt x="4464" y="1596"/>
                                    </a:lnTo>
                                    <a:lnTo>
                                      <a:pt x="4469" y="1591"/>
                                    </a:lnTo>
                                    <a:lnTo>
                                      <a:pt x="4474" y="1580"/>
                                    </a:lnTo>
                                    <a:lnTo>
                                      <a:pt x="4480" y="1569"/>
                                    </a:lnTo>
                                    <a:lnTo>
                                      <a:pt x="4485" y="1558"/>
                                    </a:lnTo>
                                    <a:lnTo>
                                      <a:pt x="4491" y="1547"/>
                                    </a:lnTo>
                                    <a:lnTo>
                                      <a:pt x="4496" y="1531"/>
                                    </a:lnTo>
                                    <a:lnTo>
                                      <a:pt x="4501" y="1510"/>
                                    </a:lnTo>
                                    <a:lnTo>
                                      <a:pt x="4507" y="1494"/>
                                    </a:lnTo>
                                    <a:lnTo>
                                      <a:pt x="4512" y="1472"/>
                                    </a:lnTo>
                                    <a:lnTo>
                                      <a:pt x="4518" y="1456"/>
                                    </a:lnTo>
                                    <a:lnTo>
                                      <a:pt x="4523" y="1450"/>
                                    </a:lnTo>
                                    <a:lnTo>
                                      <a:pt x="4528" y="1450"/>
                                    </a:lnTo>
                                    <a:lnTo>
                                      <a:pt x="4534" y="1450"/>
                                    </a:lnTo>
                                    <a:lnTo>
                                      <a:pt x="4539" y="1456"/>
                                    </a:lnTo>
                                    <a:lnTo>
                                      <a:pt x="4539" y="1461"/>
                                    </a:lnTo>
                                    <a:lnTo>
                                      <a:pt x="4544" y="1456"/>
                                    </a:lnTo>
                                    <a:lnTo>
                                      <a:pt x="4550" y="1450"/>
                                    </a:lnTo>
                                    <a:lnTo>
                                      <a:pt x="4555" y="1450"/>
                                    </a:lnTo>
                                    <a:lnTo>
                                      <a:pt x="4561" y="1445"/>
                                    </a:lnTo>
                                    <a:lnTo>
                                      <a:pt x="4566" y="1450"/>
                                    </a:lnTo>
                                    <a:lnTo>
                                      <a:pt x="4571" y="1456"/>
                                    </a:lnTo>
                                    <a:lnTo>
                                      <a:pt x="4577" y="1472"/>
                                    </a:lnTo>
                                    <a:lnTo>
                                      <a:pt x="4582" y="1494"/>
                                    </a:lnTo>
                                    <a:lnTo>
                                      <a:pt x="4588" y="1504"/>
                                    </a:lnTo>
                                    <a:lnTo>
                                      <a:pt x="4593" y="1515"/>
                                    </a:lnTo>
                                    <a:lnTo>
                                      <a:pt x="4598" y="1531"/>
                                    </a:lnTo>
                                    <a:lnTo>
                                      <a:pt x="4604" y="1547"/>
                                    </a:lnTo>
                                    <a:lnTo>
                                      <a:pt x="4609" y="1564"/>
                                    </a:lnTo>
                                    <a:lnTo>
                                      <a:pt x="4615" y="1580"/>
                                    </a:lnTo>
                                    <a:lnTo>
                                      <a:pt x="4620" y="1607"/>
                                    </a:lnTo>
                                    <a:lnTo>
                                      <a:pt x="4625" y="1639"/>
                                    </a:lnTo>
                                    <a:lnTo>
                                      <a:pt x="4631" y="1666"/>
                                    </a:lnTo>
                                    <a:lnTo>
                                      <a:pt x="4636" y="1677"/>
                                    </a:lnTo>
                                    <a:lnTo>
                                      <a:pt x="4642" y="1704"/>
                                    </a:lnTo>
                                    <a:lnTo>
                                      <a:pt x="4642" y="1709"/>
                                    </a:lnTo>
                                    <a:lnTo>
                                      <a:pt x="4647" y="1693"/>
                                    </a:lnTo>
                                    <a:lnTo>
                                      <a:pt x="4652" y="1612"/>
                                    </a:lnTo>
                                    <a:lnTo>
                                      <a:pt x="4658" y="1569"/>
                                    </a:lnTo>
                                    <a:lnTo>
                                      <a:pt x="4663" y="1553"/>
                                    </a:lnTo>
                                    <a:lnTo>
                                      <a:pt x="4663" y="1558"/>
                                    </a:lnTo>
                                    <a:lnTo>
                                      <a:pt x="4668" y="1564"/>
                                    </a:lnTo>
                                    <a:lnTo>
                                      <a:pt x="4674" y="1569"/>
                                    </a:lnTo>
                                    <a:lnTo>
                                      <a:pt x="4679" y="1574"/>
                                    </a:lnTo>
                                    <a:lnTo>
                                      <a:pt x="4685" y="1596"/>
                                    </a:lnTo>
                                    <a:lnTo>
                                      <a:pt x="4690" y="1634"/>
                                    </a:lnTo>
                                    <a:lnTo>
                                      <a:pt x="4695" y="1682"/>
                                    </a:lnTo>
                                    <a:lnTo>
                                      <a:pt x="4701" y="1715"/>
                                    </a:lnTo>
                                    <a:lnTo>
                                      <a:pt x="4706" y="1768"/>
                                    </a:lnTo>
                                    <a:lnTo>
                                      <a:pt x="4712" y="1801"/>
                                    </a:lnTo>
                                    <a:lnTo>
                                      <a:pt x="4717" y="1828"/>
                                    </a:lnTo>
                                    <a:lnTo>
                                      <a:pt x="4722" y="1871"/>
                                    </a:lnTo>
                                    <a:lnTo>
                                      <a:pt x="4728" y="1903"/>
                                    </a:lnTo>
                                    <a:lnTo>
                                      <a:pt x="4733" y="1914"/>
                                    </a:lnTo>
                                    <a:lnTo>
                                      <a:pt x="4739" y="1925"/>
                                    </a:lnTo>
                                    <a:lnTo>
                                      <a:pt x="4744" y="1903"/>
                                    </a:lnTo>
                                    <a:lnTo>
                                      <a:pt x="4749" y="1849"/>
                                    </a:lnTo>
                                    <a:lnTo>
                                      <a:pt x="4755" y="1752"/>
                                    </a:lnTo>
                                    <a:lnTo>
                                      <a:pt x="4760" y="1688"/>
                                    </a:lnTo>
                                    <a:lnTo>
                                      <a:pt x="4765" y="1547"/>
                                    </a:lnTo>
                                    <a:lnTo>
                                      <a:pt x="4771" y="1370"/>
                                    </a:lnTo>
                                    <a:lnTo>
                                      <a:pt x="4776" y="1186"/>
                                    </a:lnTo>
                                    <a:lnTo>
                                      <a:pt x="4782" y="1084"/>
                                    </a:lnTo>
                                    <a:lnTo>
                                      <a:pt x="4787" y="965"/>
                                    </a:lnTo>
                                    <a:lnTo>
                                      <a:pt x="4792" y="874"/>
                                    </a:lnTo>
                                    <a:lnTo>
                                      <a:pt x="4798" y="771"/>
                                    </a:lnTo>
                                    <a:lnTo>
                                      <a:pt x="4803" y="701"/>
                                    </a:lnTo>
                                    <a:lnTo>
                                      <a:pt x="4809" y="615"/>
                                    </a:lnTo>
                                    <a:lnTo>
                                      <a:pt x="4814" y="556"/>
                                    </a:lnTo>
                                    <a:lnTo>
                                      <a:pt x="4819" y="529"/>
                                    </a:lnTo>
                                    <a:lnTo>
                                      <a:pt x="4825" y="518"/>
                                    </a:lnTo>
                                    <a:lnTo>
                                      <a:pt x="4830" y="523"/>
                                    </a:lnTo>
                                    <a:lnTo>
                                      <a:pt x="4836" y="529"/>
                                    </a:lnTo>
                                    <a:lnTo>
                                      <a:pt x="4841" y="523"/>
                                    </a:lnTo>
                                    <a:lnTo>
                                      <a:pt x="4846" y="518"/>
                                    </a:lnTo>
                                    <a:lnTo>
                                      <a:pt x="4852" y="518"/>
                                    </a:lnTo>
                                    <a:lnTo>
                                      <a:pt x="4857" y="502"/>
                                    </a:lnTo>
                                    <a:lnTo>
                                      <a:pt x="4863" y="459"/>
                                    </a:lnTo>
                                    <a:lnTo>
                                      <a:pt x="4868" y="426"/>
                                    </a:lnTo>
                                    <a:lnTo>
                                      <a:pt x="4873" y="367"/>
                                    </a:lnTo>
                                    <a:lnTo>
                                      <a:pt x="4879" y="302"/>
                                    </a:lnTo>
                                    <a:lnTo>
                                      <a:pt x="4884" y="254"/>
                                    </a:lnTo>
                                    <a:lnTo>
                                      <a:pt x="4889" y="232"/>
                                    </a:lnTo>
                                    <a:lnTo>
                                      <a:pt x="4895" y="205"/>
                                    </a:lnTo>
                                    <a:lnTo>
                                      <a:pt x="4900" y="189"/>
                                    </a:lnTo>
                                    <a:lnTo>
                                      <a:pt x="4906" y="157"/>
                                    </a:lnTo>
                                    <a:lnTo>
                                      <a:pt x="4911" y="108"/>
                                    </a:lnTo>
                                    <a:lnTo>
                                      <a:pt x="4916" y="87"/>
                                    </a:lnTo>
                                    <a:lnTo>
                                      <a:pt x="4916" y="97"/>
                                    </a:lnTo>
                                    <a:lnTo>
                                      <a:pt x="4922" y="108"/>
                                    </a:lnTo>
                                    <a:lnTo>
                                      <a:pt x="4927" y="103"/>
                                    </a:lnTo>
                                    <a:lnTo>
                                      <a:pt x="4933" y="97"/>
                                    </a:lnTo>
                                    <a:lnTo>
                                      <a:pt x="4933" y="103"/>
                                    </a:lnTo>
                                    <a:lnTo>
                                      <a:pt x="4938" y="97"/>
                                    </a:lnTo>
                                    <a:lnTo>
                                      <a:pt x="4943" y="60"/>
                                    </a:lnTo>
                                    <a:lnTo>
                                      <a:pt x="4949" y="22"/>
                                    </a:lnTo>
                                    <a:lnTo>
                                      <a:pt x="4954" y="0"/>
                                    </a:lnTo>
                                    <a:lnTo>
                                      <a:pt x="4960" y="17"/>
                                    </a:lnTo>
                                    <a:lnTo>
                                      <a:pt x="4960" y="11"/>
                                    </a:lnTo>
                                    <a:lnTo>
                                      <a:pt x="4965" y="17"/>
                                    </a:lnTo>
                                    <a:lnTo>
                                      <a:pt x="4970" y="38"/>
                                    </a:lnTo>
                                    <a:lnTo>
                                      <a:pt x="4976" y="76"/>
                                    </a:lnTo>
                                    <a:lnTo>
                                      <a:pt x="4981" y="119"/>
                                    </a:lnTo>
                                    <a:lnTo>
                                      <a:pt x="4987" y="173"/>
                                    </a:lnTo>
                                    <a:lnTo>
                                      <a:pt x="4992" y="227"/>
                                    </a:lnTo>
                                    <a:lnTo>
                                      <a:pt x="4997" y="275"/>
                                    </a:lnTo>
                                    <a:lnTo>
                                      <a:pt x="5003" y="356"/>
                                    </a:lnTo>
                                    <a:lnTo>
                                      <a:pt x="5008" y="416"/>
                                    </a:lnTo>
                                  </a:path>
                                </a:pathLst>
                              </a:custGeom>
                              <a:ln>
                                <a:headEnd/>
                                <a:tailEnd/>
                              </a:ln>
                              <a:extLst/>
                            </wps:spPr>
                            <wps:style>
                              <a:lnRef idx="1">
                                <a:schemeClr val="accent4"/>
                              </a:lnRef>
                              <a:fillRef idx="0">
                                <a:schemeClr val="accent4"/>
                              </a:fillRef>
                              <a:effectRef idx="0">
                                <a:schemeClr val="accent4"/>
                              </a:effectRef>
                              <a:fontRef idx="minor">
                                <a:schemeClr val="tx1"/>
                              </a:fontRef>
                            </wps:style>
                            <wps:bodyPr rot="0" vert="horz" wrap="square" lIns="91440" tIns="45720" rIns="91440" bIns="45720" anchor="t" anchorCtr="0" upright="1">
                              <a:noAutofit/>
                            </wps:bodyPr>
                          </wps:wsp>
                          <wps:wsp>
                            <wps:cNvPr id="62" name="Freeform 2864"/>
                            <wps:cNvSpPr>
                              <a:spLocks/>
                            </wps:cNvSpPr>
                            <wps:spPr bwMode="auto">
                              <a:xfrm>
                                <a:off x="7620" y="42672"/>
                                <a:ext cx="80772" cy="12954"/>
                              </a:xfrm>
                              <a:custGeom>
                                <a:avLst/>
                                <a:gdLst>
                                  <a:gd name="T0" fmla="*/ 82 w 5052"/>
                                  <a:gd name="T1" fmla="*/ 27 h 2289"/>
                                  <a:gd name="T2" fmla="*/ 163 w 5052"/>
                                  <a:gd name="T3" fmla="*/ 27 h 2289"/>
                                  <a:gd name="T4" fmla="*/ 245 w 5052"/>
                                  <a:gd name="T5" fmla="*/ 65 h 2289"/>
                                  <a:gd name="T6" fmla="*/ 327 w 5052"/>
                                  <a:gd name="T7" fmla="*/ 299 h 2289"/>
                                  <a:gd name="T8" fmla="*/ 408 w 5052"/>
                                  <a:gd name="T9" fmla="*/ 1044 h 2289"/>
                                  <a:gd name="T10" fmla="*/ 490 w 5052"/>
                                  <a:gd name="T11" fmla="*/ 1544 h 2289"/>
                                  <a:gd name="T12" fmla="*/ 571 w 5052"/>
                                  <a:gd name="T13" fmla="*/ 1669 h 2289"/>
                                  <a:gd name="T14" fmla="*/ 653 w 5052"/>
                                  <a:gd name="T15" fmla="*/ 1364 h 2289"/>
                                  <a:gd name="T16" fmla="*/ 734 w 5052"/>
                                  <a:gd name="T17" fmla="*/ 1033 h 2289"/>
                                  <a:gd name="T18" fmla="*/ 816 w 5052"/>
                                  <a:gd name="T19" fmla="*/ 701 h 2289"/>
                                  <a:gd name="T20" fmla="*/ 898 w 5052"/>
                                  <a:gd name="T21" fmla="*/ 397 h 2289"/>
                                  <a:gd name="T22" fmla="*/ 979 w 5052"/>
                                  <a:gd name="T23" fmla="*/ 223 h 2289"/>
                                  <a:gd name="T24" fmla="*/ 1061 w 5052"/>
                                  <a:gd name="T25" fmla="*/ 136 h 2289"/>
                                  <a:gd name="T26" fmla="*/ 1142 w 5052"/>
                                  <a:gd name="T27" fmla="*/ 70 h 2289"/>
                                  <a:gd name="T28" fmla="*/ 1224 w 5052"/>
                                  <a:gd name="T29" fmla="*/ 32 h 2289"/>
                                  <a:gd name="T30" fmla="*/ 1305 w 5052"/>
                                  <a:gd name="T31" fmla="*/ 21 h 2289"/>
                                  <a:gd name="T32" fmla="*/ 1387 w 5052"/>
                                  <a:gd name="T33" fmla="*/ 16 h 2289"/>
                                  <a:gd name="T34" fmla="*/ 1468 w 5052"/>
                                  <a:gd name="T35" fmla="*/ 16 h 2289"/>
                                  <a:gd name="T36" fmla="*/ 1550 w 5052"/>
                                  <a:gd name="T37" fmla="*/ 16 h 2289"/>
                                  <a:gd name="T38" fmla="*/ 1632 w 5052"/>
                                  <a:gd name="T39" fmla="*/ 16 h 2289"/>
                                  <a:gd name="T40" fmla="*/ 1713 w 5052"/>
                                  <a:gd name="T41" fmla="*/ 21 h 2289"/>
                                  <a:gd name="T42" fmla="*/ 1795 w 5052"/>
                                  <a:gd name="T43" fmla="*/ 32 h 2289"/>
                                  <a:gd name="T44" fmla="*/ 1876 w 5052"/>
                                  <a:gd name="T45" fmla="*/ 49 h 2289"/>
                                  <a:gd name="T46" fmla="*/ 1958 w 5052"/>
                                  <a:gd name="T47" fmla="*/ 49 h 2289"/>
                                  <a:gd name="T48" fmla="*/ 2039 w 5052"/>
                                  <a:gd name="T49" fmla="*/ 32 h 2289"/>
                                  <a:gd name="T50" fmla="*/ 2121 w 5052"/>
                                  <a:gd name="T51" fmla="*/ 21 h 2289"/>
                                  <a:gd name="T52" fmla="*/ 2203 w 5052"/>
                                  <a:gd name="T53" fmla="*/ 16 h 2289"/>
                                  <a:gd name="T54" fmla="*/ 2284 w 5052"/>
                                  <a:gd name="T55" fmla="*/ 16 h 2289"/>
                                  <a:gd name="T56" fmla="*/ 2366 w 5052"/>
                                  <a:gd name="T57" fmla="*/ 16 h 2289"/>
                                  <a:gd name="T58" fmla="*/ 2447 w 5052"/>
                                  <a:gd name="T59" fmla="*/ 32 h 2289"/>
                                  <a:gd name="T60" fmla="*/ 2529 w 5052"/>
                                  <a:gd name="T61" fmla="*/ 81 h 2289"/>
                                  <a:gd name="T62" fmla="*/ 2610 w 5052"/>
                                  <a:gd name="T63" fmla="*/ 261 h 2289"/>
                                  <a:gd name="T64" fmla="*/ 2692 w 5052"/>
                                  <a:gd name="T65" fmla="*/ 522 h 2289"/>
                                  <a:gd name="T66" fmla="*/ 2773 w 5052"/>
                                  <a:gd name="T67" fmla="*/ 239 h 2289"/>
                                  <a:gd name="T68" fmla="*/ 2855 w 5052"/>
                                  <a:gd name="T69" fmla="*/ 60 h 2289"/>
                                  <a:gd name="T70" fmla="*/ 2937 w 5052"/>
                                  <a:gd name="T71" fmla="*/ 27 h 2289"/>
                                  <a:gd name="T72" fmla="*/ 3018 w 5052"/>
                                  <a:gd name="T73" fmla="*/ 21 h 2289"/>
                                  <a:gd name="T74" fmla="*/ 3100 w 5052"/>
                                  <a:gd name="T75" fmla="*/ 27 h 2289"/>
                                  <a:gd name="T76" fmla="*/ 3181 w 5052"/>
                                  <a:gd name="T77" fmla="*/ 21 h 2289"/>
                                  <a:gd name="T78" fmla="*/ 3263 w 5052"/>
                                  <a:gd name="T79" fmla="*/ 21 h 2289"/>
                                  <a:gd name="T80" fmla="*/ 3344 w 5052"/>
                                  <a:gd name="T81" fmla="*/ 16 h 2289"/>
                                  <a:gd name="T82" fmla="*/ 3426 w 5052"/>
                                  <a:gd name="T83" fmla="*/ 16 h 2289"/>
                                  <a:gd name="T84" fmla="*/ 3508 w 5052"/>
                                  <a:gd name="T85" fmla="*/ 16 h 2289"/>
                                  <a:gd name="T86" fmla="*/ 3589 w 5052"/>
                                  <a:gd name="T87" fmla="*/ 16 h 2289"/>
                                  <a:gd name="T88" fmla="*/ 3671 w 5052"/>
                                  <a:gd name="T89" fmla="*/ 60 h 2289"/>
                                  <a:gd name="T90" fmla="*/ 3752 w 5052"/>
                                  <a:gd name="T91" fmla="*/ 81 h 2289"/>
                                  <a:gd name="T92" fmla="*/ 3834 w 5052"/>
                                  <a:gd name="T93" fmla="*/ 32 h 2289"/>
                                  <a:gd name="T94" fmla="*/ 3915 w 5052"/>
                                  <a:gd name="T95" fmla="*/ 16 h 2289"/>
                                  <a:gd name="T96" fmla="*/ 3997 w 5052"/>
                                  <a:gd name="T97" fmla="*/ 16 h 2289"/>
                                  <a:gd name="T98" fmla="*/ 4078 w 5052"/>
                                  <a:gd name="T99" fmla="*/ 195 h 2289"/>
                                  <a:gd name="T100" fmla="*/ 4160 w 5052"/>
                                  <a:gd name="T101" fmla="*/ 761 h 2289"/>
                                  <a:gd name="T102" fmla="*/ 4242 w 5052"/>
                                  <a:gd name="T103" fmla="*/ 1239 h 2289"/>
                                  <a:gd name="T104" fmla="*/ 4323 w 5052"/>
                                  <a:gd name="T105" fmla="*/ 1745 h 2289"/>
                                  <a:gd name="T106" fmla="*/ 4405 w 5052"/>
                                  <a:gd name="T107" fmla="*/ 1778 h 2289"/>
                                  <a:gd name="T108" fmla="*/ 4486 w 5052"/>
                                  <a:gd name="T109" fmla="*/ 1870 h 2289"/>
                                  <a:gd name="T110" fmla="*/ 4568 w 5052"/>
                                  <a:gd name="T111" fmla="*/ 1984 h 2289"/>
                                  <a:gd name="T112" fmla="*/ 4649 w 5052"/>
                                  <a:gd name="T113" fmla="*/ 2050 h 2289"/>
                                  <a:gd name="T114" fmla="*/ 4731 w 5052"/>
                                  <a:gd name="T115" fmla="*/ 2028 h 2289"/>
                                  <a:gd name="T116" fmla="*/ 4813 w 5052"/>
                                  <a:gd name="T117" fmla="*/ 1609 h 2289"/>
                                  <a:gd name="T118" fmla="*/ 4894 w 5052"/>
                                  <a:gd name="T119" fmla="*/ 408 h 2289"/>
                                  <a:gd name="T120" fmla="*/ 4976 w 5052"/>
                                  <a:gd name="T121" fmla="*/ 108 h 2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052" h="2289">
                                    <a:moveTo>
                                      <a:pt x="0" y="16"/>
                                    </a:moveTo>
                                    <a:lnTo>
                                      <a:pt x="6" y="16"/>
                                    </a:lnTo>
                                    <a:lnTo>
                                      <a:pt x="11" y="16"/>
                                    </a:lnTo>
                                    <a:lnTo>
                                      <a:pt x="17" y="16"/>
                                    </a:lnTo>
                                    <a:lnTo>
                                      <a:pt x="22" y="21"/>
                                    </a:lnTo>
                                    <a:lnTo>
                                      <a:pt x="28" y="16"/>
                                    </a:lnTo>
                                    <a:lnTo>
                                      <a:pt x="33" y="21"/>
                                    </a:lnTo>
                                    <a:lnTo>
                                      <a:pt x="38" y="21"/>
                                    </a:lnTo>
                                    <a:lnTo>
                                      <a:pt x="44" y="21"/>
                                    </a:lnTo>
                                    <a:lnTo>
                                      <a:pt x="49" y="21"/>
                                    </a:lnTo>
                                    <a:lnTo>
                                      <a:pt x="55" y="27"/>
                                    </a:lnTo>
                                    <a:lnTo>
                                      <a:pt x="60" y="21"/>
                                    </a:lnTo>
                                    <a:lnTo>
                                      <a:pt x="66" y="21"/>
                                    </a:lnTo>
                                    <a:lnTo>
                                      <a:pt x="66" y="27"/>
                                    </a:lnTo>
                                    <a:lnTo>
                                      <a:pt x="71" y="21"/>
                                    </a:lnTo>
                                    <a:lnTo>
                                      <a:pt x="76" y="27"/>
                                    </a:lnTo>
                                    <a:lnTo>
                                      <a:pt x="76" y="21"/>
                                    </a:lnTo>
                                    <a:lnTo>
                                      <a:pt x="82" y="27"/>
                                    </a:lnTo>
                                    <a:lnTo>
                                      <a:pt x="87" y="27"/>
                                    </a:lnTo>
                                    <a:lnTo>
                                      <a:pt x="93" y="21"/>
                                    </a:lnTo>
                                    <a:lnTo>
                                      <a:pt x="98" y="21"/>
                                    </a:lnTo>
                                    <a:lnTo>
                                      <a:pt x="104" y="21"/>
                                    </a:lnTo>
                                    <a:lnTo>
                                      <a:pt x="109" y="21"/>
                                    </a:lnTo>
                                    <a:lnTo>
                                      <a:pt x="115" y="21"/>
                                    </a:lnTo>
                                    <a:lnTo>
                                      <a:pt x="120" y="27"/>
                                    </a:lnTo>
                                    <a:lnTo>
                                      <a:pt x="120" y="21"/>
                                    </a:lnTo>
                                    <a:lnTo>
                                      <a:pt x="125" y="21"/>
                                    </a:lnTo>
                                    <a:lnTo>
                                      <a:pt x="131" y="21"/>
                                    </a:lnTo>
                                    <a:lnTo>
                                      <a:pt x="136" y="27"/>
                                    </a:lnTo>
                                    <a:lnTo>
                                      <a:pt x="142" y="27"/>
                                    </a:lnTo>
                                    <a:lnTo>
                                      <a:pt x="147" y="27"/>
                                    </a:lnTo>
                                    <a:lnTo>
                                      <a:pt x="153" y="27"/>
                                    </a:lnTo>
                                    <a:lnTo>
                                      <a:pt x="158" y="32"/>
                                    </a:lnTo>
                                    <a:lnTo>
                                      <a:pt x="163" y="27"/>
                                    </a:lnTo>
                                    <a:lnTo>
                                      <a:pt x="169" y="32"/>
                                    </a:lnTo>
                                    <a:lnTo>
                                      <a:pt x="174" y="32"/>
                                    </a:lnTo>
                                    <a:lnTo>
                                      <a:pt x="180" y="32"/>
                                    </a:lnTo>
                                    <a:lnTo>
                                      <a:pt x="185" y="38"/>
                                    </a:lnTo>
                                    <a:lnTo>
                                      <a:pt x="191" y="38"/>
                                    </a:lnTo>
                                    <a:lnTo>
                                      <a:pt x="196" y="43"/>
                                    </a:lnTo>
                                    <a:lnTo>
                                      <a:pt x="202" y="43"/>
                                    </a:lnTo>
                                    <a:lnTo>
                                      <a:pt x="207" y="49"/>
                                    </a:lnTo>
                                    <a:lnTo>
                                      <a:pt x="212" y="49"/>
                                    </a:lnTo>
                                    <a:lnTo>
                                      <a:pt x="218" y="54"/>
                                    </a:lnTo>
                                    <a:lnTo>
                                      <a:pt x="223" y="54"/>
                                    </a:lnTo>
                                    <a:lnTo>
                                      <a:pt x="229" y="54"/>
                                    </a:lnTo>
                                    <a:lnTo>
                                      <a:pt x="234" y="60"/>
                                    </a:lnTo>
                                    <a:lnTo>
                                      <a:pt x="240" y="65"/>
                                    </a:lnTo>
                                    <a:lnTo>
                                      <a:pt x="245" y="65"/>
                                    </a:lnTo>
                                    <a:lnTo>
                                      <a:pt x="250" y="60"/>
                                    </a:lnTo>
                                    <a:lnTo>
                                      <a:pt x="256" y="70"/>
                                    </a:lnTo>
                                    <a:lnTo>
                                      <a:pt x="261" y="92"/>
                                    </a:lnTo>
                                    <a:lnTo>
                                      <a:pt x="267" y="92"/>
                                    </a:lnTo>
                                    <a:lnTo>
                                      <a:pt x="272" y="103"/>
                                    </a:lnTo>
                                    <a:lnTo>
                                      <a:pt x="278" y="108"/>
                                    </a:lnTo>
                                    <a:lnTo>
                                      <a:pt x="283" y="119"/>
                                    </a:lnTo>
                                    <a:lnTo>
                                      <a:pt x="289" y="130"/>
                                    </a:lnTo>
                                    <a:lnTo>
                                      <a:pt x="294" y="147"/>
                                    </a:lnTo>
                                    <a:lnTo>
                                      <a:pt x="299" y="168"/>
                                    </a:lnTo>
                                    <a:lnTo>
                                      <a:pt x="305" y="185"/>
                                    </a:lnTo>
                                    <a:lnTo>
                                      <a:pt x="310" y="212"/>
                                    </a:lnTo>
                                    <a:lnTo>
                                      <a:pt x="316" y="239"/>
                                    </a:lnTo>
                                    <a:lnTo>
                                      <a:pt x="321" y="261"/>
                                    </a:lnTo>
                                    <a:lnTo>
                                      <a:pt x="327" y="299"/>
                                    </a:lnTo>
                                    <a:lnTo>
                                      <a:pt x="332" y="348"/>
                                    </a:lnTo>
                                    <a:lnTo>
                                      <a:pt x="337" y="397"/>
                                    </a:lnTo>
                                    <a:lnTo>
                                      <a:pt x="343" y="440"/>
                                    </a:lnTo>
                                    <a:lnTo>
                                      <a:pt x="348" y="489"/>
                                    </a:lnTo>
                                    <a:lnTo>
                                      <a:pt x="354" y="549"/>
                                    </a:lnTo>
                                    <a:lnTo>
                                      <a:pt x="359" y="609"/>
                                    </a:lnTo>
                                    <a:lnTo>
                                      <a:pt x="365" y="652"/>
                                    </a:lnTo>
                                    <a:lnTo>
                                      <a:pt x="370" y="707"/>
                                    </a:lnTo>
                                    <a:lnTo>
                                      <a:pt x="376" y="761"/>
                                    </a:lnTo>
                                    <a:lnTo>
                                      <a:pt x="381" y="815"/>
                                    </a:lnTo>
                                    <a:lnTo>
                                      <a:pt x="386" y="859"/>
                                    </a:lnTo>
                                    <a:lnTo>
                                      <a:pt x="392" y="913"/>
                                    </a:lnTo>
                                    <a:lnTo>
                                      <a:pt x="397" y="957"/>
                                    </a:lnTo>
                                    <a:lnTo>
                                      <a:pt x="403" y="1006"/>
                                    </a:lnTo>
                                    <a:lnTo>
                                      <a:pt x="408" y="1044"/>
                                    </a:lnTo>
                                    <a:lnTo>
                                      <a:pt x="414" y="1098"/>
                                    </a:lnTo>
                                    <a:lnTo>
                                      <a:pt x="419" y="1131"/>
                                    </a:lnTo>
                                    <a:lnTo>
                                      <a:pt x="424" y="1169"/>
                                    </a:lnTo>
                                    <a:lnTo>
                                      <a:pt x="430" y="1201"/>
                                    </a:lnTo>
                                    <a:lnTo>
                                      <a:pt x="435" y="1250"/>
                                    </a:lnTo>
                                    <a:lnTo>
                                      <a:pt x="441" y="1283"/>
                                    </a:lnTo>
                                    <a:lnTo>
                                      <a:pt x="446" y="1321"/>
                                    </a:lnTo>
                                    <a:lnTo>
                                      <a:pt x="452" y="1348"/>
                                    </a:lnTo>
                                    <a:lnTo>
                                      <a:pt x="457" y="1386"/>
                                    </a:lnTo>
                                    <a:lnTo>
                                      <a:pt x="463" y="1413"/>
                                    </a:lnTo>
                                    <a:lnTo>
                                      <a:pt x="468" y="1441"/>
                                    </a:lnTo>
                                    <a:lnTo>
                                      <a:pt x="473" y="1473"/>
                                    </a:lnTo>
                                    <a:lnTo>
                                      <a:pt x="479" y="1500"/>
                                    </a:lnTo>
                                    <a:lnTo>
                                      <a:pt x="484" y="1522"/>
                                    </a:lnTo>
                                    <a:lnTo>
                                      <a:pt x="490" y="1544"/>
                                    </a:lnTo>
                                    <a:lnTo>
                                      <a:pt x="495" y="1566"/>
                                    </a:lnTo>
                                    <a:lnTo>
                                      <a:pt x="501" y="1593"/>
                                    </a:lnTo>
                                    <a:lnTo>
                                      <a:pt x="506" y="1609"/>
                                    </a:lnTo>
                                    <a:lnTo>
                                      <a:pt x="511" y="1625"/>
                                    </a:lnTo>
                                    <a:lnTo>
                                      <a:pt x="517" y="1642"/>
                                    </a:lnTo>
                                    <a:lnTo>
                                      <a:pt x="522" y="1653"/>
                                    </a:lnTo>
                                    <a:lnTo>
                                      <a:pt x="528" y="1664"/>
                                    </a:lnTo>
                                    <a:lnTo>
                                      <a:pt x="533" y="1669"/>
                                    </a:lnTo>
                                    <a:lnTo>
                                      <a:pt x="539" y="1680"/>
                                    </a:lnTo>
                                    <a:lnTo>
                                      <a:pt x="544" y="1674"/>
                                    </a:lnTo>
                                    <a:lnTo>
                                      <a:pt x="550" y="1680"/>
                                    </a:lnTo>
                                    <a:lnTo>
                                      <a:pt x="555" y="1685"/>
                                    </a:lnTo>
                                    <a:lnTo>
                                      <a:pt x="560" y="1685"/>
                                    </a:lnTo>
                                    <a:lnTo>
                                      <a:pt x="566" y="1680"/>
                                    </a:lnTo>
                                    <a:lnTo>
                                      <a:pt x="571" y="1669"/>
                                    </a:lnTo>
                                    <a:lnTo>
                                      <a:pt x="577" y="1664"/>
                                    </a:lnTo>
                                    <a:lnTo>
                                      <a:pt x="582" y="1653"/>
                                    </a:lnTo>
                                    <a:lnTo>
                                      <a:pt x="588" y="1642"/>
                                    </a:lnTo>
                                    <a:lnTo>
                                      <a:pt x="593" y="1625"/>
                                    </a:lnTo>
                                    <a:lnTo>
                                      <a:pt x="598" y="1609"/>
                                    </a:lnTo>
                                    <a:lnTo>
                                      <a:pt x="604" y="1593"/>
                                    </a:lnTo>
                                    <a:lnTo>
                                      <a:pt x="609" y="1571"/>
                                    </a:lnTo>
                                    <a:lnTo>
                                      <a:pt x="615" y="1549"/>
                                    </a:lnTo>
                                    <a:lnTo>
                                      <a:pt x="620" y="1522"/>
                                    </a:lnTo>
                                    <a:lnTo>
                                      <a:pt x="626" y="1500"/>
                                    </a:lnTo>
                                    <a:lnTo>
                                      <a:pt x="631" y="1473"/>
                                    </a:lnTo>
                                    <a:lnTo>
                                      <a:pt x="637" y="1451"/>
                                    </a:lnTo>
                                    <a:lnTo>
                                      <a:pt x="642" y="1419"/>
                                    </a:lnTo>
                                    <a:lnTo>
                                      <a:pt x="647" y="1397"/>
                                    </a:lnTo>
                                    <a:lnTo>
                                      <a:pt x="653" y="1364"/>
                                    </a:lnTo>
                                    <a:lnTo>
                                      <a:pt x="658" y="1337"/>
                                    </a:lnTo>
                                    <a:lnTo>
                                      <a:pt x="664" y="1310"/>
                                    </a:lnTo>
                                    <a:lnTo>
                                      <a:pt x="669" y="1283"/>
                                    </a:lnTo>
                                    <a:lnTo>
                                      <a:pt x="675" y="1256"/>
                                    </a:lnTo>
                                    <a:lnTo>
                                      <a:pt x="680" y="1234"/>
                                    </a:lnTo>
                                    <a:lnTo>
                                      <a:pt x="685" y="1212"/>
                                    </a:lnTo>
                                    <a:lnTo>
                                      <a:pt x="691" y="1185"/>
                                    </a:lnTo>
                                    <a:lnTo>
                                      <a:pt x="696" y="1163"/>
                                    </a:lnTo>
                                    <a:lnTo>
                                      <a:pt x="702" y="1147"/>
                                    </a:lnTo>
                                    <a:lnTo>
                                      <a:pt x="707" y="1120"/>
                                    </a:lnTo>
                                    <a:lnTo>
                                      <a:pt x="713" y="1103"/>
                                    </a:lnTo>
                                    <a:lnTo>
                                      <a:pt x="718" y="1087"/>
                                    </a:lnTo>
                                    <a:lnTo>
                                      <a:pt x="724" y="1071"/>
                                    </a:lnTo>
                                    <a:lnTo>
                                      <a:pt x="729" y="1049"/>
                                    </a:lnTo>
                                    <a:lnTo>
                                      <a:pt x="734" y="1033"/>
                                    </a:lnTo>
                                    <a:lnTo>
                                      <a:pt x="740" y="1016"/>
                                    </a:lnTo>
                                    <a:lnTo>
                                      <a:pt x="745" y="1000"/>
                                    </a:lnTo>
                                    <a:lnTo>
                                      <a:pt x="751" y="984"/>
                                    </a:lnTo>
                                    <a:lnTo>
                                      <a:pt x="756" y="962"/>
                                    </a:lnTo>
                                    <a:lnTo>
                                      <a:pt x="762" y="946"/>
                                    </a:lnTo>
                                    <a:lnTo>
                                      <a:pt x="767" y="919"/>
                                    </a:lnTo>
                                    <a:lnTo>
                                      <a:pt x="772" y="897"/>
                                    </a:lnTo>
                                    <a:lnTo>
                                      <a:pt x="778" y="875"/>
                                    </a:lnTo>
                                    <a:lnTo>
                                      <a:pt x="783" y="853"/>
                                    </a:lnTo>
                                    <a:lnTo>
                                      <a:pt x="789" y="826"/>
                                    </a:lnTo>
                                    <a:lnTo>
                                      <a:pt x="794" y="804"/>
                                    </a:lnTo>
                                    <a:lnTo>
                                      <a:pt x="800" y="772"/>
                                    </a:lnTo>
                                    <a:lnTo>
                                      <a:pt x="805" y="750"/>
                                    </a:lnTo>
                                    <a:lnTo>
                                      <a:pt x="811" y="723"/>
                                    </a:lnTo>
                                    <a:lnTo>
                                      <a:pt x="816" y="701"/>
                                    </a:lnTo>
                                    <a:lnTo>
                                      <a:pt x="821" y="674"/>
                                    </a:lnTo>
                                    <a:lnTo>
                                      <a:pt x="827" y="652"/>
                                    </a:lnTo>
                                    <a:lnTo>
                                      <a:pt x="832" y="625"/>
                                    </a:lnTo>
                                    <a:lnTo>
                                      <a:pt x="838" y="603"/>
                                    </a:lnTo>
                                    <a:lnTo>
                                      <a:pt x="843" y="582"/>
                                    </a:lnTo>
                                    <a:lnTo>
                                      <a:pt x="849" y="560"/>
                                    </a:lnTo>
                                    <a:lnTo>
                                      <a:pt x="854" y="543"/>
                                    </a:lnTo>
                                    <a:lnTo>
                                      <a:pt x="859" y="522"/>
                                    </a:lnTo>
                                    <a:lnTo>
                                      <a:pt x="865" y="500"/>
                                    </a:lnTo>
                                    <a:lnTo>
                                      <a:pt x="870" y="484"/>
                                    </a:lnTo>
                                    <a:lnTo>
                                      <a:pt x="876" y="467"/>
                                    </a:lnTo>
                                    <a:lnTo>
                                      <a:pt x="881" y="446"/>
                                    </a:lnTo>
                                    <a:lnTo>
                                      <a:pt x="887" y="429"/>
                                    </a:lnTo>
                                    <a:lnTo>
                                      <a:pt x="892" y="413"/>
                                    </a:lnTo>
                                    <a:lnTo>
                                      <a:pt x="898" y="397"/>
                                    </a:lnTo>
                                    <a:lnTo>
                                      <a:pt x="903" y="386"/>
                                    </a:lnTo>
                                    <a:lnTo>
                                      <a:pt x="908" y="369"/>
                                    </a:lnTo>
                                    <a:lnTo>
                                      <a:pt x="914" y="353"/>
                                    </a:lnTo>
                                    <a:lnTo>
                                      <a:pt x="919" y="342"/>
                                    </a:lnTo>
                                    <a:lnTo>
                                      <a:pt x="925" y="331"/>
                                    </a:lnTo>
                                    <a:lnTo>
                                      <a:pt x="930" y="315"/>
                                    </a:lnTo>
                                    <a:lnTo>
                                      <a:pt x="936" y="304"/>
                                    </a:lnTo>
                                    <a:lnTo>
                                      <a:pt x="941" y="293"/>
                                    </a:lnTo>
                                    <a:lnTo>
                                      <a:pt x="946" y="282"/>
                                    </a:lnTo>
                                    <a:lnTo>
                                      <a:pt x="952" y="272"/>
                                    </a:lnTo>
                                    <a:lnTo>
                                      <a:pt x="957" y="261"/>
                                    </a:lnTo>
                                    <a:lnTo>
                                      <a:pt x="963" y="250"/>
                                    </a:lnTo>
                                    <a:lnTo>
                                      <a:pt x="968" y="239"/>
                                    </a:lnTo>
                                    <a:lnTo>
                                      <a:pt x="974" y="228"/>
                                    </a:lnTo>
                                    <a:lnTo>
                                      <a:pt x="979" y="223"/>
                                    </a:lnTo>
                                    <a:lnTo>
                                      <a:pt x="985" y="212"/>
                                    </a:lnTo>
                                    <a:lnTo>
                                      <a:pt x="990" y="206"/>
                                    </a:lnTo>
                                    <a:lnTo>
                                      <a:pt x="995" y="195"/>
                                    </a:lnTo>
                                    <a:lnTo>
                                      <a:pt x="1001" y="190"/>
                                    </a:lnTo>
                                    <a:lnTo>
                                      <a:pt x="1006" y="185"/>
                                    </a:lnTo>
                                    <a:lnTo>
                                      <a:pt x="1012" y="179"/>
                                    </a:lnTo>
                                    <a:lnTo>
                                      <a:pt x="1017" y="174"/>
                                    </a:lnTo>
                                    <a:lnTo>
                                      <a:pt x="1023" y="168"/>
                                    </a:lnTo>
                                    <a:lnTo>
                                      <a:pt x="1028" y="163"/>
                                    </a:lnTo>
                                    <a:lnTo>
                                      <a:pt x="1033" y="157"/>
                                    </a:lnTo>
                                    <a:lnTo>
                                      <a:pt x="1039" y="152"/>
                                    </a:lnTo>
                                    <a:lnTo>
                                      <a:pt x="1044" y="147"/>
                                    </a:lnTo>
                                    <a:lnTo>
                                      <a:pt x="1050" y="141"/>
                                    </a:lnTo>
                                    <a:lnTo>
                                      <a:pt x="1055" y="136"/>
                                    </a:lnTo>
                                    <a:lnTo>
                                      <a:pt x="1061" y="136"/>
                                    </a:lnTo>
                                    <a:lnTo>
                                      <a:pt x="1066" y="130"/>
                                    </a:lnTo>
                                    <a:lnTo>
                                      <a:pt x="1072" y="125"/>
                                    </a:lnTo>
                                    <a:lnTo>
                                      <a:pt x="1077" y="119"/>
                                    </a:lnTo>
                                    <a:lnTo>
                                      <a:pt x="1082" y="114"/>
                                    </a:lnTo>
                                    <a:lnTo>
                                      <a:pt x="1088" y="108"/>
                                    </a:lnTo>
                                    <a:lnTo>
                                      <a:pt x="1093" y="103"/>
                                    </a:lnTo>
                                    <a:lnTo>
                                      <a:pt x="1099" y="98"/>
                                    </a:lnTo>
                                    <a:lnTo>
                                      <a:pt x="1104" y="92"/>
                                    </a:lnTo>
                                    <a:lnTo>
                                      <a:pt x="1110" y="87"/>
                                    </a:lnTo>
                                    <a:lnTo>
                                      <a:pt x="1115" y="87"/>
                                    </a:lnTo>
                                    <a:lnTo>
                                      <a:pt x="1120" y="81"/>
                                    </a:lnTo>
                                    <a:lnTo>
                                      <a:pt x="1126" y="76"/>
                                    </a:lnTo>
                                    <a:lnTo>
                                      <a:pt x="1131" y="76"/>
                                    </a:lnTo>
                                    <a:lnTo>
                                      <a:pt x="1137" y="76"/>
                                    </a:lnTo>
                                    <a:lnTo>
                                      <a:pt x="1142" y="70"/>
                                    </a:lnTo>
                                    <a:lnTo>
                                      <a:pt x="1148" y="65"/>
                                    </a:lnTo>
                                    <a:lnTo>
                                      <a:pt x="1153" y="60"/>
                                    </a:lnTo>
                                    <a:lnTo>
                                      <a:pt x="1159" y="60"/>
                                    </a:lnTo>
                                    <a:lnTo>
                                      <a:pt x="1164" y="60"/>
                                    </a:lnTo>
                                    <a:lnTo>
                                      <a:pt x="1169" y="54"/>
                                    </a:lnTo>
                                    <a:lnTo>
                                      <a:pt x="1175" y="54"/>
                                    </a:lnTo>
                                    <a:lnTo>
                                      <a:pt x="1180" y="49"/>
                                    </a:lnTo>
                                    <a:lnTo>
                                      <a:pt x="1186" y="49"/>
                                    </a:lnTo>
                                    <a:lnTo>
                                      <a:pt x="1191" y="43"/>
                                    </a:lnTo>
                                    <a:lnTo>
                                      <a:pt x="1197" y="43"/>
                                    </a:lnTo>
                                    <a:lnTo>
                                      <a:pt x="1202" y="43"/>
                                    </a:lnTo>
                                    <a:lnTo>
                                      <a:pt x="1207" y="38"/>
                                    </a:lnTo>
                                    <a:lnTo>
                                      <a:pt x="1213" y="38"/>
                                    </a:lnTo>
                                    <a:lnTo>
                                      <a:pt x="1218" y="38"/>
                                    </a:lnTo>
                                    <a:lnTo>
                                      <a:pt x="1224" y="32"/>
                                    </a:lnTo>
                                    <a:lnTo>
                                      <a:pt x="1229" y="32"/>
                                    </a:lnTo>
                                    <a:lnTo>
                                      <a:pt x="1235" y="32"/>
                                    </a:lnTo>
                                    <a:lnTo>
                                      <a:pt x="1240" y="32"/>
                                    </a:lnTo>
                                    <a:lnTo>
                                      <a:pt x="1246" y="27"/>
                                    </a:lnTo>
                                    <a:lnTo>
                                      <a:pt x="1251" y="27"/>
                                    </a:lnTo>
                                    <a:lnTo>
                                      <a:pt x="1256" y="27"/>
                                    </a:lnTo>
                                    <a:lnTo>
                                      <a:pt x="1262" y="27"/>
                                    </a:lnTo>
                                    <a:lnTo>
                                      <a:pt x="1267" y="27"/>
                                    </a:lnTo>
                                    <a:lnTo>
                                      <a:pt x="1273" y="27"/>
                                    </a:lnTo>
                                    <a:lnTo>
                                      <a:pt x="1278" y="21"/>
                                    </a:lnTo>
                                    <a:lnTo>
                                      <a:pt x="1284" y="21"/>
                                    </a:lnTo>
                                    <a:lnTo>
                                      <a:pt x="1289" y="21"/>
                                    </a:lnTo>
                                    <a:lnTo>
                                      <a:pt x="1294" y="21"/>
                                    </a:lnTo>
                                    <a:lnTo>
                                      <a:pt x="1300" y="21"/>
                                    </a:lnTo>
                                    <a:lnTo>
                                      <a:pt x="1305" y="21"/>
                                    </a:lnTo>
                                    <a:lnTo>
                                      <a:pt x="1311" y="21"/>
                                    </a:lnTo>
                                    <a:lnTo>
                                      <a:pt x="1316" y="21"/>
                                    </a:lnTo>
                                    <a:lnTo>
                                      <a:pt x="1322" y="21"/>
                                    </a:lnTo>
                                    <a:lnTo>
                                      <a:pt x="1327" y="21"/>
                                    </a:lnTo>
                                    <a:lnTo>
                                      <a:pt x="1333" y="21"/>
                                    </a:lnTo>
                                    <a:lnTo>
                                      <a:pt x="1338" y="16"/>
                                    </a:lnTo>
                                    <a:lnTo>
                                      <a:pt x="1343" y="16"/>
                                    </a:lnTo>
                                    <a:lnTo>
                                      <a:pt x="1349" y="16"/>
                                    </a:lnTo>
                                    <a:lnTo>
                                      <a:pt x="1354" y="16"/>
                                    </a:lnTo>
                                    <a:lnTo>
                                      <a:pt x="1360" y="16"/>
                                    </a:lnTo>
                                    <a:lnTo>
                                      <a:pt x="1365" y="16"/>
                                    </a:lnTo>
                                    <a:lnTo>
                                      <a:pt x="1371" y="16"/>
                                    </a:lnTo>
                                    <a:lnTo>
                                      <a:pt x="1376" y="16"/>
                                    </a:lnTo>
                                    <a:lnTo>
                                      <a:pt x="1381" y="16"/>
                                    </a:lnTo>
                                    <a:lnTo>
                                      <a:pt x="1387" y="16"/>
                                    </a:lnTo>
                                    <a:lnTo>
                                      <a:pt x="1392" y="16"/>
                                    </a:lnTo>
                                    <a:lnTo>
                                      <a:pt x="1398" y="16"/>
                                    </a:lnTo>
                                    <a:lnTo>
                                      <a:pt x="1403" y="16"/>
                                    </a:lnTo>
                                    <a:lnTo>
                                      <a:pt x="1409" y="16"/>
                                    </a:lnTo>
                                    <a:lnTo>
                                      <a:pt x="1414" y="16"/>
                                    </a:lnTo>
                                    <a:lnTo>
                                      <a:pt x="1420" y="16"/>
                                    </a:lnTo>
                                    <a:lnTo>
                                      <a:pt x="1425" y="16"/>
                                    </a:lnTo>
                                    <a:lnTo>
                                      <a:pt x="1430" y="16"/>
                                    </a:lnTo>
                                    <a:lnTo>
                                      <a:pt x="1436" y="16"/>
                                    </a:lnTo>
                                    <a:lnTo>
                                      <a:pt x="1441" y="16"/>
                                    </a:lnTo>
                                    <a:lnTo>
                                      <a:pt x="1447" y="16"/>
                                    </a:lnTo>
                                    <a:lnTo>
                                      <a:pt x="1452" y="16"/>
                                    </a:lnTo>
                                    <a:lnTo>
                                      <a:pt x="1458" y="16"/>
                                    </a:lnTo>
                                    <a:lnTo>
                                      <a:pt x="1463" y="16"/>
                                    </a:lnTo>
                                    <a:lnTo>
                                      <a:pt x="1468" y="16"/>
                                    </a:lnTo>
                                    <a:lnTo>
                                      <a:pt x="1474" y="16"/>
                                    </a:lnTo>
                                    <a:lnTo>
                                      <a:pt x="1479" y="16"/>
                                    </a:lnTo>
                                    <a:lnTo>
                                      <a:pt x="1485" y="16"/>
                                    </a:lnTo>
                                    <a:lnTo>
                                      <a:pt x="1490" y="16"/>
                                    </a:lnTo>
                                    <a:lnTo>
                                      <a:pt x="1496" y="16"/>
                                    </a:lnTo>
                                    <a:lnTo>
                                      <a:pt x="1501" y="16"/>
                                    </a:lnTo>
                                    <a:lnTo>
                                      <a:pt x="1507" y="16"/>
                                    </a:lnTo>
                                    <a:lnTo>
                                      <a:pt x="1512" y="16"/>
                                    </a:lnTo>
                                    <a:lnTo>
                                      <a:pt x="1517" y="16"/>
                                    </a:lnTo>
                                    <a:lnTo>
                                      <a:pt x="1523" y="16"/>
                                    </a:lnTo>
                                    <a:lnTo>
                                      <a:pt x="1528" y="16"/>
                                    </a:lnTo>
                                    <a:lnTo>
                                      <a:pt x="1534" y="16"/>
                                    </a:lnTo>
                                    <a:lnTo>
                                      <a:pt x="1539" y="16"/>
                                    </a:lnTo>
                                    <a:lnTo>
                                      <a:pt x="1545" y="16"/>
                                    </a:lnTo>
                                    <a:lnTo>
                                      <a:pt x="1550" y="16"/>
                                    </a:lnTo>
                                    <a:lnTo>
                                      <a:pt x="1555" y="16"/>
                                    </a:lnTo>
                                    <a:lnTo>
                                      <a:pt x="1561" y="16"/>
                                    </a:lnTo>
                                    <a:lnTo>
                                      <a:pt x="1566" y="16"/>
                                    </a:lnTo>
                                    <a:lnTo>
                                      <a:pt x="1572" y="16"/>
                                    </a:lnTo>
                                    <a:lnTo>
                                      <a:pt x="1577" y="16"/>
                                    </a:lnTo>
                                    <a:lnTo>
                                      <a:pt x="1583" y="16"/>
                                    </a:lnTo>
                                    <a:lnTo>
                                      <a:pt x="1588" y="16"/>
                                    </a:lnTo>
                                    <a:lnTo>
                                      <a:pt x="1594" y="16"/>
                                    </a:lnTo>
                                    <a:lnTo>
                                      <a:pt x="1599" y="16"/>
                                    </a:lnTo>
                                    <a:lnTo>
                                      <a:pt x="1604" y="16"/>
                                    </a:lnTo>
                                    <a:lnTo>
                                      <a:pt x="1610" y="21"/>
                                    </a:lnTo>
                                    <a:lnTo>
                                      <a:pt x="1615" y="21"/>
                                    </a:lnTo>
                                    <a:lnTo>
                                      <a:pt x="1621" y="21"/>
                                    </a:lnTo>
                                    <a:lnTo>
                                      <a:pt x="1626" y="21"/>
                                    </a:lnTo>
                                    <a:lnTo>
                                      <a:pt x="1632" y="16"/>
                                    </a:lnTo>
                                    <a:lnTo>
                                      <a:pt x="1637" y="16"/>
                                    </a:lnTo>
                                    <a:lnTo>
                                      <a:pt x="1642" y="21"/>
                                    </a:lnTo>
                                    <a:lnTo>
                                      <a:pt x="1648" y="16"/>
                                    </a:lnTo>
                                    <a:lnTo>
                                      <a:pt x="1653" y="16"/>
                                    </a:lnTo>
                                    <a:lnTo>
                                      <a:pt x="1659" y="16"/>
                                    </a:lnTo>
                                    <a:lnTo>
                                      <a:pt x="1664" y="16"/>
                                    </a:lnTo>
                                    <a:lnTo>
                                      <a:pt x="1670" y="16"/>
                                    </a:lnTo>
                                    <a:lnTo>
                                      <a:pt x="1675" y="16"/>
                                    </a:lnTo>
                                    <a:lnTo>
                                      <a:pt x="1681" y="16"/>
                                    </a:lnTo>
                                    <a:lnTo>
                                      <a:pt x="1686" y="21"/>
                                    </a:lnTo>
                                    <a:lnTo>
                                      <a:pt x="1686" y="16"/>
                                    </a:lnTo>
                                    <a:lnTo>
                                      <a:pt x="1691" y="21"/>
                                    </a:lnTo>
                                    <a:lnTo>
                                      <a:pt x="1697" y="21"/>
                                    </a:lnTo>
                                    <a:lnTo>
                                      <a:pt x="1702" y="21"/>
                                    </a:lnTo>
                                    <a:lnTo>
                                      <a:pt x="1708" y="21"/>
                                    </a:lnTo>
                                    <a:lnTo>
                                      <a:pt x="1713" y="21"/>
                                    </a:lnTo>
                                    <a:lnTo>
                                      <a:pt x="1719" y="21"/>
                                    </a:lnTo>
                                    <a:lnTo>
                                      <a:pt x="1724" y="21"/>
                                    </a:lnTo>
                                    <a:lnTo>
                                      <a:pt x="1729" y="21"/>
                                    </a:lnTo>
                                    <a:lnTo>
                                      <a:pt x="1735" y="27"/>
                                    </a:lnTo>
                                    <a:lnTo>
                                      <a:pt x="1740" y="27"/>
                                    </a:lnTo>
                                    <a:lnTo>
                                      <a:pt x="1746" y="27"/>
                                    </a:lnTo>
                                    <a:lnTo>
                                      <a:pt x="1751" y="27"/>
                                    </a:lnTo>
                                    <a:lnTo>
                                      <a:pt x="1757" y="27"/>
                                    </a:lnTo>
                                    <a:lnTo>
                                      <a:pt x="1762" y="27"/>
                                    </a:lnTo>
                                    <a:lnTo>
                                      <a:pt x="1768" y="27"/>
                                    </a:lnTo>
                                    <a:lnTo>
                                      <a:pt x="1773" y="32"/>
                                    </a:lnTo>
                                    <a:lnTo>
                                      <a:pt x="1778" y="32"/>
                                    </a:lnTo>
                                    <a:lnTo>
                                      <a:pt x="1784" y="32"/>
                                    </a:lnTo>
                                    <a:lnTo>
                                      <a:pt x="1789" y="32"/>
                                    </a:lnTo>
                                    <a:lnTo>
                                      <a:pt x="1795" y="32"/>
                                    </a:lnTo>
                                    <a:lnTo>
                                      <a:pt x="1800" y="32"/>
                                    </a:lnTo>
                                    <a:lnTo>
                                      <a:pt x="1806" y="38"/>
                                    </a:lnTo>
                                    <a:lnTo>
                                      <a:pt x="1811" y="38"/>
                                    </a:lnTo>
                                    <a:lnTo>
                                      <a:pt x="1816" y="38"/>
                                    </a:lnTo>
                                    <a:lnTo>
                                      <a:pt x="1822" y="38"/>
                                    </a:lnTo>
                                    <a:lnTo>
                                      <a:pt x="1827" y="38"/>
                                    </a:lnTo>
                                    <a:lnTo>
                                      <a:pt x="1833" y="43"/>
                                    </a:lnTo>
                                    <a:lnTo>
                                      <a:pt x="1838" y="43"/>
                                    </a:lnTo>
                                    <a:lnTo>
                                      <a:pt x="1844" y="43"/>
                                    </a:lnTo>
                                    <a:lnTo>
                                      <a:pt x="1849" y="43"/>
                                    </a:lnTo>
                                    <a:lnTo>
                                      <a:pt x="1855" y="43"/>
                                    </a:lnTo>
                                    <a:lnTo>
                                      <a:pt x="1860" y="43"/>
                                    </a:lnTo>
                                    <a:lnTo>
                                      <a:pt x="1865" y="49"/>
                                    </a:lnTo>
                                    <a:lnTo>
                                      <a:pt x="1871" y="49"/>
                                    </a:lnTo>
                                    <a:lnTo>
                                      <a:pt x="1876" y="49"/>
                                    </a:lnTo>
                                    <a:lnTo>
                                      <a:pt x="1882" y="49"/>
                                    </a:lnTo>
                                    <a:lnTo>
                                      <a:pt x="1887" y="49"/>
                                    </a:lnTo>
                                    <a:lnTo>
                                      <a:pt x="1893" y="49"/>
                                    </a:lnTo>
                                    <a:lnTo>
                                      <a:pt x="1898" y="49"/>
                                    </a:lnTo>
                                    <a:lnTo>
                                      <a:pt x="1903" y="49"/>
                                    </a:lnTo>
                                    <a:lnTo>
                                      <a:pt x="1909" y="49"/>
                                    </a:lnTo>
                                    <a:lnTo>
                                      <a:pt x="1914" y="49"/>
                                    </a:lnTo>
                                    <a:lnTo>
                                      <a:pt x="1920" y="54"/>
                                    </a:lnTo>
                                    <a:lnTo>
                                      <a:pt x="1925" y="49"/>
                                    </a:lnTo>
                                    <a:lnTo>
                                      <a:pt x="1931" y="49"/>
                                    </a:lnTo>
                                    <a:lnTo>
                                      <a:pt x="1936" y="49"/>
                                    </a:lnTo>
                                    <a:lnTo>
                                      <a:pt x="1942" y="49"/>
                                    </a:lnTo>
                                    <a:lnTo>
                                      <a:pt x="1947" y="49"/>
                                    </a:lnTo>
                                    <a:lnTo>
                                      <a:pt x="1952" y="49"/>
                                    </a:lnTo>
                                    <a:lnTo>
                                      <a:pt x="1958" y="49"/>
                                    </a:lnTo>
                                    <a:lnTo>
                                      <a:pt x="1963" y="49"/>
                                    </a:lnTo>
                                    <a:lnTo>
                                      <a:pt x="1969" y="43"/>
                                    </a:lnTo>
                                    <a:lnTo>
                                      <a:pt x="1974" y="43"/>
                                    </a:lnTo>
                                    <a:lnTo>
                                      <a:pt x="1980" y="43"/>
                                    </a:lnTo>
                                    <a:lnTo>
                                      <a:pt x="1985" y="43"/>
                                    </a:lnTo>
                                    <a:lnTo>
                                      <a:pt x="1990" y="43"/>
                                    </a:lnTo>
                                    <a:lnTo>
                                      <a:pt x="1996" y="43"/>
                                    </a:lnTo>
                                    <a:lnTo>
                                      <a:pt x="2001" y="38"/>
                                    </a:lnTo>
                                    <a:lnTo>
                                      <a:pt x="2007" y="38"/>
                                    </a:lnTo>
                                    <a:lnTo>
                                      <a:pt x="2012" y="38"/>
                                    </a:lnTo>
                                    <a:lnTo>
                                      <a:pt x="2018" y="38"/>
                                    </a:lnTo>
                                    <a:lnTo>
                                      <a:pt x="2023" y="38"/>
                                    </a:lnTo>
                                    <a:lnTo>
                                      <a:pt x="2029" y="38"/>
                                    </a:lnTo>
                                    <a:lnTo>
                                      <a:pt x="2034" y="38"/>
                                    </a:lnTo>
                                    <a:lnTo>
                                      <a:pt x="2039" y="32"/>
                                    </a:lnTo>
                                    <a:lnTo>
                                      <a:pt x="2045" y="32"/>
                                    </a:lnTo>
                                    <a:lnTo>
                                      <a:pt x="2050" y="32"/>
                                    </a:lnTo>
                                    <a:lnTo>
                                      <a:pt x="2056" y="32"/>
                                    </a:lnTo>
                                    <a:lnTo>
                                      <a:pt x="2061" y="32"/>
                                    </a:lnTo>
                                    <a:lnTo>
                                      <a:pt x="2067" y="32"/>
                                    </a:lnTo>
                                    <a:lnTo>
                                      <a:pt x="2072" y="32"/>
                                    </a:lnTo>
                                    <a:lnTo>
                                      <a:pt x="2077" y="27"/>
                                    </a:lnTo>
                                    <a:lnTo>
                                      <a:pt x="2083" y="27"/>
                                    </a:lnTo>
                                    <a:lnTo>
                                      <a:pt x="2088" y="27"/>
                                    </a:lnTo>
                                    <a:lnTo>
                                      <a:pt x="2094" y="27"/>
                                    </a:lnTo>
                                    <a:lnTo>
                                      <a:pt x="2099" y="27"/>
                                    </a:lnTo>
                                    <a:lnTo>
                                      <a:pt x="2105" y="27"/>
                                    </a:lnTo>
                                    <a:lnTo>
                                      <a:pt x="2110" y="27"/>
                                    </a:lnTo>
                                    <a:lnTo>
                                      <a:pt x="2116" y="27"/>
                                    </a:lnTo>
                                    <a:lnTo>
                                      <a:pt x="2121" y="21"/>
                                    </a:lnTo>
                                    <a:lnTo>
                                      <a:pt x="2126" y="21"/>
                                    </a:lnTo>
                                    <a:lnTo>
                                      <a:pt x="2132" y="21"/>
                                    </a:lnTo>
                                    <a:lnTo>
                                      <a:pt x="2137" y="21"/>
                                    </a:lnTo>
                                    <a:lnTo>
                                      <a:pt x="2143" y="21"/>
                                    </a:lnTo>
                                    <a:lnTo>
                                      <a:pt x="2148" y="21"/>
                                    </a:lnTo>
                                    <a:lnTo>
                                      <a:pt x="2154" y="21"/>
                                    </a:lnTo>
                                    <a:lnTo>
                                      <a:pt x="2159" y="21"/>
                                    </a:lnTo>
                                    <a:lnTo>
                                      <a:pt x="2164" y="21"/>
                                    </a:lnTo>
                                    <a:lnTo>
                                      <a:pt x="2170" y="21"/>
                                    </a:lnTo>
                                    <a:lnTo>
                                      <a:pt x="2175" y="21"/>
                                    </a:lnTo>
                                    <a:lnTo>
                                      <a:pt x="2181" y="21"/>
                                    </a:lnTo>
                                    <a:lnTo>
                                      <a:pt x="2186" y="21"/>
                                    </a:lnTo>
                                    <a:lnTo>
                                      <a:pt x="2192" y="16"/>
                                    </a:lnTo>
                                    <a:lnTo>
                                      <a:pt x="2197" y="16"/>
                                    </a:lnTo>
                                    <a:lnTo>
                                      <a:pt x="2203" y="16"/>
                                    </a:lnTo>
                                    <a:lnTo>
                                      <a:pt x="2208" y="16"/>
                                    </a:lnTo>
                                    <a:lnTo>
                                      <a:pt x="2213" y="16"/>
                                    </a:lnTo>
                                    <a:lnTo>
                                      <a:pt x="2219" y="16"/>
                                    </a:lnTo>
                                    <a:lnTo>
                                      <a:pt x="2224" y="16"/>
                                    </a:lnTo>
                                    <a:lnTo>
                                      <a:pt x="2230" y="16"/>
                                    </a:lnTo>
                                    <a:lnTo>
                                      <a:pt x="2235" y="16"/>
                                    </a:lnTo>
                                    <a:lnTo>
                                      <a:pt x="2241" y="16"/>
                                    </a:lnTo>
                                    <a:lnTo>
                                      <a:pt x="2246" y="16"/>
                                    </a:lnTo>
                                    <a:lnTo>
                                      <a:pt x="2251" y="16"/>
                                    </a:lnTo>
                                    <a:lnTo>
                                      <a:pt x="2257" y="16"/>
                                    </a:lnTo>
                                    <a:lnTo>
                                      <a:pt x="2262" y="16"/>
                                    </a:lnTo>
                                    <a:lnTo>
                                      <a:pt x="2268" y="16"/>
                                    </a:lnTo>
                                    <a:lnTo>
                                      <a:pt x="2273" y="16"/>
                                    </a:lnTo>
                                    <a:lnTo>
                                      <a:pt x="2279" y="16"/>
                                    </a:lnTo>
                                    <a:lnTo>
                                      <a:pt x="2284" y="16"/>
                                    </a:lnTo>
                                    <a:lnTo>
                                      <a:pt x="2290" y="16"/>
                                    </a:lnTo>
                                    <a:lnTo>
                                      <a:pt x="2295" y="16"/>
                                    </a:lnTo>
                                    <a:lnTo>
                                      <a:pt x="2300" y="16"/>
                                    </a:lnTo>
                                    <a:lnTo>
                                      <a:pt x="2306" y="16"/>
                                    </a:lnTo>
                                    <a:lnTo>
                                      <a:pt x="2311" y="16"/>
                                    </a:lnTo>
                                    <a:lnTo>
                                      <a:pt x="2317" y="16"/>
                                    </a:lnTo>
                                    <a:lnTo>
                                      <a:pt x="2322" y="16"/>
                                    </a:lnTo>
                                    <a:lnTo>
                                      <a:pt x="2328" y="16"/>
                                    </a:lnTo>
                                    <a:lnTo>
                                      <a:pt x="2333" y="16"/>
                                    </a:lnTo>
                                    <a:lnTo>
                                      <a:pt x="2338" y="16"/>
                                    </a:lnTo>
                                    <a:lnTo>
                                      <a:pt x="2344" y="16"/>
                                    </a:lnTo>
                                    <a:lnTo>
                                      <a:pt x="2349" y="16"/>
                                    </a:lnTo>
                                    <a:lnTo>
                                      <a:pt x="2355" y="16"/>
                                    </a:lnTo>
                                    <a:lnTo>
                                      <a:pt x="2360" y="16"/>
                                    </a:lnTo>
                                    <a:lnTo>
                                      <a:pt x="2366" y="16"/>
                                    </a:lnTo>
                                    <a:lnTo>
                                      <a:pt x="2371" y="21"/>
                                    </a:lnTo>
                                    <a:lnTo>
                                      <a:pt x="2377" y="21"/>
                                    </a:lnTo>
                                    <a:lnTo>
                                      <a:pt x="2382" y="21"/>
                                    </a:lnTo>
                                    <a:lnTo>
                                      <a:pt x="2387" y="21"/>
                                    </a:lnTo>
                                    <a:lnTo>
                                      <a:pt x="2393" y="21"/>
                                    </a:lnTo>
                                    <a:lnTo>
                                      <a:pt x="2398" y="21"/>
                                    </a:lnTo>
                                    <a:lnTo>
                                      <a:pt x="2404" y="21"/>
                                    </a:lnTo>
                                    <a:lnTo>
                                      <a:pt x="2409" y="21"/>
                                    </a:lnTo>
                                    <a:lnTo>
                                      <a:pt x="2415" y="21"/>
                                    </a:lnTo>
                                    <a:lnTo>
                                      <a:pt x="2420" y="21"/>
                                    </a:lnTo>
                                    <a:lnTo>
                                      <a:pt x="2425" y="27"/>
                                    </a:lnTo>
                                    <a:lnTo>
                                      <a:pt x="2431" y="27"/>
                                    </a:lnTo>
                                    <a:lnTo>
                                      <a:pt x="2436" y="27"/>
                                    </a:lnTo>
                                    <a:lnTo>
                                      <a:pt x="2442" y="27"/>
                                    </a:lnTo>
                                    <a:lnTo>
                                      <a:pt x="2447" y="32"/>
                                    </a:lnTo>
                                    <a:lnTo>
                                      <a:pt x="2453" y="32"/>
                                    </a:lnTo>
                                    <a:lnTo>
                                      <a:pt x="2458" y="32"/>
                                    </a:lnTo>
                                    <a:lnTo>
                                      <a:pt x="2464" y="38"/>
                                    </a:lnTo>
                                    <a:lnTo>
                                      <a:pt x="2469" y="38"/>
                                    </a:lnTo>
                                    <a:lnTo>
                                      <a:pt x="2474" y="38"/>
                                    </a:lnTo>
                                    <a:lnTo>
                                      <a:pt x="2480" y="43"/>
                                    </a:lnTo>
                                    <a:lnTo>
                                      <a:pt x="2485" y="43"/>
                                    </a:lnTo>
                                    <a:lnTo>
                                      <a:pt x="2491" y="49"/>
                                    </a:lnTo>
                                    <a:lnTo>
                                      <a:pt x="2496" y="54"/>
                                    </a:lnTo>
                                    <a:lnTo>
                                      <a:pt x="2502" y="60"/>
                                    </a:lnTo>
                                    <a:lnTo>
                                      <a:pt x="2507" y="65"/>
                                    </a:lnTo>
                                    <a:lnTo>
                                      <a:pt x="2512" y="65"/>
                                    </a:lnTo>
                                    <a:lnTo>
                                      <a:pt x="2518" y="70"/>
                                    </a:lnTo>
                                    <a:lnTo>
                                      <a:pt x="2523" y="76"/>
                                    </a:lnTo>
                                    <a:lnTo>
                                      <a:pt x="2529" y="81"/>
                                    </a:lnTo>
                                    <a:lnTo>
                                      <a:pt x="2534" y="87"/>
                                    </a:lnTo>
                                    <a:lnTo>
                                      <a:pt x="2540" y="92"/>
                                    </a:lnTo>
                                    <a:lnTo>
                                      <a:pt x="2545" y="103"/>
                                    </a:lnTo>
                                    <a:lnTo>
                                      <a:pt x="2551" y="114"/>
                                    </a:lnTo>
                                    <a:lnTo>
                                      <a:pt x="2556" y="119"/>
                                    </a:lnTo>
                                    <a:lnTo>
                                      <a:pt x="2561" y="130"/>
                                    </a:lnTo>
                                    <a:lnTo>
                                      <a:pt x="2567" y="141"/>
                                    </a:lnTo>
                                    <a:lnTo>
                                      <a:pt x="2572" y="152"/>
                                    </a:lnTo>
                                    <a:lnTo>
                                      <a:pt x="2578" y="168"/>
                                    </a:lnTo>
                                    <a:lnTo>
                                      <a:pt x="2583" y="179"/>
                                    </a:lnTo>
                                    <a:lnTo>
                                      <a:pt x="2589" y="201"/>
                                    </a:lnTo>
                                    <a:lnTo>
                                      <a:pt x="2594" y="212"/>
                                    </a:lnTo>
                                    <a:lnTo>
                                      <a:pt x="2599" y="223"/>
                                    </a:lnTo>
                                    <a:lnTo>
                                      <a:pt x="2605" y="239"/>
                                    </a:lnTo>
                                    <a:lnTo>
                                      <a:pt x="2610" y="261"/>
                                    </a:lnTo>
                                    <a:lnTo>
                                      <a:pt x="2616" y="282"/>
                                    </a:lnTo>
                                    <a:lnTo>
                                      <a:pt x="2621" y="293"/>
                                    </a:lnTo>
                                    <a:lnTo>
                                      <a:pt x="2627" y="315"/>
                                    </a:lnTo>
                                    <a:lnTo>
                                      <a:pt x="2632" y="331"/>
                                    </a:lnTo>
                                    <a:lnTo>
                                      <a:pt x="2638" y="359"/>
                                    </a:lnTo>
                                    <a:lnTo>
                                      <a:pt x="2643" y="380"/>
                                    </a:lnTo>
                                    <a:lnTo>
                                      <a:pt x="2648" y="397"/>
                                    </a:lnTo>
                                    <a:lnTo>
                                      <a:pt x="2654" y="424"/>
                                    </a:lnTo>
                                    <a:lnTo>
                                      <a:pt x="2659" y="440"/>
                                    </a:lnTo>
                                    <a:lnTo>
                                      <a:pt x="2665" y="451"/>
                                    </a:lnTo>
                                    <a:lnTo>
                                      <a:pt x="2670" y="478"/>
                                    </a:lnTo>
                                    <a:lnTo>
                                      <a:pt x="2676" y="489"/>
                                    </a:lnTo>
                                    <a:lnTo>
                                      <a:pt x="2681" y="500"/>
                                    </a:lnTo>
                                    <a:lnTo>
                                      <a:pt x="2686" y="511"/>
                                    </a:lnTo>
                                    <a:lnTo>
                                      <a:pt x="2692" y="522"/>
                                    </a:lnTo>
                                    <a:lnTo>
                                      <a:pt x="2697" y="527"/>
                                    </a:lnTo>
                                    <a:lnTo>
                                      <a:pt x="2703" y="522"/>
                                    </a:lnTo>
                                    <a:lnTo>
                                      <a:pt x="2708" y="522"/>
                                    </a:lnTo>
                                    <a:lnTo>
                                      <a:pt x="2714" y="516"/>
                                    </a:lnTo>
                                    <a:lnTo>
                                      <a:pt x="2719" y="500"/>
                                    </a:lnTo>
                                    <a:lnTo>
                                      <a:pt x="2725" y="489"/>
                                    </a:lnTo>
                                    <a:lnTo>
                                      <a:pt x="2730" y="462"/>
                                    </a:lnTo>
                                    <a:lnTo>
                                      <a:pt x="2735" y="440"/>
                                    </a:lnTo>
                                    <a:lnTo>
                                      <a:pt x="2741" y="413"/>
                                    </a:lnTo>
                                    <a:lnTo>
                                      <a:pt x="2746" y="380"/>
                                    </a:lnTo>
                                    <a:lnTo>
                                      <a:pt x="2752" y="353"/>
                                    </a:lnTo>
                                    <a:lnTo>
                                      <a:pt x="2757" y="321"/>
                                    </a:lnTo>
                                    <a:lnTo>
                                      <a:pt x="2763" y="288"/>
                                    </a:lnTo>
                                    <a:lnTo>
                                      <a:pt x="2768" y="266"/>
                                    </a:lnTo>
                                    <a:lnTo>
                                      <a:pt x="2773" y="239"/>
                                    </a:lnTo>
                                    <a:lnTo>
                                      <a:pt x="2779" y="212"/>
                                    </a:lnTo>
                                    <a:lnTo>
                                      <a:pt x="2784" y="190"/>
                                    </a:lnTo>
                                    <a:lnTo>
                                      <a:pt x="2790" y="174"/>
                                    </a:lnTo>
                                    <a:lnTo>
                                      <a:pt x="2795" y="157"/>
                                    </a:lnTo>
                                    <a:lnTo>
                                      <a:pt x="2801" y="141"/>
                                    </a:lnTo>
                                    <a:lnTo>
                                      <a:pt x="2806" y="125"/>
                                    </a:lnTo>
                                    <a:lnTo>
                                      <a:pt x="2812" y="119"/>
                                    </a:lnTo>
                                    <a:lnTo>
                                      <a:pt x="2817" y="108"/>
                                    </a:lnTo>
                                    <a:lnTo>
                                      <a:pt x="2822" y="98"/>
                                    </a:lnTo>
                                    <a:lnTo>
                                      <a:pt x="2828" y="87"/>
                                    </a:lnTo>
                                    <a:lnTo>
                                      <a:pt x="2833" y="81"/>
                                    </a:lnTo>
                                    <a:lnTo>
                                      <a:pt x="2839" y="70"/>
                                    </a:lnTo>
                                    <a:lnTo>
                                      <a:pt x="2844" y="65"/>
                                    </a:lnTo>
                                    <a:lnTo>
                                      <a:pt x="2850" y="65"/>
                                    </a:lnTo>
                                    <a:lnTo>
                                      <a:pt x="2855" y="60"/>
                                    </a:lnTo>
                                    <a:lnTo>
                                      <a:pt x="2860" y="54"/>
                                    </a:lnTo>
                                    <a:lnTo>
                                      <a:pt x="2866" y="49"/>
                                    </a:lnTo>
                                    <a:lnTo>
                                      <a:pt x="2871" y="43"/>
                                    </a:lnTo>
                                    <a:lnTo>
                                      <a:pt x="2877" y="43"/>
                                    </a:lnTo>
                                    <a:lnTo>
                                      <a:pt x="2882" y="43"/>
                                    </a:lnTo>
                                    <a:lnTo>
                                      <a:pt x="2888" y="38"/>
                                    </a:lnTo>
                                    <a:lnTo>
                                      <a:pt x="2893" y="38"/>
                                    </a:lnTo>
                                    <a:lnTo>
                                      <a:pt x="2899" y="32"/>
                                    </a:lnTo>
                                    <a:lnTo>
                                      <a:pt x="2904" y="32"/>
                                    </a:lnTo>
                                    <a:lnTo>
                                      <a:pt x="2909" y="32"/>
                                    </a:lnTo>
                                    <a:lnTo>
                                      <a:pt x="2915" y="27"/>
                                    </a:lnTo>
                                    <a:lnTo>
                                      <a:pt x="2920" y="27"/>
                                    </a:lnTo>
                                    <a:lnTo>
                                      <a:pt x="2926" y="27"/>
                                    </a:lnTo>
                                    <a:lnTo>
                                      <a:pt x="2931" y="27"/>
                                    </a:lnTo>
                                    <a:lnTo>
                                      <a:pt x="2937" y="27"/>
                                    </a:lnTo>
                                    <a:lnTo>
                                      <a:pt x="2942" y="21"/>
                                    </a:lnTo>
                                    <a:lnTo>
                                      <a:pt x="2947" y="21"/>
                                    </a:lnTo>
                                    <a:lnTo>
                                      <a:pt x="2953" y="21"/>
                                    </a:lnTo>
                                    <a:lnTo>
                                      <a:pt x="2958" y="21"/>
                                    </a:lnTo>
                                    <a:lnTo>
                                      <a:pt x="2964" y="21"/>
                                    </a:lnTo>
                                    <a:lnTo>
                                      <a:pt x="2969" y="21"/>
                                    </a:lnTo>
                                    <a:lnTo>
                                      <a:pt x="2975" y="21"/>
                                    </a:lnTo>
                                    <a:lnTo>
                                      <a:pt x="2980" y="21"/>
                                    </a:lnTo>
                                    <a:lnTo>
                                      <a:pt x="2986" y="21"/>
                                    </a:lnTo>
                                    <a:lnTo>
                                      <a:pt x="2991" y="21"/>
                                    </a:lnTo>
                                    <a:lnTo>
                                      <a:pt x="2996" y="21"/>
                                    </a:lnTo>
                                    <a:lnTo>
                                      <a:pt x="3002" y="21"/>
                                    </a:lnTo>
                                    <a:lnTo>
                                      <a:pt x="3007" y="21"/>
                                    </a:lnTo>
                                    <a:lnTo>
                                      <a:pt x="3013" y="21"/>
                                    </a:lnTo>
                                    <a:lnTo>
                                      <a:pt x="3018" y="21"/>
                                    </a:lnTo>
                                    <a:lnTo>
                                      <a:pt x="3024" y="21"/>
                                    </a:lnTo>
                                    <a:lnTo>
                                      <a:pt x="3029" y="21"/>
                                    </a:lnTo>
                                    <a:lnTo>
                                      <a:pt x="3034" y="21"/>
                                    </a:lnTo>
                                    <a:lnTo>
                                      <a:pt x="3040" y="21"/>
                                    </a:lnTo>
                                    <a:lnTo>
                                      <a:pt x="3045" y="21"/>
                                    </a:lnTo>
                                    <a:lnTo>
                                      <a:pt x="3051" y="21"/>
                                    </a:lnTo>
                                    <a:lnTo>
                                      <a:pt x="3056" y="21"/>
                                    </a:lnTo>
                                    <a:lnTo>
                                      <a:pt x="3062" y="21"/>
                                    </a:lnTo>
                                    <a:lnTo>
                                      <a:pt x="3067" y="27"/>
                                    </a:lnTo>
                                    <a:lnTo>
                                      <a:pt x="3073" y="27"/>
                                    </a:lnTo>
                                    <a:lnTo>
                                      <a:pt x="3078" y="27"/>
                                    </a:lnTo>
                                    <a:lnTo>
                                      <a:pt x="3083" y="27"/>
                                    </a:lnTo>
                                    <a:lnTo>
                                      <a:pt x="3089" y="27"/>
                                    </a:lnTo>
                                    <a:lnTo>
                                      <a:pt x="3094" y="27"/>
                                    </a:lnTo>
                                    <a:lnTo>
                                      <a:pt x="3100" y="27"/>
                                    </a:lnTo>
                                    <a:lnTo>
                                      <a:pt x="3105" y="27"/>
                                    </a:lnTo>
                                    <a:lnTo>
                                      <a:pt x="3111" y="21"/>
                                    </a:lnTo>
                                    <a:lnTo>
                                      <a:pt x="3116" y="21"/>
                                    </a:lnTo>
                                    <a:lnTo>
                                      <a:pt x="3121" y="21"/>
                                    </a:lnTo>
                                    <a:lnTo>
                                      <a:pt x="3127" y="27"/>
                                    </a:lnTo>
                                    <a:lnTo>
                                      <a:pt x="3132" y="27"/>
                                    </a:lnTo>
                                    <a:lnTo>
                                      <a:pt x="3138" y="21"/>
                                    </a:lnTo>
                                    <a:lnTo>
                                      <a:pt x="3143" y="21"/>
                                    </a:lnTo>
                                    <a:lnTo>
                                      <a:pt x="3149" y="27"/>
                                    </a:lnTo>
                                    <a:lnTo>
                                      <a:pt x="3154" y="27"/>
                                    </a:lnTo>
                                    <a:lnTo>
                                      <a:pt x="3160" y="21"/>
                                    </a:lnTo>
                                    <a:lnTo>
                                      <a:pt x="3165" y="21"/>
                                    </a:lnTo>
                                    <a:lnTo>
                                      <a:pt x="3170" y="21"/>
                                    </a:lnTo>
                                    <a:lnTo>
                                      <a:pt x="3176" y="21"/>
                                    </a:lnTo>
                                    <a:lnTo>
                                      <a:pt x="3181" y="21"/>
                                    </a:lnTo>
                                    <a:lnTo>
                                      <a:pt x="3187" y="27"/>
                                    </a:lnTo>
                                    <a:lnTo>
                                      <a:pt x="3192" y="27"/>
                                    </a:lnTo>
                                    <a:lnTo>
                                      <a:pt x="3198" y="38"/>
                                    </a:lnTo>
                                    <a:lnTo>
                                      <a:pt x="3203" y="43"/>
                                    </a:lnTo>
                                    <a:lnTo>
                                      <a:pt x="3208" y="32"/>
                                    </a:lnTo>
                                    <a:lnTo>
                                      <a:pt x="3214" y="27"/>
                                    </a:lnTo>
                                    <a:lnTo>
                                      <a:pt x="3219" y="27"/>
                                    </a:lnTo>
                                    <a:lnTo>
                                      <a:pt x="3225" y="21"/>
                                    </a:lnTo>
                                    <a:lnTo>
                                      <a:pt x="3230" y="21"/>
                                    </a:lnTo>
                                    <a:lnTo>
                                      <a:pt x="3236" y="21"/>
                                    </a:lnTo>
                                    <a:lnTo>
                                      <a:pt x="3241" y="21"/>
                                    </a:lnTo>
                                    <a:lnTo>
                                      <a:pt x="3247" y="21"/>
                                    </a:lnTo>
                                    <a:lnTo>
                                      <a:pt x="3247" y="16"/>
                                    </a:lnTo>
                                    <a:lnTo>
                                      <a:pt x="3252" y="21"/>
                                    </a:lnTo>
                                    <a:lnTo>
                                      <a:pt x="3257" y="21"/>
                                    </a:lnTo>
                                    <a:lnTo>
                                      <a:pt x="3263" y="21"/>
                                    </a:lnTo>
                                    <a:lnTo>
                                      <a:pt x="3268" y="21"/>
                                    </a:lnTo>
                                    <a:lnTo>
                                      <a:pt x="3274" y="16"/>
                                    </a:lnTo>
                                    <a:lnTo>
                                      <a:pt x="3279" y="16"/>
                                    </a:lnTo>
                                    <a:lnTo>
                                      <a:pt x="3285" y="16"/>
                                    </a:lnTo>
                                    <a:lnTo>
                                      <a:pt x="3290" y="16"/>
                                    </a:lnTo>
                                    <a:lnTo>
                                      <a:pt x="3295" y="16"/>
                                    </a:lnTo>
                                    <a:lnTo>
                                      <a:pt x="3301" y="16"/>
                                    </a:lnTo>
                                    <a:lnTo>
                                      <a:pt x="3306" y="16"/>
                                    </a:lnTo>
                                    <a:lnTo>
                                      <a:pt x="3312" y="16"/>
                                    </a:lnTo>
                                    <a:lnTo>
                                      <a:pt x="3317" y="16"/>
                                    </a:lnTo>
                                    <a:lnTo>
                                      <a:pt x="3323" y="16"/>
                                    </a:lnTo>
                                    <a:lnTo>
                                      <a:pt x="3328" y="16"/>
                                    </a:lnTo>
                                    <a:lnTo>
                                      <a:pt x="3334" y="16"/>
                                    </a:lnTo>
                                    <a:lnTo>
                                      <a:pt x="3339" y="16"/>
                                    </a:lnTo>
                                    <a:lnTo>
                                      <a:pt x="3344" y="16"/>
                                    </a:lnTo>
                                    <a:lnTo>
                                      <a:pt x="3350" y="16"/>
                                    </a:lnTo>
                                    <a:lnTo>
                                      <a:pt x="3355" y="16"/>
                                    </a:lnTo>
                                    <a:lnTo>
                                      <a:pt x="3361" y="16"/>
                                    </a:lnTo>
                                    <a:lnTo>
                                      <a:pt x="3366" y="16"/>
                                    </a:lnTo>
                                    <a:lnTo>
                                      <a:pt x="3372" y="16"/>
                                    </a:lnTo>
                                    <a:lnTo>
                                      <a:pt x="3377" y="16"/>
                                    </a:lnTo>
                                    <a:lnTo>
                                      <a:pt x="3382" y="16"/>
                                    </a:lnTo>
                                    <a:lnTo>
                                      <a:pt x="3388" y="16"/>
                                    </a:lnTo>
                                    <a:lnTo>
                                      <a:pt x="3393" y="16"/>
                                    </a:lnTo>
                                    <a:lnTo>
                                      <a:pt x="3399" y="16"/>
                                    </a:lnTo>
                                    <a:lnTo>
                                      <a:pt x="3404" y="16"/>
                                    </a:lnTo>
                                    <a:lnTo>
                                      <a:pt x="3410" y="16"/>
                                    </a:lnTo>
                                    <a:lnTo>
                                      <a:pt x="3415" y="16"/>
                                    </a:lnTo>
                                    <a:lnTo>
                                      <a:pt x="3421" y="16"/>
                                    </a:lnTo>
                                    <a:lnTo>
                                      <a:pt x="3426" y="16"/>
                                    </a:lnTo>
                                    <a:lnTo>
                                      <a:pt x="3431" y="16"/>
                                    </a:lnTo>
                                    <a:lnTo>
                                      <a:pt x="3437" y="16"/>
                                    </a:lnTo>
                                    <a:lnTo>
                                      <a:pt x="3442" y="16"/>
                                    </a:lnTo>
                                    <a:lnTo>
                                      <a:pt x="3448" y="16"/>
                                    </a:lnTo>
                                    <a:lnTo>
                                      <a:pt x="3453" y="16"/>
                                    </a:lnTo>
                                    <a:lnTo>
                                      <a:pt x="3459" y="16"/>
                                    </a:lnTo>
                                    <a:lnTo>
                                      <a:pt x="3464" y="16"/>
                                    </a:lnTo>
                                    <a:lnTo>
                                      <a:pt x="3469" y="16"/>
                                    </a:lnTo>
                                    <a:lnTo>
                                      <a:pt x="3475" y="16"/>
                                    </a:lnTo>
                                    <a:lnTo>
                                      <a:pt x="3480" y="16"/>
                                    </a:lnTo>
                                    <a:lnTo>
                                      <a:pt x="3486" y="16"/>
                                    </a:lnTo>
                                    <a:lnTo>
                                      <a:pt x="3491" y="16"/>
                                    </a:lnTo>
                                    <a:lnTo>
                                      <a:pt x="3497" y="16"/>
                                    </a:lnTo>
                                    <a:lnTo>
                                      <a:pt x="3502" y="16"/>
                                    </a:lnTo>
                                    <a:lnTo>
                                      <a:pt x="3508" y="16"/>
                                    </a:lnTo>
                                    <a:lnTo>
                                      <a:pt x="3513" y="16"/>
                                    </a:lnTo>
                                    <a:lnTo>
                                      <a:pt x="3518" y="16"/>
                                    </a:lnTo>
                                    <a:lnTo>
                                      <a:pt x="3524" y="16"/>
                                    </a:lnTo>
                                    <a:lnTo>
                                      <a:pt x="3529" y="16"/>
                                    </a:lnTo>
                                    <a:lnTo>
                                      <a:pt x="3535" y="16"/>
                                    </a:lnTo>
                                    <a:lnTo>
                                      <a:pt x="3540" y="16"/>
                                    </a:lnTo>
                                    <a:lnTo>
                                      <a:pt x="3546" y="16"/>
                                    </a:lnTo>
                                    <a:lnTo>
                                      <a:pt x="3551" y="16"/>
                                    </a:lnTo>
                                    <a:lnTo>
                                      <a:pt x="3556" y="16"/>
                                    </a:lnTo>
                                    <a:lnTo>
                                      <a:pt x="3562" y="16"/>
                                    </a:lnTo>
                                    <a:lnTo>
                                      <a:pt x="3567" y="16"/>
                                    </a:lnTo>
                                    <a:lnTo>
                                      <a:pt x="3573" y="16"/>
                                    </a:lnTo>
                                    <a:lnTo>
                                      <a:pt x="3578" y="16"/>
                                    </a:lnTo>
                                    <a:lnTo>
                                      <a:pt x="3584" y="16"/>
                                    </a:lnTo>
                                    <a:lnTo>
                                      <a:pt x="3589" y="16"/>
                                    </a:lnTo>
                                    <a:lnTo>
                                      <a:pt x="3595" y="16"/>
                                    </a:lnTo>
                                    <a:lnTo>
                                      <a:pt x="3600" y="21"/>
                                    </a:lnTo>
                                    <a:lnTo>
                                      <a:pt x="3605" y="21"/>
                                    </a:lnTo>
                                    <a:lnTo>
                                      <a:pt x="3611" y="27"/>
                                    </a:lnTo>
                                    <a:lnTo>
                                      <a:pt x="3616" y="27"/>
                                    </a:lnTo>
                                    <a:lnTo>
                                      <a:pt x="3622" y="32"/>
                                    </a:lnTo>
                                    <a:lnTo>
                                      <a:pt x="3627" y="38"/>
                                    </a:lnTo>
                                    <a:lnTo>
                                      <a:pt x="3633" y="43"/>
                                    </a:lnTo>
                                    <a:lnTo>
                                      <a:pt x="3638" y="43"/>
                                    </a:lnTo>
                                    <a:lnTo>
                                      <a:pt x="3643" y="49"/>
                                    </a:lnTo>
                                    <a:lnTo>
                                      <a:pt x="3649" y="49"/>
                                    </a:lnTo>
                                    <a:lnTo>
                                      <a:pt x="3654" y="54"/>
                                    </a:lnTo>
                                    <a:lnTo>
                                      <a:pt x="3660" y="54"/>
                                    </a:lnTo>
                                    <a:lnTo>
                                      <a:pt x="3665" y="60"/>
                                    </a:lnTo>
                                    <a:lnTo>
                                      <a:pt x="3671" y="60"/>
                                    </a:lnTo>
                                    <a:lnTo>
                                      <a:pt x="3676" y="65"/>
                                    </a:lnTo>
                                    <a:lnTo>
                                      <a:pt x="3682" y="65"/>
                                    </a:lnTo>
                                    <a:lnTo>
                                      <a:pt x="3687" y="65"/>
                                    </a:lnTo>
                                    <a:lnTo>
                                      <a:pt x="3692" y="70"/>
                                    </a:lnTo>
                                    <a:lnTo>
                                      <a:pt x="3698" y="76"/>
                                    </a:lnTo>
                                    <a:lnTo>
                                      <a:pt x="3703" y="76"/>
                                    </a:lnTo>
                                    <a:lnTo>
                                      <a:pt x="3709" y="81"/>
                                    </a:lnTo>
                                    <a:lnTo>
                                      <a:pt x="3714" y="87"/>
                                    </a:lnTo>
                                    <a:lnTo>
                                      <a:pt x="3720" y="87"/>
                                    </a:lnTo>
                                    <a:lnTo>
                                      <a:pt x="3725" y="87"/>
                                    </a:lnTo>
                                    <a:lnTo>
                                      <a:pt x="3730" y="87"/>
                                    </a:lnTo>
                                    <a:lnTo>
                                      <a:pt x="3736" y="87"/>
                                    </a:lnTo>
                                    <a:lnTo>
                                      <a:pt x="3741" y="87"/>
                                    </a:lnTo>
                                    <a:lnTo>
                                      <a:pt x="3747" y="87"/>
                                    </a:lnTo>
                                    <a:lnTo>
                                      <a:pt x="3752" y="81"/>
                                    </a:lnTo>
                                    <a:lnTo>
                                      <a:pt x="3758" y="76"/>
                                    </a:lnTo>
                                    <a:lnTo>
                                      <a:pt x="3763" y="70"/>
                                    </a:lnTo>
                                    <a:lnTo>
                                      <a:pt x="3769" y="65"/>
                                    </a:lnTo>
                                    <a:lnTo>
                                      <a:pt x="3774" y="60"/>
                                    </a:lnTo>
                                    <a:lnTo>
                                      <a:pt x="3779" y="54"/>
                                    </a:lnTo>
                                    <a:lnTo>
                                      <a:pt x="3785" y="54"/>
                                    </a:lnTo>
                                    <a:lnTo>
                                      <a:pt x="3790" y="49"/>
                                    </a:lnTo>
                                    <a:lnTo>
                                      <a:pt x="3796" y="49"/>
                                    </a:lnTo>
                                    <a:lnTo>
                                      <a:pt x="3801" y="43"/>
                                    </a:lnTo>
                                    <a:lnTo>
                                      <a:pt x="3807" y="43"/>
                                    </a:lnTo>
                                    <a:lnTo>
                                      <a:pt x="3812" y="43"/>
                                    </a:lnTo>
                                    <a:lnTo>
                                      <a:pt x="3817" y="38"/>
                                    </a:lnTo>
                                    <a:lnTo>
                                      <a:pt x="3823" y="38"/>
                                    </a:lnTo>
                                    <a:lnTo>
                                      <a:pt x="3828" y="38"/>
                                    </a:lnTo>
                                    <a:lnTo>
                                      <a:pt x="3834" y="32"/>
                                    </a:lnTo>
                                    <a:lnTo>
                                      <a:pt x="3839" y="32"/>
                                    </a:lnTo>
                                    <a:lnTo>
                                      <a:pt x="3845" y="27"/>
                                    </a:lnTo>
                                    <a:lnTo>
                                      <a:pt x="3850" y="27"/>
                                    </a:lnTo>
                                    <a:lnTo>
                                      <a:pt x="3856" y="27"/>
                                    </a:lnTo>
                                    <a:lnTo>
                                      <a:pt x="3861" y="21"/>
                                    </a:lnTo>
                                    <a:lnTo>
                                      <a:pt x="3866" y="21"/>
                                    </a:lnTo>
                                    <a:lnTo>
                                      <a:pt x="3872" y="21"/>
                                    </a:lnTo>
                                    <a:lnTo>
                                      <a:pt x="3877" y="16"/>
                                    </a:lnTo>
                                    <a:lnTo>
                                      <a:pt x="3883" y="16"/>
                                    </a:lnTo>
                                    <a:lnTo>
                                      <a:pt x="3888" y="16"/>
                                    </a:lnTo>
                                    <a:lnTo>
                                      <a:pt x="3894" y="16"/>
                                    </a:lnTo>
                                    <a:lnTo>
                                      <a:pt x="3899" y="16"/>
                                    </a:lnTo>
                                    <a:lnTo>
                                      <a:pt x="3904" y="16"/>
                                    </a:lnTo>
                                    <a:lnTo>
                                      <a:pt x="3910" y="16"/>
                                    </a:lnTo>
                                    <a:lnTo>
                                      <a:pt x="3915" y="16"/>
                                    </a:lnTo>
                                    <a:lnTo>
                                      <a:pt x="3921" y="16"/>
                                    </a:lnTo>
                                    <a:lnTo>
                                      <a:pt x="3926" y="16"/>
                                    </a:lnTo>
                                    <a:lnTo>
                                      <a:pt x="3932" y="16"/>
                                    </a:lnTo>
                                    <a:lnTo>
                                      <a:pt x="3937" y="16"/>
                                    </a:lnTo>
                                    <a:lnTo>
                                      <a:pt x="3943" y="16"/>
                                    </a:lnTo>
                                    <a:lnTo>
                                      <a:pt x="3948" y="16"/>
                                    </a:lnTo>
                                    <a:lnTo>
                                      <a:pt x="3953" y="16"/>
                                    </a:lnTo>
                                    <a:lnTo>
                                      <a:pt x="3959" y="16"/>
                                    </a:lnTo>
                                    <a:lnTo>
                                      <a:pt x="3964" y="16"/>
                                    </a:lnTo>
                                    <a:lnTo>
                                      <a:pt x="3970" y="16"/>
                                    </a:lnTo>
                                    <a:lnTo>
                                      <a:pt x="3975" y="16"/>
                                    </a:lnTo>
                                    <a:lnTo>
                                      <a:pt x="3981" y="16"/>
                                    </a:lnTo>
                                    <a:lnTo>
                                      <a:pt x="3986" y="16"/>
                                    </a:lnTo>
                                    <a:lnTo>
                                      <a:pt x="3991" y="16"/>
                                    </a:lnTo>
                                    <a:lnTo>
                                      <a:pt x="3997" y="16"/>
                                    </a:lnTo>
                                    <a:lnTo>
                                      <a:pt x="4002" y="16"/>
                                    </a:lnTo>
                                    <a:lnTo>
                                      <a:pt x="4008" y="16"/>
                                    </a:lnTo>
                                    <a:lnTo>
                                      <a:pt x="4013" y="16"/>
                                    </a:lnTo>
                                    <a:lnTo>
                                      <a:pt x="4019" y="16"/>
                                    </a:lnTo>
                                    <a:lnTo>
                                      <a:pt x="4024" y="21"/>
                                    </a:lnTo>
                                    <a:lnTo>
                                      <a:pt x="4030" y="27"/>
                                    </a:lnTo>
                                    <a:lnTo>
                                      <a:pt x="4035" y="32"/>
                                    </a:lnTo>
                                    <a:lnTo>
                                      <a:pt x="4040" y="38"/>
                                    </a:lnTo>
                                    <a:lnTo>
                                      <a:pt x="4046" y="54"/>
                                    </a:lnTo>
                                    <a:lnTo>
                                      <a:pt x="4051" y="70"/>
                                    </a:lnTo>
                                    <a:lnTo>
                                      <a:pt x="4057" y="92"/>
                                    </a:lnTo>
                                    <a:lnTo>
                                      <a:pt x="4062" y="108"/>
                                    </a:lnTo>
                                    <a:lnTo>
                                      <a:pt x="4068" y="136"/>
                                    </a:lnTo>
                                    <a:lnTo>
                                      <a:pt x="4073" y="163"/>
                                    </a:lnTo>
                                    <a:lnTo>
                                      <a:pt x="4078" y="195"/>
                                    </a:lnTo>
                                    <a:lnTo>
                                      <a:pt x="4084" y="223"/>
                                    </a:lnTo>
                                    <a:lnTo>
                                      <a:pt x="4089" y="261"/>
                                    </a:lnTo>
                                    <a:lnTo>
                                      <a:pt x="4095" y="299"/>
                                    </a:lnTo>
                                    <a:lnTo>
                                      <a:pt x="4100" y="348"/>
                                    </a:lnTo>
                                    <a:lnTo>
                                      <a:pt x="4106" y="380"/>
                                    </a:lnTo>
                                    <a:lnTo>
                                      <a:pt x="4111" y="429"/>
                                    </a:lnTo>
                                    <a:lnTo>
                                      <a:pt x="4117" y="478"/>
                                    </a:lnTo>
                                    <a:lnTo>
                                      <a:pt x="4122" y="527"/>
                                    </a:lnTo>
                                    <a:lnTo>
                                      <a:pt x="4127" y="560"/>
                                    </a:lnTo>
                                    <a:lnTo>
                                      <a:pt x="4133" y="603"/>
                                    </a:lnTo>
                                    <a:lnTo>
                                      <a:pt x="4138" y="636"/>
                                    </a:lnTo>
                                    <a:lnTo>
                                      <a:pt x="4144" y="663"/>
                                    </a:lnTo>
                                    <a:lnTo>
                                      <a:pt x="4149" y="696"/>
                                    </a:lnTo>
                                    <a:lnTo>
                                      <a:pt x="4155" y="728"/>
                                    </a:lnTo>
                                    <a:lnTo>
                                      <a:pt x="4160" y="761"/>
                                    </a:lnTo>
                                    <a:lnTo>
                                      <a:pt x="4165" y="783"/>
                                    </a:lnTo>
                                    <a:lnTo>
                                      <a:pt x="4171" y="810"/>
                                    </a:lnTo>
                                    <a:lnTo>
                                      <a:pt x="4176" y="837"/>
                                    </a:lnTo>
                                    <a:lnTo>
                                      <a:pt x="4182" y="864"/>
                                    </a:lnTo>
                                    <a:lnTo>
                                      <a:pt x="4187" y="881"/>
                                    </a:lnTo>
                                    <a:lnTo>
                                      <a:pt x="4193" y="908"/>
                                    </a:lnTo>
                                    <a:lnTo>
                                      <a:pt x="4198" y="935"/>
                                    </a:lnTo>
                                    <a:lnTo>
                                      <a:pt x="4204" y="968"/>
                                    </a:lnTo>
                                    <a:lnTo>
                                      <a:pt x="4209" y="995"/>
                                    </a:lnTo>
                                    <a:lnTo>
                                      <a:pt x="4214" y="1027"/>
                                    </a:lnTo>
                                    <a:lnTo>
                                      <a:pt x="4220" y="1071"/>
                                    </a:lnTo>
                                    <a:lnTo>
                                      <a:pt x="4225" y="1109"/>
                                    </a:lnTo>
                                    <a:lnTo>
                                      <a:pt x="4231" y="1142"/>
                                    </a:lnTo>
                                    <a:lnTo>
                                      <a:pt x="4236" y="1190"/>
                                    </a:lnTo>
                                    <a:lnTo>
                                      <a:pt x="4242" y="1239"/>
                                    </a:lnTo>
                                    <a:lnTo>
                                      <a:pt x="4247" y="1288"/>
                                    </a:lnTo>
                                    <a:lnTo>
                                      <a:pt x="4252" y="1326"/>
                                    </a:lnTo>
                                    <a:lnTo>
                                      <a:pt x="4258" y="1375"/>
                                    </a:lnTo>
                                    <a:lnTo>
                                      <a:pt x="4263" y="1424"/>
                                    </a:lnTo>
                                    <a:lnTo>
                                      <a:pt x="4269" y="1473"/>
                                    </a:lnTo>
                                    <a:lnTo>
                                      <a:pt x="4274" y="1506"/>
                                    </a:lnTo>
                                    <a:lnTo>
                                      <a:pt x="4280" y="1549"/>
                                    </a:lnTo>
                                    <a:lnTo>
                                      <a:pt x="4285" y="1587"/>
                                    </a:lnTo>
                                    <a:lnTo>
                                      <a:pt x="4291" y="1615"/>
                                    </a:lnTo>
                                    <a:lnTo>
                                      <a:pt x="4296" y="1631"/>
                                    </a:lnTo>
                                    <a:lnTo>
                                      <a:pt x="4301" y="1653"/>
                                    </a:lnTo>
                                    <a:lnTo>
                                      <a:pt x="4307" y="1680"/>
                                    </a:lnTo>
                                    <a:lnTo>
                                      <a:pt x="4312" y="1702"/>
                                    </a:lnTo>
                                    <a:lnTo>
                                      <a:pt x="4318" y="1718"/>
                                    </a:lnTo>
                                    <a:lnTo>
                                      <a:pt x="4323" y="1745"/>
                                    </a:lnTo>
                                    <a:lnTo>
                                      <a:pt x="4329" y="1761"/>
                                    </a:lnTo>
                                    <a:lnTo>
                                      <a:pt x="4334" y="1772"/>
                                    </a:lnTo>
                                    <a:lnTo>
                                      <a:pt x="4339" y="1778"/>
                                    </a:lnTo>
                                    <a:lnTo>
                                      <a:pt x="4345" y="1783"/>
                                    </a:lnTo>
                                    <a:lnTo>
                                      <a:pt x="4350" y="1783"/>
                                    </a:lnTo>
                                    <a:lnTo>
                                      <a:pt x="4356" y="1789"/>
                                    </a:lnTo>
                                    <a:lnTo>
                                      <a:pt x="4361" y="1783"/>
                                    </a:lnTo>
                                    <a:lnTo>
                                      <a:pt x="4361" y="1789"/>
                                    </a:lnTo>
                                    <a:lnTo>
                                      <a:pt x="4367" y="1783"/>
                                    </a:lnTo>
                                    <a:lnTo>
                                      <a:pt x="4372" y="1783"/>
                                    </a:lnTo>
                                    <a:lnTo>
                                      <a:pt x="4378" y="1778"/>
                                    </a:lnTo>
                                    <a:lnTo>
                                      <a:pt x="4383" y="1772"/>
                                    </a:lnTo>
                                    <a:lnTo>
                                      <a:pt x="4388" y="1778"/>
                                    </a:lnTo>
                                    <a:lnTo>
                                      <a:pt x="4394" y="1778"/>
                                    </a:lnTo>
                                    <a:lnTo>
                                      <a:pt x="4399" y="1772"/>
                                    </a:lnTo>
                                    <a:lnTo>
                                      <a:pt x="4405" y="1778"/>
                                    </a:lnTo>
                                    <a:lnTo>
                                      <a:pt x="4405" y="1772"/>
                                    </a:lnTo>
                                    <a:lnTo>
                                      <a:pt x="4410" y="1772"/>
                                    </a:lnTo>
                                    <a:lnTo>
                                      <a:pt x="4416" y="1767"/>
                                    </a:lnTo>
                                    <a:lnTo>
                                      <a:pt x="4416" y="1772"/>
                                    </a:lnTo>
                                    <a:lnTo>
                                      <a:pt x="4421" y="1772"/>
                                    </a:lnTo>
                                    <a:lnTo>
                                      <a:pt x="4426" y="1772"/>
                                    </a:lnTo>
                                    <a:lnTo>
                                      <a:pt x="4432" y="1778"/>
                                    </a:lnTo>
                                    <a:lnTo>
                                      <a:pt x="4437" y="1783"/>
                                    </a:lnTo>
                                    <a:lnTo>
                                      <a:pt x="4443" y="1789"/>
                                    </a:lnTo>
                                    <a:lnTo>
                                      <a:pt x="4448" y="1799"/>
                                    </a:lnTo>
                                    <a:lnTo>
                                      <a:pt x="4454" y="1810"/>
                                    </a:lnTo>
                                    <a:lnTo>
                                      <a:pt x="4459" y="1821"/>
                                    </a:lnTo>
                                    <a:lnTo>
                                      <a:pt x="4465" y="1827"/>
                                    </a:lnTo>
                                    <a:lnTo>
                                      <a:pt x="4470" y="1838"/>
                                    </a:lnTo>
                                    <a:lnTo>
                                      <a:pt x="4475" y="1848"/>
                                    </a:lnTo>
                                    <a:lnTo>
                                      <a:pt x="4481" y="1865"/>
                                    </a:lnTo>
                                    <a:lnTo>
                                      <a:pt x="4486" y="1870"/>
                                    </a:lnTo>
                                    <a:lnTo>
                                      <a:pt x="4492" y="1881"/>
                                    </a:lnTo>
                                    <a:lnTo>
                                      <a:pt x="4497" y="1886"/>
                                    </a:lnTo>
                                    <a:lnTo>
                                      <a:pt x="4503" y="1897"/>
                                    </a:lnTo>
                                    <a:lnTo>
                                      <a:pt x="4508" y="1903"/>
                                    </a:lnTo>
                                    <a:lnTo>
                                      <a:pt x="4513" y="1914"/>
                                    </a:lnTo>
                                    <a:lnTo>
                                      <a:pt x="4519" y="1919"/>
                                    </a:lnTo>
                                    <a:lnTo>
                                      <a:pt x="4524" y="1930"/>
                                    </a:lnTo>
                                    <a:lnTo>
                                      <a:pt x="4530" y="1941"/>
                                    </a:lnTo>
                                    <a:lnTo>
                                      <a:pt x="4535" y="1952"/>
                                    </a:lnTo>
                                    <a:lnTo>
                                      <a:pt x="4541" y="1957"/>
                                    </a:lnTo>
                                    <a:lnTo>
                                      <a:pt x="4546" y="1963"/>
                                    </a:lnTo>
                                    <a:lnTo>
                                      <a:pt x="4552" y="1968"/>
                                    </a:lnTo>
                                    <a:lnTo>
                                      <a:pt x="4557" y="1973"/>
                                    </a:lnTo>
                                    <a:lnTo>
                                      <a:pt x="4562" y="1979"/>
                                    </a:lnTo>
                                    <a:lnTo>
                                      <a:pt x="4568" y="1984"/>
                                    </a:lnTo>
                                    <a:lnTo>
                                      <a:pt x="4573" y="1984"/>
                                    </a:lnTo>
                                    <a:lnTo>
                                      <a:pt x="4579" y="1990"/>
                                    </a:lnTo>
                                    <a:lnTo>
                                      <a:pt x="4584" y="1995"/>
                                    </a:lnTo>
                                    <a:lnTo>
                                      <a:pt x="4590" y="2001"/>
                                    </a:lnTo>
                                    <a:lnTo>
                                      <a:pt x="4595" y="2001"/>
                                    </a:lnTo>
                                    <a:lnTo>
                                      <a:pt x="4600" y="2001"/>
                                    </a:lnTo>
                                    <a:lnTo>
                                      <a:pt x="4606" y="2006"/>
                                    </a:lnTo>
                                    <a:lnTo>
                                      <a:pt x="4611" y="2012"/>
                                    </a:lnTo>
                                    <a:lnTo>
                                      <a:pt x="4617" y="2017"/>
                                    </a:lnTo>
                                    <a:lnTo>
                                      <a:pt x="4617" y="2012"/>
                                    </a:lnTo>
                                    <a:lnTo>
                                      <a:pt x="4622" y="2017"/>
                                    </a:lnTo>
                                    <a:lnTo>
                                      <a:pt x="4628" y="2022"/>
                                    </a:lnTo>
                                    <a:lnTo>
                                      <a:pt x="4633" y="2028"/>
                                    </a:lnTo>
                                    <a:lnTo>
                                      <a:pt x="4639" y="2039"/>
                                    </a:lnTo>
                                    <a:lnTo>
                                      <a:pt x="4644" y="2044"/>
                                    </a:lnTo>
                                    <a:lnTo>
                                      <a:pt x="4649" y="2050"/>
                                    </a:lnTo>
                                    <a:lnTo>
                                      <a:pt x="4649" y="2044"/>
                                    </a:lnTo>
                                    <a:lnTo>
                                      <a:pt x="4655" y="2050"/>
                                    </a:lnTo>
                                    <a:lnTo>
                                      <a:pt x="4660" y="2060"/>
                                    </a:lnTo>
                                    <a:lnTo>
                                      <a:pt x="4666" y="2077"/>
                                    </a:lnTo>
                                    <a:lnTo>
                                      <a:pt x="4671" y="2098"/>
                                    </a:lnTo>
                                    <a:lnTo>
                                      <a:pt x="4677" y="2104"/>
                                    </a:lnTo>
                                    <a:lnTo>
                                      <a:pt x="4682" y="2115"/>
                                    </a:lnTo>
                                    <a:lnTo>
                                      <a:pt x="4687" y="2088"/>
                                    </a:lnTo>
                                    <a:lnTo>
                                      <a:pt x="4693" y="1963"/>
                                    </a:lnTo>
                                    <a:lnTo>
                                      <a:pt x="4698" y="1876"/>
                                    </a:lnTo>
                                    <a:lnTo>
                                      <a:pt x="4704" y="1843"/>
                                    </a:lnTo>
                                    <a:lnTo>
                                      <a:pt x="4709" y="1881"/>
                                    </a:lnTo>
                                    <a:lnTo>
                                      <a:pt x="4715" y="1925"/>
                                    </a:lnTo>
                                    <a:lnTo>
                                      <a:pt x="4720" y="1957"/>
                                    </a:lnTo>
                                    <a:lnTo>
                                      <a:pt x="4726" y="1995"/>
                                    </a:lnTo>
                                    <a:lnTo>
                                      <a:pt x="4731" y="2028"/>
                                    </a:lnTo>
                                    <a:lnTo>
                                      <a:pt x="4736" y="2066"/>
                                    </a:lnTo>
                                    <a:lnTo>
                                      <a:pt x="4742" y="2093"/>
                                    </a:lnTo>
                                    <a:lnTo>
                                      <a:pt x="4747" y="2126"/>
                                    </a:lnTo>
                                    <a:lnTo>
                                      <a:pt x="4753" y="2164"/>
                                    </a:lnTo>
                                    <a:lnTo>
                                      <a:pt x="4758" y="2191"/>
                                    </a:lnTo>
                                    <a:lnTo>
                                      <a:pt x="4764" y="2229"/>
                                    </a:lnTo>
                                    <a:lnTo>
                                      <a:pt x="4769" y="2267"/>
                                    </a:lnTo>
                                    <a:lnTo>
                                      <a:pt x="4774" y="2289"/>
                                    </a:lnTo>
                                    <a:lnTo>
                                      <a:pt x="4780" y="2283"/>
                                    </a:lnTo>
                                    <a:lnTo>
                                      <a:pt x="4785" y="2262"/>
                                    </a:lnTo>
                                    <a:lnTo>
                                      <a:pt x="4791" y="2191"/>
                                    </a:lnTo>
                                    <a:lnTo>
                                      <a:pt x="4796" y="2050"/>
                                    </a:lnTo>
                                    <a:lnTo>
                                      <a:pt x="4802" y="1946"/>
                                    </a:lnTo>
                                    <a:lnTo>
                                      <a:pt x="4807" y="1783"/>
                                    </a:lnTo>
                                    <a:lnTo>
                                      <a:pt x="4813" y="1609"/>
                                    </a:lnTo>
                                    <a:lnTo>
                                      <a:pt x="4818" y="1413"/>
                                    </a:lnTo>
                                    <a:lnTo>
                                      <a:pt x="4823" y="1288"/>
                                    </a:lnTo>
                                    <a:lnTo>
                                      <a:pt x="4829" y="1142"/>
                                    </a:lnTo>
                                    <a:lnTo>
                                      <a:pt x="4834" y="1022"/>
                                    </a:lnTo>
                                    <a:lnTo>
                                      <a:pt x="4840" y="935"/>
                                    </a:lnTo>
                                    <a:lnTo>
                                      <a:pt x="4845" y="881"/>
                                    </a:lnTo>
                                    <a:lnTo>
                                      <a:pt x="4851" y="799"/>
                                    </a:lnTo>
                                    <a:lnTo>
                                      <a:pt x="4856" y="734"/>
                                    </a:lnTo>
                                    <a:lnTo>
                                      <a:pt x="4861" y="674"/>
                                    </a:lnTo>
                                    <a:lnTo>
                                      <a:pt x="4867" y="636"/>
                                    </a:lnTo>
                                    <a:lnTo>
                                      <a:pt x="4872" y="587"/>
                                    </a:lnTo>
                                    <a:lnTo>
                                      <a:pt x="4878" y="543"/>
                                    </a:lnTo>
                                    <a:lnTo>
                                      <a:pt x="4883" y="495"/>
                                    </a:lnTo>
                                    <a:lnTo>
                                      <a:pt x="4889" y="462"/>
                                    </a:lnTo>
                                    <a:lnTo>
                                      <a:pt x="4894" y="408"/>
                                    </a:lnTo>
                                    <a:lnTo>
                                      <a:pt x="4900" y="348"/>
                                    </a:lnTo>
                                    <a:lnTo>
                                      <a:pt x="4905" y="277"/>
                                    </a:lnTo>
                                    <a:lnTo>
                                      <a:pt x="4910" y="244"/>
                                    </a:lnTo>
                                    <a:lnTo>
                                      <a:pt x="4916" y="195"/>
                                    </a:lnTo>
                                    <a:lnTo>
                                      <a:pt x="4921" y="141"/>
                                    </a:lnTo>
                                    <a:lnTo>
                                      <a:pt x="4927" y="92"/>
                                    </a:lnTo>
                                    <a:lnTo>
                                      <a:pt x="4932" y="60"/>
                                    </a:lnTo>
                                    <a:lnTo>
                                      <a:pt x="4938" y="27"/>
                                    </a:lnTo>
                                    <a:lnTo>
                                      <a:pt x="4943" y="16"/>
                                    </a:lnTo>
                                    <a:lnTo>
                                      <a:pt x="4948" y="27"/>
                                    </a:lnTo>
                                    <a:lnTo>
                                      <a:pt x="4954" y="38"/>
                                    </a:lnTo>
                                    <a:lnTo>
                                      <a:pt x="4959" y="43"/>
                                    </a:lnTo>
                                    <a:lnTo>
                                      <a:pt x="4965" y="65"/>
                                    </a:lnTo>
                                    <a:lnTo>
                                      <a:pt x="4970" y="81"/>
                                    </a:lnTo>
                                    <a:lnTo>
                                      <a:pt x="4976" y="108"/>
                                    </a:lnTo>
                                    <a:lnTo>
                                      <a:pt x="4981" y="108"/>
                                    </a:lnTo>
                                    <a:lnTo>
                                      <a:pt x="4987" y="65"/>
                                    </a:lnTo>
                                    <a:lnTo>
                                      <a:pt x="4992" y="27"/>
                                    </a:lnTo>
                                    <a:lnTo>
                                      <a:pt x="4997" y="0"/>
                                    </a:lnTo>
                                    <a:lnTo>
                                      <a:pt x="4997" y="5"/>
                                    </a:lnTo>
                                    <a:lnTo>
                                      <a:pt x="5003" y="76"/>
                                    </a:lnTo>
                                    <a:lnTo>
                                      <a:pt x="5008" y="179"/>
                                    </a:lnTo>
                                    <a:lnTo>
                                      <a:pt x="5014" y="261"/>
                                    </a:lnTo>
                                    <a:lnTo>
                                      <a:pt x="5019" y="321"/>
                                    </a:lnTo>
                                    <a:lnTo>
                                      <a:pt x="5025" y="397"/>
                                    </a:lnTo>
                                    <a:lnTo>
                                      <a:pt x="5030" y="484"/>
                                    </a:lnTo>
                                    <a:lnTo>
                                      <a:pt x="5035" y="543"/>
                                    </a:lnTo>
                                    <a:lnTo>
                                      <a:pt x="5041" y="641"/>
                                    </a:lnTo>
                                    <a:lnTo>
                                      <a:pt x="5046" y="723"/>
                                    </a:lnTo>
                                    <a:lnTo>
                                      <a:pt x="5052" y="837"/>
                                    </a:lnTo>
                                  </a:path>
                                </a:pathLst>
                              </a:custGeom>
                              <a:ln>
                                <a:headEnd/>
                                <a:tailEnd/>
                              </a:ln>
                              <a:extLst/>
                            </wps:spPr>
                            <wps:style>
                              <a:lnRef idx="1">
                                <a:schemeClr val="accent5"/>
                              </a:lnRef>
                              <a:fillRef idx="0">
                                <a:schemeClr val="accent5"/>
                              </a:fillRef>
                              <a:effectRef idx="0">
                                <a:schemeClr val="accent5"/>
                              </a:effectRef>
                              <a:fontRef idx="minor">
                                <a:schemeClr val="tx1"/>
                              </a:fontRef>
                            </wps:style>
                            <wps:bodyPr rot="0" vert="horz" wrap="square" lIns="91440" tIns="45720" rIns="91440" bIns="45720" anchor="t" anchorCtr="0" upright="1">
                              <a:noAutofit/>
                            </wps:bodyPr>
                          </wps:wsp>
                          <wps:wsp>
                            <wps:cNvPr id="63" name="Rectangle 2865"/>
                            <wps:cNvSpPr>
                              <a:spLocks noChangeArrowheads="1"/>
                            </wps:cNvSpPr>
                            <wps:spPr bwMode="auto">
                              <a:xfrm>
                                <a:off x="13033" y="3048"/>
                                <a:ext cx="7620" cy="52578"/>
                              </a:xfrm>
                              <a:prstGeom prst="rect">
                                <a:avLst/>
                              </a:prstGeom>
                              <a:noFill/>
                              <a:ln w="15875">
                                <a:solidFill>
                                  <a:schemeClr val="tx1">
                                    <a:lumMod val="100000"/>
                                    <a:lumOff val="0"/>
                                  </a:schemeClr>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8" name="Rectangle 2866"/>
                            <wps:cNvSpPr>
                              <a:spLocks noChangeArrowheads="1"/>
                            </wps:cNvSpPr>
                            <wps:spPr bwMode="auto">
                              <a:xfrm>
                                <a:off x="45720" y="2206"/>
                                <a:ext cx="9144" cy="52578"/>
                              </a:xfrm>
                              <a:prstGeom prst="rect">
                                <a:avLst/>
                              </a:prstGeom>
                              <a:noFill/>
                              <a:ln w="19050">
                                <a:solidFill>
                                  <a:schemeClr val="accent4">
                                    <a:lumMod val="75000"/>
                                    <a:lumOff val="0"/>
                                  </a:schemeClr>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9" name="Rectangle 2867"/>
                            <wps:cNvSpPr>
                              <a:spLocks noChangeArrowheads="1"/>
                            </wps:cNvSpPr>
                            <wps:spPr bwMode="auto">
                              <a:xfrm>
                                <a:off x="21688" y="3048"/>
                                <a:ext cx="7620" cy="52578"/>
                              </a:xfrm>
                              <a:prstGeom prst="rect">
                                <a:avLst/>
                              </a:prstGeom>
                              <a:noFill/>
                              <a:ln w="19050">
                                <a:solidFill>
                                  <a:srgbClr val="00B0F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30" name="Group 2868"/>
                            <wpg:cNvGrpSpPr>
                              <a:grpSpLocks/>
                            </wpg:cNvGrpSpPr>
                            <wpg:grpSpPr bwMode="auto">
                              <a:xfrm>
                                <a:off x="14477" y="19812"/>
                                <a:ext cx="38447" cy="9828"/>
                                <a:chOff x="14477" y="20498"/>
                                <a:chExt cx="39533" cy="18679"/>
                              </a:xfrm>
                            </wpg:grpSpPr>
                            <wps:wsp>
                              <wps:cNvPr id="131" name="Rectangle 2900"/>
                              <wps:cNvSpPr>
                                <a:spLocks noChangeArrowheads="1"/>
                              </wps:cNvSpPr>
                              <wps:spPr bwMode="auto">
                                <a:xfrm>
                                  <a:off x="14477" y="34462"/>
                                  <a:ext cx="4277" cy="4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A21071"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3443</w:t>
                                    </w:r>
                                  </w:p>
                                </w:txbxContent>
                              </wps:txbx>
                              <wps:bodyPr rot="0" vert="horz" wrap="square" lIns="0" tIns="0" rIns="0" bIns="0" anchor="t" anchorCtr="0" upright="1">
                                <a:noAutofit/>
                              </wps:bodyPr>
                            </wps:wsp>
                            <wps:wsp>
                              <wps:cNvPr id="132" name="Line 79"/>
                              <wps:cNvCnPr>
                                <a:cxnSpLocks noChangeShapeType="1"/>
                              </wps:cNvCnPr>
                              <wps:spPr bwMode="auto">
                                <a:xfrm flipV="1">
                                  <a:off x="16828" y="32084"/>
                                  <a:ext cx="470" cy="2897"/>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33" name="Rectangle 2902"/>
                              <wps:cNvSpPr>
                                <a:spLocks noChangeArrowheads="1"/>
                              </wps:cNvSpPr>
                              <wps:spPr bwMode="auto">
                                <a:xfrm>
                                  <a:off x="26232" y="23394"/>
                                  <a:ext cx="4277" cy="4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B3683"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2892</w:t>
                                    </w:r>
                                  </w:p>
                                </w:txbxContent>
                              </wps:txbx>
                              <wps:bodyPr rot="0" vert="horz" wrap="square" lIns="0" tIns="0" rIns="0" bIns="0" anchor="t" anchorCtr="0" upright="1">
                                <a:noAutofit/>
                              </wps:bodyPr>
                            </wps:wsp>
                            <wps:wsp>
                              <wps:cNvPr id="134" name="Line 81"/>
                              <wps:cNvCnPr>
                                <a:cxnSpLocks noChangeShapeType="1"/>
                              </wps:cNvCnPr>
                              <wps:spPr bwMode="auto">
                                <a:xfrm flipH="1" flipV="1">
                                  <a:off x="26230" y="20498"/>
                                  <a:ext cx="3135" cy="2896"/>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35" name="Rectangle 2904"/>
                              <wps:cNvSpPr>
                                <a:spLocks noChangeArrowheads="1"/>
                              </wps:cNvSpPr>
                              <wps:spPr bwMode="auto">
                                <a:xfrm>
                                  <a:off x="22306" y="26284"/>
                                  <a:ext cx="4277" cy="4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8F2BA"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2926</w:t>
                                    </w:r>
                                  </w:p>
                                </w:txbxContent>
                              </wps:txbx>
                              <wps:bodyPr rot="0" vert="horz" wrap="square" lIns="0" tIns="0" rIns="0" bIns="0" anchor="t" anchorCtr="0" upright="1">
                                <a:noAutofit/>
                              </wps:bodyPr>
                            </wps:wsp>
                            <wps:wsp>
                              <wps:cNvPr id="136" name="Line 83"/>
                              <wps:cNvCnPr>
                                <a:cxnSpLocks noChangeShapeType="1"/>
                              </wps:cNvCnPr>
                              <wps:spPr bwMode="auto">
                                <a:xfrm flipV="1">
                                  <a:off x="23880" y="21844"/>
                                  <a:ext cx="1239" cy="2999"/>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37" name="Rectangle 2906"/>
                              <wps:cNvSpPr>
                                <a:spLocks noChangeArrowheads="1"/>
                              </wps:cNvSpPr>
                              <wps:spPr bwMode="auto">
                                <a:xfrm>
                                  <a:off x="49733" y="27739"/>
                                  <a:ext cx="4277" cy="4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333B1"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1638</w:t>
                                    </w:r>
                                  </w:p>
                                </w:txbxContent>
                              </wps:txbx>
                              <wps:bodyPr rot="0" vert="horz" wrap="square" lIns="0" tIns="0" rIns="0" bIns="0" anchor="t" anchorCtr="0" upright="1">
                                <a:noAutofit/>
                              </wps:bodyPr>
                            </wps:wsp>
                            <wps:wsp>
                              <wps:cNvPr id="138" name="Line 87"/>
                              <wps:cNvCnPr>
                                <a:cxnSpLocks noChangeShapeType="1"/>
                              </wps:cNvCnPr>
                              <wps:spPr bwMode="auto">
                                <a:xfrm flipV="1">
                                  <a:off x="50859" y="23669"/>
                                  <a:ext cx="470" cy="4070"/>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g:grpSp>
                          <wps:wsp>
                            <wps:cNvPr id="143" name="Rectangle 2869"/>
                            <wps:cNvSpPr>
                              <a:spLocks noChangeArrowheads="1"/>
                            </wps:cNvSpPr>
                            <wps:spPr bwMode="auto">
                              <a:xfrm>
                                <a:off x="65532" y="2286"/>
                                <a:ext cx="9144" cy="52578"/>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4" name="Rectangle 2870"/>
                            <wps:cNvSpPr>
                              <a:spLocks noChangeArrowheads="1"/>
                            </wps:cNvSpPr>
                            <wps:spPr bwMode="auto">
                              <a:xfrm>
                                <a:off x="14481" y="18282"/>
                                <a:ext cx="6100"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44DDC"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3435</w:t>
                                  </w:r>
                                </w:p>
                              </w:txbxContent>
                            </wps:txbx>
                            <wps:bodyPr rot="0" vert="horz" wrap="square" lIns="0" tIns="0" rIns="0" bIns="0" anchor="t" anchorCtr="0" upright="1">
                              <a:noAutofit/>
                            </wps:bodyPr>
                          </wps:wsp>
                          <wps:wsp>
                            <wps:cNvPr id="145" name="Line 67"/>
                            <wps:cNvCnPr>
                              <a:cxnSpLocks noChangeShapeType="1"/>
                            </wps:cNvCnPr>
                            <wps:spPr bwMode="auto">
                              <a:xfrm flipH="1" flipV="1">
                                <a:off x="16779" y="16764"/>
                                <a:ext cx="747" cy="1524"/>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46" name="Rectangle 2872"/>
                            <wps:cNvSpPr>
                              <a:spLocks noChangeArrowheads="1"/>
                            </wps:cNvSpPr>
                            <wps:spPr bwMode="auto">
                              <a:xfrm>
                                <a:off x="22095" y="15240"/>
                                <a:ext cx="6100"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E9C46"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2922</w:t>
                                  </w:r>
                                </w:p>
                              </w:txbxContent>
                            </wps:txbx>
                            <wps:bodyPr rot="0" vert="horz" wrap="square" lIns="0" tIns="0" rIns="0" bIns="0" anchor="t" anchorCtr="0" upright="1">
                              <a:noAutofit/>
                            </wps:bodyPr>
                          </wps:wsp>
                          <wps:wsp>
                            <wps:cNvPr id="147" name="Line 69"/>
                            <wps:cNvCnPr>
                              <a:cxnSpLocks noChangeShapeType="1"/>
                            </wps:cNvCnPr>
                            <wps:spPr bwMode="auto">
                              <a:xfrm flipH="1">
                                <a:off x="23622" y="13512"/>
                                <a:ext cx="762" cy="1727"/>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48" name="Rectangle 2874"/>
                            <wps:cNvSpPr>
                              <a:spLocks noChangeArrowheads="1"/>
                            </wps:cNvSpPr>
                            <wps:spPr bwMode="auto">
                              <a:xfrm>
                                <a:off x="47241" y="14474"/>
                                <a:ext cx="6857"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A736E"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1638</w:t>
                                  </w:r>
                                </w:p>
                              </w:txbxContent>
                            </wps:txbx>
                            <wps:bodyPr rot="0" vert="horz" wrap="square" lIns="0" tIns="0" rIns="0" bIns="0" anchor="t" anchorCtr="0" upright="1">
                              <a:noAutofit/>
                            </wps:bodyPr>
                          </wps:wsp>
                          <wps:wsp>
                            <wps:cNvPr id="149" name="Line 71"/>
                            <wps:cNvCnPr>
                              <a:cxnSpLocks noChangeShapeType="1"/>
                            </wps:cNvCnPr>
                            <wps:spPr bwMode="auto">
                              <a:xfrm flipH="1" flipV="1">
                                <a:off x="49545" y="11429"/>
                                <a:ext cx="747" cy="2286"/>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54" name="Rectangle 2880"/>
                            <wps:cNvSpPr>
                              <a:spLocks noChangeArrowheads="1"/>
                            </wps:cNvSpPr>
                            <wps:spPr bwMode="auto">
                              <a:xfrm>
                                <a:off x="48764" y="7624"/>
                                <a:ext cx="4160"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628DF"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1634</w:t>
                                  </w:r>
                                </w:p>
                              </w:txbxContent>
                            </wps:txbx>
                            <wps:bodyPr rot="0" vert="horz" wrap="square" lIns="0" tIns="0" rIns="0" bIns="0" anchor="t" anchorCtr="0" upright="1">
                              <a:noAutofit/>
                            </wps:bodyPr>
                          </wps:wsp>
                          <wps:wsp>
                            <wps:cNvPr id="155" name="Line 71"/>
                            <wps:cNvCnPr>
                              <a:cxnSpLocks noChangeShapeType="1"/>
                            </wps:cNvCnPr>
                            <wps:spPr bwMode="auto">
                              <a:xfrm flipH="1" flipV="1">
                                <a:off x="50292" y="5334"/>
                                <a:ext cx="746" cy="2286"/>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56" name="Rectangle 2882"/>
                            <wps:cNvSpPr>
                              <a:spLocks noChangeArrowheads="1"/>
                            </wps:cNvSpPr>
                            <wps:spPr bwMode="auto">
                              <a:xfrm>
                                <a:off x="14481" y="11432"/>
                                <a:ext cx="4160"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67F36"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3456</w:t>
                                  </w:r>
                                </w:p>
                              </w:txbxContent>
                            </wps:txbx>
                            <wps:bodyPr rot="0" vert="horz" wrap="square" lIns="0" tIns="0" rIns="0" bIns="0" anchor="t" anchorCtr="0" upright="1">
                              <a:noAutofit/>
                            </wps:bodyPr>
                          </wps:wsp>
                          <wps:wsp>
                            <wps:cNvPr id="157" name="Line 67"/>
                            <wps:cNvCnPr>
                              <a:cxnSpLocks noChangeShapeType="1"/>
                            </wps:cNvCnPr>
                            <wps:spPr bwMode="auto">
                              <a:xfrm flipV="1">
                                <a:off x="15544" y="9906"/>
                                <a:ext cx="458" cy="1524"/>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58" name="Rectangle 2884"/>
                            <wps:cNvSpPr>
                              <a:spLocks noChangeArrowheads="1"/>
                            </wps:cNvSpPr>
                            <wps:spPr bwMode="auto">
                              <a:xfrm>
                                <a:off x="14481" y="33524"/>
                                <a:ext cx="5332"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B4A25"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3453</w:t>
                                  </w:r>
                                </w:p>
                              </w:txbxContent>
                            </wps:txbx>
                            <wps:bodyPr rot="0" vert="horz" wrap="square" lIns="0" tIns="0" rIns="0" bIns="0" anchor="t" anchorCtr="0" upright="1">
                              <a:noAutofit/>
                            </wps:bodyPr>
                          </wps:wsp>
                          <wps:wsp>
                            <wps:cNvPr id="159" name="Line 61"/>
                            <wps:cNvCnPr>
                              <a:cxnSpLocks noChangeShapeType="1"/>
                            </wps:cNvCnPr>
                            <wps:spPr bwMode="auto">
                              <a:xfrm flipV="1">
                                <a:off x="16002" y="31241"/>
                                <a:ext cx="457" cy="1524"/>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60" name="Line 63"/>
                            <wps:cNvCnPr>
                              <a:cxnSpLocks noChangeShapeType="1"/>
                            </wps:cNvCnPr>
                            <wps:spPr bwMode="auto">
                              <a:xfrm flipH="1" flipV="1">
                                <a:off x="25603" y="28194"/>
                                <a:ext cx="1067" cy="1524"/>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61" name="Rectangle 2887"/>
                            <wps:cNvSpPr>
                              <a:spLocks noChangeArrowheads="1"/>
                            </wps:cNvSpPr>
                            <wps:spPr bwMode="auto">
                              <a:xfrm>
                                <a:off x="47241" y="30482"/>
                                <a:ext cx="6100"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484F2"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1635</w:t>
                                  </w:r>
                                </w:p>
                              </w:txbxContent>
                            </wps:txbx>
                            <wps:bodyPr rot="0" vert="horz" wrap="square" lIns="0" tIns="0" rIns="0" bIns="0" anchor="t" anchorCtr="0" upright="1">
                              <a:noAutofit/>
                            </wps:bodyPr>
                          </wps:wsp>
                          <wps:wsp>
                            <wps:cNvPr id="162" name="Line 65"/>
                            <wps:cNvCnPr>
                              <a:cxnSpLocks noChangeShapeType="1"/>
                            </wps:cNvCnPr>
                            <wps:spPr bwMode="auto">
                              <a:xfrm flipV="1">
                                <a:off x="50292" y="28194"/>
                                <a:ext cx="457" cy="1962"/>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65" name="Rectangle 2891"/>
                            <wps:cNvSpPr>
                              <a:spLocks noChangeArrowheads="1"/>
                            </wps:cNvSpPr>
                            <wps:spPr bwMode="auto">
                              <a:xfrm>
                                <a:off x="25145" y="30482"/>
                                <a:ext cx="4160"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74C26"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2892</w:t>
                                  </w:r>
                                </w:p>
                              </w:txbxContent>
                            </wps:txbx>
                            <wps:bodyPr rot="0" vert="horz" wrap="square" lIns="0" tIns="0" rIns="0" bIns="0" anchor="t" anchorCtr="0" upright="1">
                              <a:noAutofit/>
                            </wps:bodyPr>
                          </wps:wsp>
                          <wps:wsp>
                            <wps:cNvPr id="166" name="Rectangle 2892"/>
                            <wps:cNvSpPr>
                              <a:spLocks noChangeArrowheads="1"/>
                            </wps:cNvSpPr>
                            <wps:spPr bwMode="auto">
                              <a:xfrm>
                                <a:off x="23620" y="32769"/>
                                <a:ext cx="4948"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8382A"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2926</w:t>
                                  </w:r>
                                </w:p>
                              </w:txbxContent>
                            </wps:txbx>
                            <wps:bodyPr rot="0" vert="horz" wrap="square" lIns="0" tIns="0" rIns="0" bIns="0" anchor="t" anchorCtr="0" upright="1">
                              <a:noAutofit/>
                            </wps:bodyPr>
                          </wps:wsp>
                          <wps:wsp>
                            <wps:cNvPr id="167" name="Line 83"/>
                            <wps:cNvCnPr>
                              <a:cxnSpLocks noChangeShapeType="1"/>
                            </wps:cNvCnPr>
                            <wps:spPr bwMode="auto">
                              <a:xfrm flipH="1" flipV="1">
                                <a:off x="24383" y="28955"/>
                                <a:ext cx="458" cy="3810"/>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68" name="Rectangle 2894"/>
                            <wps:cNvSpPr>
                              <a:spLocks noChangeArrowheads="1"/>
                            </wps:cNvSpPr>
                            <wps:spPr bwMode="auto">
                              <a:xfrm>
                                <a:off x="13714" y="53340"/>
                                <a:ext cx="4160"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72764" w14:textId="71E2245E"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3436</w:t>
                                  </w:r>
                                </w:p>
                              </w:txbxContent>
                            </wps:txbx>
                            <wps:bodyPr rot="0" vert="horz" wrap="square" lIns="0" tIns="0" rIns="0" bIns="0" anchor="t" anchorCtr="0" upright="1">
                              <a:noAutofit/>
                            </wps:bodyPr>
                          </wps:wsp>
                          <wps:wsp>
                            <wps:cNvPr id="169" name="Line 65"/>
                            <wps:cNvCnPr>
                              <a:cxnSpLocks noChangeShapeType="1"/>
                            </wps:cNvCnPr>
                            <wps:spPr bwMode="auto">
                              <a:xfrm flipV="1">
                                <a:off x="16002" y="52578"/>
                                <a:ext cx="15" cy="1127"/>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70" name="Rectangle 2896"/>
                            <wps:cNvSpPr>
                              <a:spLocks noChangeArrowheads="1"/>
                            </wps:cNvSpPr>
                            <wps:spPr bwMode="auto">
                              <a:xfrm>
                                <a:off x="47996" y="49533"/>
                                <a:ext cx="4160"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5B1E1"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1639</w:t>
                                  </w:r>
                                </w:p>
                              </w:txbxContent>
                            </wps:txbx>
                            <wps:bodyPr rot="0" vert="horz" wrap="square" lIns="0" tIns="0" rIns="0" bIns="0" anchor="t" anchorCtr="0" upright="1">
                              <a:noAutofit/>
                            </wps:bodyPr>
                          </wps:wsp>
                          <wps:wsp>
                            <wps:cNvPr id="171" name="Line 67"/>
                            <wps:cNvCnPr>
                              <a:cxnSpLocks noChangeShapeType="1"/>
                            </wps:cNvCnPr>
                            <wps:spPr bwMode="auto">
                              <a:xfrm flipV="1">
                                <a:off x="50612" y="46482"/>
                                <a:ext cx="457" cy="2286"/>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s:wsp>
                            <wps:cNvPr id="172" name="Rectangle 2898"/>
                            <wps:cNvSpPr>
                              <a:spLocks noChangeArrowheads="1"/>
                            </wps:cNvSpPr>
                            <wps:spPr bwMode="auto">
                              <a:xfrm>
                                <a:off x="67045" y="48001"/>
                                <a:ext cx="5332" cy="2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DFDAE"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1116</w:t>
                                  </w:r>
                                </w:p>
                              </w:txbxContent>
                            </wps:txbx>
                            <wps:bodyPr rot="0" vert="horz" wrap="square" lIns="0" tIns="0" rIns="0" bIns="0" anchor="t" anchorCtr="0" upright="1">
                              <a:noAutofit/>
                            </wps:bodyPr>
                          </wps:wsp>
                          <wps:wsp>
                            <wps:cNvPr id="173" name="Line 75"/>
                            <wps:cNvCnPr>
                              <a:cxnSpLocks noChangeShapeType="1"/>
                            </wps:cNvCnPr>
                            <wps:spPr bwMode="auto">
                              <a:xfrm flipV="1">
                                <a:off x="67056" y="43434"/>
                                <a:ext cx="15" cy="3016"/>
                              </a:xfrm>
                              <a:prstGeom prst="line">
                                <a:avLst/>
                              </a:prstGeom>
                              <a:noFill/>
                              <a:ln w="4">
                                <a:solidFill>
                                  <a:srgbClr val="FF0000"/>
                                </a:solidFill>
                                <a:round/>
                                <a:headEnd/>
                                <a:tailEnd/>
                              </a:ln>
                              <a:extLst>
                                <a:ext uri="{909E8E84-426E-40DD-AFC4-6F175D3DCCD1}">
                                  <a14:hiddenFill xmlns:a14="http://schemas.microsoft.com/office/drawing/2010/main">
                                    <a:noFill/>
                                  </a14:hiddenFill>
                                </a:ext>
                              </a:extLst>
                            </wps:spPr>
                            <wps:bodyPr/>
                          </wps:wsp>
                        </wpg:grpSp>
                        <wps:wsp>
                          <wps:cNvPr id="174" name="Straight Arrow Connector 2850"/>
                          <wps:cNvCnPr>
                            <a:cxnSpLocks noChangeShapeType="1"/>
                          </wps:cNvCnPr>
                          <wps:spPr bwMode="auto">
                            <a:xfrm>
                              <a:off x="27321" y="15787"/>
                              <a:ext cx="4572" cy="15"/>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75" name="TextBox 139"/>
                          <wps:cNvSpPr txBox="1">
                            <a:spLocks noChangeArrowheads="1"/>
                          </wps:cNvSpPr>
                          <wps:spPr bwMode="auto">
                            <a:xfrm>
                              <a:off x="31621" y="13561"/>
                              <a:ext cx="18590" cy="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3FCB4" w14:textId="77777777" w:rsidR="00ED3CAF" w:rsidRPr="002C1B29" w:rsidRDefault="00ED3CAF" w:rsidP="00ED3CAF">
                                <w:pPr>
                                  <w:pStyle w:val="NormalWeb"/>
                                  <w:spacing w:before="0" w:beforeAutospacing="0" w:after="0" w:afterAutospacing="0"/>
                                  <w:rPr>
                                    <w:sz w:val="20"/>
                                    <w:szCs w:val="20"/>
                                  </w:rPr>
                                </w:pPr>
                                <w:r w:rsidRPr="002C1B29">
                                  <w:rPr>
                                    <w:color w:val="000000" w:themeColor="text1"/>
                                    <w:kern w:val="24"/>
                                    <w:sz w:val="20"/>
                                    <w:szCs w:val="20"/>
                                  </w:rPr>
                                  <w:t>C-H stretching</w:t>
                                </w:r>
                              </w:p>
                            </w:txbxContent>
                          </wps:txbx>
                          <wps:bodyPr rot="0" vert="horz" wrap="square" lIns="91440" tIns="45720" rIns="91440" bIns="45720" anchor="t" anchorCtr="0" upright="1">
                            <a:noAutofit/>
                          </wps:bodyPr>
                        </wps:wsp>
                        <wps:wsp>
                          <wps:cNvPr id="186" name="TextBox 140"/>
                          <wps:cNvSpPr txBox="1">
                            <a:spLocks noChangeArrowheads="1"/>
                          </wps:cNvSpPr>
                          <wps:spPr bwMode="auto">
                            <a:xfrm>
                              <a:off x="30607" y="48581"/>
                              <a:ext cx="15872" cy="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D5AC7" w14:textId="77777777" w:rsidR="00ED3CAF" w:rsidRPr="002C1B29" w:rsidRDefault="00ED3CAF" w:rsidP="00ED3CAF">
                                <w:pPr>
                                  <w:pStyle w:val="NormalWeb"/>
                                  <w:spacing w:before="0" w:beforeAutospacing="0" w:after="0" w:afterAutospacing="0"/>
                                  <w:rPr>
                                    <w:sz w:val="20"/>
                                    <w:szCs w:val="20"/>
                                  </w:rPr>
                                </w:pPr>
                                <w:r w:rsidRPr="002C1B29">
                                  <w:rPr>
                                    <w:color w:val="000000" w:themeColor="text1"/>
                                    <w:kern w:val="24"/>
                                    <w:sz w:val="20"/>
                                    <w:szCs w:val="20"/>
                                  </w:rPr>
                                  <w:t>O-H stretching</w:t>
                                </w:r>
                              </w:p>
                            </w:txbxContent>
                          </wps:txbx>
                          <wps:bodyPr rot="0" vert="horz" wrap="square" lIns="91440" tIns="45720" rIns="91440" bIns="45720" anchor="t" anchorCtr="0" upright="1">
                            <a:noAutofit/>
                          </wps:bodyPr>
                        </wps:wsp>
                        <wps:wsp>
                          <wps:cNvPr id="189" name="Straight Arrow Connector 2853"/>
                          <wps:cNvCnPr>
                            <a:cxnSpLocks noChangeShapeType="1"/>
                          </wps:cNvCnPr>
                          <wps:spPr bwMode="auto">
                            <a:xfrm flipV="1">
                              <a:off x="18288" y="50292"/>
                              <a:ext cx="12954" cy="1524"/>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90" name="TextBox 143"/>
                          <wps:cNvSpPr txBox="1">
                            <a:spLocks noChangeArrowheads="1"/>
                          </wps:cNvSpPr>
                          <wps:spPr bwMode="auto">
                            <a:xfrm>
                              <a:off x="30607" y="28954"/>
                              <a:ext cx="14337" cy="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22AED" w14:textId="77777777" w:rsidR="00ED3CAF" w:rsidRPr="002C1B29" w:rsidRDefault="00ED3CAF" w:rsidP="00ED3CAF">
                                <w:pPr>
                                  <w:pStyle w:val="NormalWeb"/>
                                  <w:spacing w:before="0" w:beforeAutospacing="0" w:after="0" w:afterAutospacing="0"/>
                                  <w:rPr>
                                    <w:sz w:val="20"/>
                                    <w:szCs w:val="20"/>
                                  </w:rPr>
                                </w:pPr>
                                <w:r w:rsidRPr="002C1B29">
                                  <w:rPr>
                                    <w:color w:val="000000" w:themeColor="text1"/>
                                    <w:kern w:val="24"/>
                                    <w:sz w:val="20"/>
                                    <w:szCs w:val="20"/>
                                  </w:rPr>
                                  <w:t>O-H bending</w:t>
                                </w:r>
                              </w:p>
                            </w:txbxContent>
                          </wps:txbx>
                          <wps:bodyPr rot="0" vert="horz" wrap="square" lIns="91440" tIns="45720" rIns="91440" bIns="45720" anchor="t" anchorCtr="0" upright="1">
                            <a:noAutofit/>
                          </wps:bodyPr>
                        </wps:wsp>
                        <wps:wsp>
                          <wps:cNvPr id="191" name="Straight Arrow Connector 2855"/>
                          <wps:cNvCnPr>
                            <a:cxnSpLocks noChangeShapeType="1"/>
                          </wps:cNvCnPr>
                          <wps:spPr bwMode="auto">
                            <a:xfrm rot="5400000">
                              <a:off x="43434" y="25146"/>
                              <a:ext cx="4572" cy="4572"/>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92" name="TextBox 147"/>
                          <wps:cNvSpPr txBox="1">
                            <a:spLocks noChangeArrowheads="1"/>
                          </wps:cNvSpPr>
                          <wps:spPr bwMode="auto">
                            <a:xfrm>
                              <a:off x="54858" y="49810"/>
                              <a:ext cx="11432" cy="6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BE7817" w14:textId="77777777" w:rsidR="00ED3CAF" w:rsidRPr="002C1B29" w:rsidRDefault="00ED3CAF" w:rsidP="00ED3CAF">
                                <w:pPr>
                                  <w:pStyle w:val="NormalWeb"/>
                                  <w:spacing w:before="0" w:beforeAutospacing="0" w:after="0" w:afterAutospacing="0"/>
                                  <w:rPr>
                                    <w:sz w:val="20"/>
                                    <w:szCs w:val="20"/>
                                  </w:rPr>
                                </w:pPr>
                                <w:r w:rsidRPr="002C1B29">
                                  <w:rPr>
                                    <w:color w:val="000000" w:themeColor="text1"/>
                                    <w:kern w:val="24"/>
                                    <w:sz w:val="20"/>
                                    <w:szCs w:val="20"/>
                                  </w:rPr>
                                  <w:t>C-O stretching</w:t>
                                </w:r>
                              </w:p>
                            </w:txbxContent>
                          </wps:txbx>
                          <wps:bodyPr rot="0" vert="horz" wrap="square" lIns="91440" tIns="45720" rIns="91440" bIns="45720" anchor="t" anchorCtr="0" upright="1">
                            <a:noAutofit/>
                          </wps:bodyPr>
                        </wps:wsp>
                        <wps:wsp>
                          <wps:cNvPr id="193" name="Straight Arrow Connector 2857"/>
                          <wps:cNvCnPr>
                            <a:cxnSpLocks noChangeShapeType="1"/>
                            <a:stCxn id="172" idx="1"/>
                          </wps:cNvCnPr>
                          <wps:spPr bwMode="auto">
                            <a:xfrm rot="10800000" flipV="1">
                              <a:off x="62484" y="48929"/>
                              <a:ext cx="4572" cy="3648"/>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g:grpSp>
                      <wps:wsp>
                        <wps:cNvPr id="194" name="TextBox 119"/>
                        <wps:cNvSpPr txBox="1">
                          <a:spLocks noChangeArrowheads="1"/>
                        </wps:cNvSpPr>
                        <wps:spPr bwMode="auto">
                          <a:xfrm>
                            <a:off x="9143" y="47233"/>
                            <a:ext cx="3050" cy="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9B5F2"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a</w:t>
                              </w:r>
                            </w:p>
                          </w:txbxContent>
                        </wps:txbx>
                        <wps:bodyPr rot="0" vert="horz" wrap="square" lIns="91440" tIns="45720" rIns="91440" bIns="45720" anchor="t" anchorCtr="0" upright="1">
                          <a:noAutofit/>
                        </wps:bodyPr>
                      </wps:wsp>
                      <wps:wsp>
                        <wps:cNvPr id="195" name="TextBox 123"/>
                        <wps:cNvSpPr txBox="1">
                          <a:spLocks noChangeArrowheads="1"/>
                        </wps:cNvSpPr>
                        <wps:spPr bwMode="auto">
                          <a:xfrm>
                            <a:off x="9143" y="37330"/>
                            <a:ext cx="3050" cy="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7E430"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b</w:t>
                              </w:r>
                            </w:p>
                          </w:txbxContent>
                        </wps:txbx>
                        <wps:bodyPr rot="0" vert="horz" wrap="square" lIns="91440" tIns="45720" rIns="91440" bIns="45720" anchor="t" anchorCtr="0" upright="1">
                          <a:noAutofit/>
                        </wps:bodyPr>
                      </wps:wsp>
                      <wps:wsp>
                        <wps:cNvPr id="196" name="TextBox 124"/>
                        <wps:cNvSpPr txBox="1">
                          <a:spLocks noChangeArrowheads="1"/>
                        </wps:cNvSpPr>
                        <wps:spPr bwMode="auto">
                          <a:xfrm>
                            <a:off x="9143" y="28949"/>
                            <a:ext cx="3050" cy="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05877"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c</w:t>
                              </w:r>
                            </w:p>
                          </w:txbxContent>
                        </wps:txbx>
                        <wps:bodyPr rot="0" vert="horz" wrap="square" lIns="91440" tIns="45720" rIns="91440" bIns="45720" anchor="t" anchorCtr="0" upright="1">
                          <a:noAutofit/>
                        </wps:bodyPr>
                      </wps:wsp>
                      <wps:wsp>
                        <wps:cNvPr id="197" name="TextBox 137"/>
                        <wps:cNvSpPr txBox="1">
                          <a:spLocks noChangeArrowheads="1"/>
                        </wps:cNvSpPr>
                        <wps:spPr bwMode="auto">
                          <a:xfrm>
                            <a:off x="9143" y="22094"/>
                            <a:ext cx="3050" cy="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72C50"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d</w:t>
                              </w:r>
                            </w:p>
                          </w:txbxContent>
                        </wps:txbx>
                        <wps:bodyPr rot="0" vert="horz" wrap="square" lIns="91440" tIns="45720" rIns="91440" bIns="45720" anchor="t" anchorCtr="0" upright="1">
                          <a:noAutofit/>
                        </wps:bodyPr>
                      </wps:wsp>
                      <wps:wsp>
                        <wps:cNvPr id="198" name="TextBox 142"/>
                        <wps:cNvSpPr txBox="1">
                          <a:spLocks noChangeArrowheads="1"/>
                        </wps:cNvSpPr>
                        <wps:spPr bwMode="auto">
                          <a:xfrm>
                            <a:off x="9143" y="12951"/>
                            <a:ext cx="3050" cy="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B298E"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e</w:t>
                              </w:r>
                            </w:p>
                          </w:txbxContent>
                        </wps:txbx>
                        <wps:bodyPr rot="0" vert="horz" wrap="square" lIns="91440" tIns="45720" rIns="91440" bIns="45720" anchor="t" anchorCtr="0" upright="1">
                          <a:noAutofit/>
                        </wps:bodyPr>
                      </wps:wsp>
                      <wps:wsp>
                        <wps:cNvPr id="199" name="TextBox 144"/>
                        <wps:cNvSpPr txBox="1">
                          <a:spLocks noChangeArrowheads="1"/>
                        </wps:cNvSpPr>
                        <wps:spPr bwMode="auto">
                          <a:xfrm>
                            <a:off x="9143" y="5332"/>
                            <a:ext cx="3050" cy="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8AB41"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f</w:t>
                              </w:r>
                            </w:p>
                          </w:txbxContent>
                        </wps:txbx>
                        <wps:bodyPr rot="0" vert="horz" wrap="square" lIns="91440" tIns="45720" rIns="91440" bIns="45720" anchor="t" anchorCtr="0" upright="1">
                          <a:noAutofit/>
                        </wps:bodyPr>
                      </wps:wsp>
                    </wpg:wgp>
                  </a:graphicData>
                </a:graphic>
              </wp:inline>
            </w:drawing>
          </mc:Choice>
          <mc:Fallback>
            <w:pict>
              <v:group w14:anchorId="6A0EC1EC" id="Group 3" o:spid="_x0000_s1031" style="width:416.35pt;height:281.25pt;mso-position-horizontal-relative:char;mso-position-vertical-relative:line" coordorigin="2350,2047" coordsize="86390,59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">
                <v:group id="Group 2842" o:spid="_x0000_s1032" style="position:absolute;left:2350;top:2047;width:86390;height:59869" coordorigin="2350,2047" coordsize="86389,59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2849" o:spid="_x0000_s1033" style="position:absolute;left:2350;top:2047;width:86389;height:59869" coordorigin="2350,2047" coordsize="86388,59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Freeform 2858" o:spid="_x0000_s1034" style="position:absolute;left:8382;top:17776;width:78486;height:16764;visibility:visible;mso-wrap-style:square;v-text-anchor:top" coordsize="5095,2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" path="m,l6,5r5,6l17,11r5,5l28,22r5,5l39,33r5,5l50,43r5,6l61,54r5,l72,65r5,6l83,76r5,l94,82r5,11l105,98r5,6l116,109r5,6l127,126r5,5l138,137r5,l149,142r5,l160,142r5,l170,142r6,-5l181,131r6,-5l192,115r6,l203,104r6,-6l214,93r6,5l225,104r6,5l236,120r6,11l247,148r6,16l258,159r6,5l269,170r6,-11l280,159r6,l291,164r,6l297,164r5,l308,175r5,22l319,208r5,22l330,257r5,11l340,290r6,22l351,351r6,27l362,400r6,33l373,471r6,28l384,537r6,33l395,603r6,27l406,669r6,27l417,729r6,27l428,784r6,38l439,855r6,11l450,899r6,27l461,948r6,22l472,998r6,22l483,1036r6,22l494,1085r6,17l505,1124r6,11l516,1157r5,5l527,1179r5,5l538,1195r5,l549,1201r5,5l560,1206r5,-5l571,1206r5,-11l582,1190r5,-11l593,1168r5,-6l604,1140r5,-11l615,1107r5,-16l626,1069r5,-22l637,1025r5,-16l648,981r5,-16l659,943r5,-22l670,899r5,-16l681,861r5,-17l691,822r6,-16l702,795r6,-17l713,762r6,-17l724,734r6,-10l735,707r6,-11l746,680r6,-11l757,658r6,-17l768,630r6,-16l779,603r6,-17l790,570r6,-16l801,543r6,-17l812,510r6,-11l823,482r6,-16l834,455r6,-17l845,427r6,-11l856,405r6,-11l867,384r5,-11l878,367r5,-11l889,345r5,-5l900,329r5,-11l911,312r5,-11l922,296r5,-11l933,279r5,-5l944,268r5,-5l955,257r5,-5l966,246r5,-5l977,235r5,-5l988,230r5,-6l999,219r5,-6l1004,219r6,l1015,213r6,6l1026,224r6,6l1037,241r5,11l1048,257r5,-11l1059,252r5,16l1070,301r5,17l1081,318r5,-33l1092,252r5,-11l1097,246r6,-22l1108,213r6,l1119,197r6,6l1130,197r6,6l1141,208r6,11l1152,208r6,-27l1163,164r6,-11l1174,148r6,-6l1185,137r6,l1196,131r6,l1207,126r6,l1218,126r5,-6l1229,120r5,l1240,115r5,l1251,115r5,l1262,115r5,-6l1267,115r6,-6l1278,109r6,l1289,109r6,l1300,109r6,l1311,109r6,l1322,104r6,l1333,104r6,l1344,104r6,l1355,104r6,l1366,104r6,l1377,104r6,l1388,104r5,l1399,104r5,l1410,104r5,l1421,104r5,l1432,104r5,l1443,104r5,l1454,104r5,l1465,109r5,l1476,109r5,l1487,109r5,l1498,109r5,l1509,109r5,l1520,109r5,l1531,109r5,l1542,109r5,l1553,109r5,l1564,109r5,l1574,115r6,-6l1585,115r6,l1591,120r5,-5l1602,120r5,l1613,120r5,11l1624,137r5,l1629,142r6,-5l1635,131r5,6l1646,126r,-6l1651,126r6,5l1662,126r6,-6l1673,120r6,l1684,120r6,l1695,126r6,l1706,126r6,-6l1717,120r6,6l1728,120r6,l1739,120r5,l1750,120r5,l1761,120r5,6l1772,126r5,l1783,126r5,l1794,126r5,l1805,131r5,l1816,131r5,l1827,131r5,l1838,137r5,l1849,137r5,l1860,137r5,5l1871,142r5,l1882,142r5,l1893,142r5,6l1904,148r5,l1915,148r5,l1925,153r6,l1936,153r6,l1947,153r6,l1958,159r6,l1969,159r6,l1980,159r6,l1991,159r6,l2002,159r6,l2013,159r6,l2024,159r6,l2035,159r6,l2046,159r6,l2057,159r6,l2068,159r6,l2079,159r6,l2090,159r5,l2101,153r5,l2112,159r5,-6l2123,153r5,l2134,153r5,l2145,153r5,l2156,153r5,l2167,153r5,l2178,153r5,l2189,153r5,l2200,153r5,l2211,153r5,l2222,153r5,l2233,153r5,l2244,153r5,l2255,153r5,l2266,153r5,l2276,153r6,l2287,153r6,l2298,153r6,l2309,153r6,l2320,153r6,6l2331,159r6,l2342,159r6,l2353,159r6,l2364,159r6,l2375,159r6,l2386,159r6,l2397,159r6,5l2408,164r6,l2419,159r6,5l2430,164r6,l2441,164r5,6l2452,170r5,l2463,170r5,l2474,170r5,5l2485,175r5,6l2496,181r5,l2507,186r5,l2518,192r5,l2529,192r5,5l2540,197r5,6l2551,208r5,l2562,213r5,6l2573,224r5,l2584,230r5,5l2595,246r5,6l2606,257r5,11l2617,274r5,11l2627,290r6,11l2638,312r6,11l2649,334r6,11l2660,356r6,6l2671,373r6,11l2682,394r6,6l2693,405r6,17l2704,427r6,l2715,433r6,l2726,433r6,-6l2732,433r5,-6l2743,427r5,-5l2754,411r5,-6l2765,394r5,-10l2776,367r5,-11l2787,345r5,-11l2797,323r6,-16l2808,296r6,-6l2819,279r6,-5l2830,263r6,l2841,257r6,-5l2852,246r6,-5l2863,235r6,l2874,230r6,l2885,224r6,-5l2896,219r6,l2907,213r6,l2918,213r6,-5l2929,208r6,l2940,203r6,l2951,203r6,-6l2962,197r6,l2973,197r5,l2984,197r5,-5l2995,192r5,l3006,192r5,l3017,197r5,l3028,197r5,l3039,197r5,l3050,197r5,6l3061,203r5,l3072,203r5,l3083,203r5,5l3094,208r5,l3105,208r5,l3116,208r5,l3127,208r5,l3138,208r5,l3148,208r6,l3159,208r6,l3170,208r6,l3181,208r6,l3192,208r6,l3203,208r6,l3214,208r6,l3225,208r6,l3236,208r6,l3247,208r6,l3258,208r6,-5l3269,203r6,l3280,197r6,l3291,197r6,l3302,192r6,l3313,192r6,l3324,192r5,l3335,192r5,-6l3346,186r5,l3357,192r5,-6l3368,186r5,l3379,186r5,l3390,186r5,l3401,186r5,l3412,186r5,6l3423,192r5,l3434,192r5,l3445,192r5,5l3456,197r5,l3467,197r5,l3478,197r5,l3489,197r5,l3499,197r6,l3510,197r6,l3521,197r6,-5l3527,197r5,-5l3538,192r5,l3549,192r5,l3560,192r5,l3565,197r6,-5l3576,192r6,5l3587,197r6,l3598,197r6,l3609,197r6,l3620,197r6,l3631,197r6,l3642,203r6,l3653,203r6,l3664,203r6,5l3675,208r5,l3686,208r5,l3697,208r5,5l3708,213r5,l3719,213r5,6l3730,219r5,l3741,219r5,5l3752,224r5,l3763,230r5,l3774,230r5,l3785,230r5,l3796,230r5,l3807,230r5,l3818,230r5,5l3829,235r5,l3840,235r5,l3850,235r6,l3861,235r6,l3872,235r6,l3883,235r6,l3894,235r6,6l3905,241r6,-6l3916,235r6,l3927,235r6,l3938,235r6,6l3949,246r6,-5l3960,246r6,l3971,235r6,-5l3982,224r6,l3993,219r6,-6l4004,213r6,l4015,213r6,-5l4026,208r5,l4037,208r5,l4048,208r5,l4059,208r5,l4070,213r5,l4081,224r5,11l4092,252r5,16l4103,296r5,33l4114,373r5,27l4125,449r5,50l4136,543r5,32l4147,619r5,50l4158,734r5,50l4169,850r5,65l4180,954r5,55l4191,1053r5,43l4201,1118r6,39l4212,1195r6,33l4223,1245r6,21l4234,1299r6,28l4245,1349r6,33l4256,1409r6,27l4267,1453r6,38l4278,1530r6,44l4289,1612r6,55l4300,1727r6,60l4311,1837r6,77l4322,1968r6,33l4333,2012r6,22l4344,2062r6,22l4355,2089r6,22l4366,2133r6,5l4377,2133r5,-11l4388,2133r5,5l4399,2138r5,6l4410,2149r5,l4421,2155r5,16l4432,2188r5,11l4443,2210r5,-6l4454,2199r5,l4465,2210r5,16l4476,2237r5,6l4487,2265r5,16l4498,2314r5,11l4509,2341r5,22l4520,2391r5,16l4531,2424r5,5l4542,2435r5,l4552,2440r6,11l4563,2451r6,l4574,2440r6,-22l4585,2407r6,-22l4596,2369r6,-17l4607,2341r6,-16l4618,2325r6,-17l4629,2292r6,-22l4640,2243r6,-22l4651,2215r6,l4662,2199r,-6l4668,2199r5,11l4679,2210r5,5l4690,2215r5,l4701,2226r5,22l4712,2270r5,11l4723,2297r5,-32l4733,2166r6,-66l4744,2089r,6l4750,2144r5,11l4761,2171r5,11l4772,2199r5,22l4783,2243r5,43l4794,2330r5,39l4805,2402r5,22l4816,2413r5,-17l4827,2341r5,-137l4838,2023r5,-109l4849,1722r5,-209l4860,1310r5,-115l4871,1069r5,-88l4882,894r5,-50l4893,778r5,-54l4903,691r6,l4914,702r6,27l4925,724r6,-11l4936,707r6,-33l4947,630r6,-33l4958,554r6,-50l4969,444r6,-33l4980,389r6,-16l4991,356r6,-44l5002,285r6,-11l5013,252r6,-33l5024,181r6,-61l5035,54,5041,r5,16l5052,43r5,-5l5057,33r6,10l5068,54r,-5l5074,22r,-6l5079,22r5,16l5084,33r6,-17l5090,22r5,-17e" filled="f" strokecolor="#bc4542 [3045]">
                      <v:path arrowok="t" o:connecttype="custom" o:connectlocs="1279,520;2542,971;3805,1012;5083,1758;6347,4760;7610,7421;8873,8173;10152,6450;11415,4760;12678,3297;13941,2175;15220,1573;16483,2059;17746,1423;19009,821;20288,746;21551,711;22814,746;24093,746;25356,862;26619,821;27882,896;29161,971;30424,1088;31687,1088;32950,1046;34229,1046;35492,1046;36755,1088;38018,1163;39297,1423;40560,2059;41823,2962;43086,2209;44365,1573;45628,1347;46891,1347;48170,1423;49433,1423;50696,1347;51959,1272;53238,1347;54501,1313;55764,1347;57028,1457;58306,1573;59569,1607;60832,1683;62096,1423;63374,2551;64637,7496;65901,10465;67179,14439;68442,15116;69705,16463;70969,16012;72247,15150;73510,15040;74774,10348;76037,4836;77315,1498" o:connectangles="0,0,0,0,0,0,0,0,0,0,0,0,0,0,0,0,0,0,0,0,0,0,0,0,0,0,0,0,0,0,0,0,0,0,0,0,0,0,0,0,0,0,0,0,0,0,0,0,0,0,0,0,0,0,0,0,0,0,0,0,0"/>
                    </v:shape>
                    <v:group id="Group 2859" o:spid="_x0000_s1035" style="position:absolute;left:2350;top:3048;width:86388;height:58868" coordorigin="2311,3048" coordsize="88660,58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5" o:spid="_x0000_s1036" style="position:absolute;visibility:visible;mso-wrap-style:square" from="8072,56292" to="88955,5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" strokeweight="1e-4mm"/>
                      <v:line id="Line 6" o:spid="_x0000_s1037" style="position:absolute;visibility:visible;mso-wrap-style:square" from="8072,56292" to="8087,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" strokeweight="1e-4mm"/>
                      <v:line id="Line 7" o:spid="_x0000_s1038" style="position:absolute;visibility:visible;mso-wrap-style:square" from="14437,56292" to="14453,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" strokeweight="1e-4mm"/>
                      <v:line id="Line 8" o:spid="_x0000_s1039" style="position:absolute;visibility:visible;mso-wrap-style:square" from="20787,56292" to="20803,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" strokeweight="1e-4mm"/>
                      <v:line id="Line 9" o:spid="_x0000_s1040" style="position:absolute;visibility:visible;mso-wrap-style:square" from="27058,56292" to="27074,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" strokeweight="1e-4mm"/>
                      <v:line id="Line 10" o:spid="_x0000_s1041" style="position:absolute;visibility:visible;mso-wrap-style:square" from="33408,56292" to="33424,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" strokeweight="1e-4mm"/>
                      <v:line id="Line 11" o:spid="_x0000_s1042" style="position:absolute;visibility:visible;mso-wrap-style:square" from="39774,56292" to="39790,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" strokeweight="1e-4mm"/>
                      <v:line id="Line 12" o:spid="_x0000_s1043" style="position:absolute;visibility:visible;mso-wrap-style:square" from="46124,56292" to="46140,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" strokeweight="1e-4mm"/>
                      <v:line id="Line 13" o:spid="_x0000_s1044" style="position:absolute;visibility:visible;mso-wrap-style:square" from="52474,56292" to="52490,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" strokeweight="1e-4mm"/>
                      <v:line id="Line 14" o:spid="_x0000_s1045" style="position:absolute;visibility:visible;mso-wrap-style:square" from="58840,56292" to="58856,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" strokeweight="1e-4mm"/>
                      <v:line id="Line 15" o:spid="_x0000_s1046" style="position:absolute;visibility:visible;mso-wrap-style:square" from="65190,56292" to="65206,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" strokeweight="1e-4mm"/>
                      <v:line id="Line 16" o:spid="_x0000_s1047" style="position:absolute;visibility:visible;mso-wrap-style:square" from="71556,56292" to="71572,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" strokeweight="1e-4mm"/>
                      <v:line id="Line 17" o:spid="_x0000_s1048" style="position:absolute;visibility:visible;mso-wrap-style:square" from="77810,56292" to="77826,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" strokeweight="1e-4mm"/>
                      <v:line id="Line 18" o:spid="_x0000_s1049" style="position:absolute;visibility:visible;mso-wrap-style:square" from="84176,56292" to="84192,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" strokeweight="1e-4mm"/>
                      <v:line id="Line 19" o:spid="_x0000_s1050" style="position:absolute;visibility:visible;mso-wrap-style:square" from="88955,56292" to="88971,5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" strokeweight="1e-4mm"/>
                      <v:line id="Line 20" o:spid="_x0000_s1051" style="position:absolute;flip:x y;visibility:visible;mso-wrap-style:square" from="7602,3048" to="8072,5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" strokeweight="1e-4mm"/>
                      <v:line id="Line 21" o:spid="_x0000_s1052" style="position:absolute;flip:x;visibility:visible;mso-wrap-style:square" from="7738,56292" to="8072,5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" strokeweight="1e-4mm"/>
                      <v:line id="Line 22" o:spid="_x0000_s1053" style="position:absolute;flip:x;visibility:visible;mso-wrap-style:square" from="7738,53419" to="8072,53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" strokeweight="1e-4mm"/>
                      <v:line id="Line 23" o:spid="_x0000_s1054" style="position:absolute;flip:x;visibility:visible;mso-wrap-style:square" from="7738,50625" to="8072,50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" strokeweight="1e-4mm"/>
                      <v:line id="Line 24" o:spid="_x0000_s1055" style="position:absolute;flip:x;visibility:visible;mso-wrap-style:square" from="7738,47752" to="8072,47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" strokeweight="1e-4mm"/>
                      <v:line id="Line 25" o:spid="_x0000_s1056" style="position:absolute;flip:x;visibility:visible;mso-wrap-style:square" from="7738,44878" to="8072,44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" strokeweight="1e-4mm"/>
                      <v:line id="Line 26" o:spid="_x0000_s1057" style="position:absolute;flip:x;visibility:visible;mso-wrap-style:square" from="7738,42100" to="8072,4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" strokeweight="1e-4mm"/>
                      <v:line id="Line 27" o:spid="_x0000_s1058" style="position:absolute;flip:x;visibility:visible;mso-wrap-style:square" from="7738,39227" to="8072,39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" strokeweight="1e-4mm"/>
                      <v:line id="Line 28" o:spid="_x0000_s1059" style="position:absolute;flip:x;visibility:visible;mso-wrap-style:square" from="7738,36353" to="8072,36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" strokeweight="1e-4mm"/>
                      <v:line id="Line 29" o:spid="_x0000_s1060" style="position:absolute;flip:x;visibility:visible;mso-wrap-style:square" from="7738,33559" to="8072,33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" strokeweight="1e-4mm"/>
                      <v:line id="Line 30" o:spid="_x0000_s1061" style="position:absolute;flip:x;visibility:visible;mso-wrap-style:square" from="7738,30686" to="8072,30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" strokeweight="1e-4mm"/>
                      <v:line id="Line 31" o:spid="_x0000_s1062" style="position:absolute;flip:x;visibility:visible;mso-wrap-style:square" from="7738,27813" to="8072,27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" strokeweight="1e-4mm"/>
                      <v:line id="Line 32" o:spid="_x0000_s1063" style="position:absolute;flip:x;visibility:visible;mso-wrap-style:square" from="7738,25034" to="8072,25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" strokeweight="1e-4mm"/>
                      <v:line id="Line 33" o:spid="_x0000_s1064" style="position:absolute;flip:x;visibility:visible;mso-wrap-style:square" from="7738,22161" to="8072,22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" strokeweight="1e-4mm"/>
                      <v:line id="Line 34" o:spid="_x0000_s1065" style="position:absolute;flip:x;visibility:visible;mso-wrap-style:square" from="7738,19288" to="8072,19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" strokeweight="1e-4mm"/>
                      <v:line id="Line 35" o:spid="_x0000_s1066" style="position:absolute;flip:x;visibility:visible;mso-wrap-style:square" from="7738,16494" to="8072,16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" strokeweight="1e-4mm"/>
                      <v:line id="Line 36" o:spid="_x0000_s1067" style="position:absolute;flip:x;visibility:visible;mso-wrap-style:square" from="7738,13620" to="8072,1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" strokeweight="1e-4mm"/>
                      <v:line id="Line 37" o:spid="_x0000_s1068" style="position:absolute;flip:x;visibility:visible;mso-wrap-style:square" from="7738,10747" to="8072,10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" strokeweight="1e-4mm"/>
                      <v:line id="Line 38" o:spid="_x0000_s1069" style="position:absolute;flip:x;visibility:visible;mso-wrap-style:square" from="7738,8842" to="8072,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" strokeweight="1e-4mm"/>
                      <v:rect id="Rectangle 2946" o:spid="_x0000_s1070" style="position:absolute;left:6670;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bxxQAAANsAAAAPAAAAZHJzL2Rvd25yZXYueG1sRI9Pa8JA&#10;FMTvBb/D8oTe6sYg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C+0ebxxQAAANsAAAAP&#10;AAAAAAAAAAAAAAAAAAcCAABkcnMvZG93bnJldi54bWxQSwUGAAAAAAMAAwC3AAAA+QIAAAAA&#10;" filled="f" stroked="f">
                        <v:textbox inset="0,0,0,0">
                          <w:txbxContent>
                            <w:p w14:paraId="2B40C271" w14:textId="48798B2D" w:rsidR="00ED3CAF" w:rsidRDefault="00ED3CAF" w:rsidP="00ED3CAF">
                              <w:pPr>
                                <w:pStyle w:val="NormalWeb"/>
                                <w:spacing w:before="0" w:beforeAutospacing="0" w:after="0" w:afterAutospacing="0"/>
                                <w:textAlignment w:val="baseline"/>
                              </w:pPr>
                              <w:r w:rsidRPr="002C1B29">
                                <w:rPr>
                                  <w:rFonts w:cs="Arial"/>
                                  <w:color w:val="000000"/>
                                  <w:kern w:val="24"/>
                                  <w:sz w:val="20"/>
                                  <w:szCs w:val="20"/>
                                </w:rPr>
                                <w:t>4000</w:t>
                              </w:r>
                            </w:p>
                          </w:txbxContent>
                        </v:textbox>
                      </v:rect>
                      <v:rect id="Rectangle 2947" o:spid="_x0000_s1071" style="position:absolute;left:13389;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UNqwwAAANsAAAAPAAAAZHJzL2Rvd25yZXYueG1sRI9Li8JA&#10;EITvgv9haMGbTlxF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0Z1DasMAAADbAAAADwAA&#10;AAAAAAAAAAAAAAAHAgAAZHJzL2Rvd25yZXYueG1sUEsFBgAAAAADAAMAtwAAAPcCAAAAAA==&#10;" filled="f" stroked="f">
                        <v:textbox inset="0,0,0,0">
                          <w:txbxContent>
                            <w:p w14:paraId="5F7EA7A4" w14:textId="77777777" w:rsidR="00ED3CAF" w:rsidRDefault="00ED3CAF" w:rsidP="00ED3CAF">
                              <w:pPr>
                                <w:pStyle w:val="NormalWeb"/>
                                <w:spacing w:before="0" w:beforeAutospacing="0" w:after="0" w:afterAutospacing="0"/>
                                <w:textAlignment w:val="baseline"/>
                              </w:pPr>
                              <w:r w:rsidRPr="002C1B29">
                                <w:rPr>
                                  <w:rFonts w:cs="Arial"/>
                                  <w:color w:val="000000"/>
                                  <w:kern w:val="24"/>
                                  <w:sz w:val="20"/>
                                  <w:szCs w:val="20"/>
                                </w:rPr>
                                <w:t>3600</w:t>
                              </w:r>
                            </w:p>
                          </w:txbxContent>
                        </v:textbox>
                      </v:rect>
                      <v:rect id="Rectangle 2948" o:spid="_x0000_s1072" style="position:absolute;left:19743;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NsexQAAANsAAAAPAAAAZHJzL2Rvd25yZXYueG1sRI9Ba8JA&#10;FITvBf/D8oTemo0l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BedNsexQAAANsAAAAP&#10;AAAAAAAAAAAAAAAAAAcCAABkcnMvZG93bnJldi54bWxQSwUGAAAAAAMAAwC3AAAA+QIAAAAA&#10;" filled="f" stroked="f">
                        <v:textbox inset="0,0,0,0">
                          <w:txbxContent>
                            <w:p w14:paraId="1F4B5CBF" w14:textId="77777777" w:rsidR="00ED3CAF" w:rsidRDefault="00ED3CAF" w:rsidP="00ED3CAF">
                              <w:pPr>
                                <w:pStyle w:val="NormalWeb"/>
                                <w:spacing w:before="0" w:beforeAutospacing="0" w:after="0" w:afterAutospacing="0"/>
                                <w:textAlignment w:val="baseline"/>
                              </w:pPr>
                              <w:r w:rsidRPr="002C1B29">
                                <w:rPr>
                                  <w:rFonts w:cs="Arial"/>
                                  <w:color w:val="000000"/>
                                  <w:kern w:val="24"/>
                                  <w:sz w:val="20"/>
                                  <w:szCs w:val="20"/>
                                </w:rPr>
                                <w:t>3200</w:t>
                              </w:r>
                            </w:p>
                          </w:txbxContent>
                        </v:textbox>
                      </v:rect>
                      <v:rect id="Rectangle 2949" o:spid="_x0000_s1073" style="position:absolute;left:26003;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" filled="f" stroked="f">
                        <v:textbox inset="0,0,0,0">
                          <w:txbxContent>
                            <w:p w14:paraId="762EA20A" w14:textId="77777777" w:rsidR="00ED3CAF" w:rsidRDefault="00ED3CAF" w:rsidP="00ED3CAF">
                              <w:pPr>
                                <w:pStyle w:val="NormalWeb"/>
                                <w:spacing w:before="0" w:beforeAutospacing="0" w:after="0" w:afterAutospacing="0"/>
                                <w:textAlignment w:val="baseline"/>
                              </w:pPr>
                              <w:r w:rsidRPr="002C1B29">
                                <w:rPr>
                                  <w:rFonts w:cs="Arial"/>
                                  <w:color w:val="000000"/>
                                  <w:kern w:val="24"/>
                                  <w:sz w:val="20"/>
                                  <w:szCs w:val="20"/>
                                </w:rPr>
                                <w:t>2800</w:t>
                              </w:r>
                            </w:p>
                          </w:txbxContent>
                        </v:textbox>
                      </v:rect>
                      <v:rect id="Rectangle 2950" o:spid="_x0000_s1074" style="position:absolute;left:32361;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" filled="f" stroked="f">
                        <v:textbox inset="0,0,0,0">
                          <w:txbxContent>
                            <w:p w14:paraId="2951DD38"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2400</w:t>
                              </w:r>
                            </w:p>
                          </w:txbxContent>
                        </v:textbox>
                      </v:rect>
                      <v:rect id="Rectangle 2951" o:spid="_x0000_s1075" style="position:absolute;left:38728;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" filled="f" stroked="f">
                        <v:textbox inset="0,0,0,0">
                          <w:txbxContent>
                            <w:p w14:paraId="5B977CF4"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2000</w:t>
                              </w:r>
                            </w:p>
                          </w:txbxContent>
                        </v:textbox>
                      </v:rect>
                      <v:rect id="Rectangle 2952" o:spid="_x0000_s1076" style="position:absolute;left:45073;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dEbwQAAANsAAAAPAAAAZHJzL2Rvd25yZXYueG1sRE/LisIw&#10;FN0P+A/hCrMbU0UG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N850RvBAAAA2wAAAA8AAAAA&#10;AAAAAAAAAAAABwIAAGRycy9kb3ducmV2LnhtbFBLBQYAAAAAAwADALcAAAD1AgAAAAA=&#10;" filled="f" stroked="f">
                        <v:textbox inset="0,0,0,0">
                          <w:txbxContent>
                            <w:p w14:paraId="19C63644"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800</w:t>
                              </w:r>
                            </w:p>
                          </w:txbxContent>
                        </v:textbox>
                      </v:rect>
                      <v:rect id="Rectangle 2953" o:spid="_x0000_s1077" style="position:absolute;left:51429;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" filled="f" stroked="f">
                        <v:textbox inset="0,0,0,0">
                          <w:txbxContent>
                            <w:p w14:paraId="38AEC2DC"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600</w:t>
                              </w:r>
                            </w:p>
                          </w:txbxContent>
                        </v:textbox>
                      </v:rect>
                      <v:rect id="Rectangle 2954" o:spid="_x0000_s1078" style="position:absolute;left:57785;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kvAwQAAANsAAAAPAAAAZHJzL2Rvd25yZXYueG1sRE/LisIw&#10;FN0P+A/hCrMbUwUH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KSWS8DBAAAA2wAAAA8AAAAA&#10;AAAAAAAAAAAABwIAAGRycy9kb3ducmV2LnhtbFBLBQYAAAAAAwADALcAAAD1AgAAAAA=&#10;" filled="f" stroked="f">
                        <v:textbox inset="0,0,0,0">
                          <w:txbxContent>
                            <w:p w14:paraId="0D47FDE0"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400</w:t>
                              </w:r>
                            </w:p>
                          </w:txbxContent>
                        </v:textbox>
                      </v:rect>
                      <v:rect id="Rectangle 2955" o:spid="_x0000_s1079" style="position:absolute;left:64142;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5bxQAAANsAAAAPAAAAZHJzL2Rvd25yZXYueG1sRI9Ba8JA&#10;FITvgv9heUJvurGg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DL2u5bxQAAANsAAAAP&#10;AAAAAAAAAAAAAAAAAAcCAABkcnMvZG93bnJldi54bWxQSwUGAAAAAAMAAwC3AAAA+QIAAAAA&#10;" filled="f" stroked="f">
                        <v:textbox inset="0,0,0,0">
                          <w:txbxContent>
                            <w:p w14:paraId="313A40A9"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200</w:t>
                              </w:r>
                            </w:p>
                          </w:txbxContent>
                        </v:textbox>
                      </v:rect>
                      <v:rect id="Rectangle 2956" o:spid="_x0000_s1080" style="position:absolute;left:70509;top:56976;width:4269;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HAsxQAAANsAAAAPAAAAZHJzL2Rvd25yZXYueG1sRI9Pa8JA&#10;FMTvBb/D8oTe6saA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A7CHAsxQAAANsAAAAP&#10;AAAAAAAAAAAAAAAAAAcCAABkcnMvZG93bnJldi54bWxQSwUGAAAAAAMAAwC3AAAA+QIAAAAA&#10;" filled="f" stroked="f">
                        <v:textbox inset="0,0,0,0">
                          <w:txbxContent>
                            <w:p w14:paraId="0700D21E"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1000</w:t>
                              </w:r>
                            </w:p>
                          </w:txbxContent>
                        </v:textbox>
                      </v:rect>
                      <v:rect id="Rectangle 2957" o:spid="_x0000_s1081" style="position:absolute;left:76981;top:56976;width:3205;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NW3wwAAANsAAAAPAAAAZHJzL2Rvd25yZXYueG1sRI9Li8JA&#10;EITvgv9haMGbTlxR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VETVt8MAAADbAAAADwAA&#10;AAAAAAAAAAAAAAAHAgAAZHJzL2Rvd25yZXYueG1sUEsFBgAAAAADAAMAtwAAAPcCAAAAAA==&#10;" filled="f" stroked="f">
                        <v:textbox inset="0,0,0,0">
                          <w:txbxContent>
                            <w:p w14:paraId="44085C7B"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800</w:t>
                              </w:r>
                            </w:p>
                          </w:txbxContent>
                        </v:textbox>
                      </v:rect>
                      <v:rect id="Rectangle 2958" o:spid="_x0000_s1082" style="position:absolute;left:83348;top:56976;width:3205;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U3DwwAAANsAAAAPAAAAZHJzL2Rvd25yZXYueG1sRI9Li8JA&#10;EITvgv9haMGbTlxU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261Nw8MAAADbAAAADwAA&#10;AAAAAAAAAAAAAAAHAgAAZHJzL2Rvd25yZXYueG1sUEsFBgAAAAADAAMAtwAAAPcCAAAAAA==&#10;" filled="f" stroked="f">
                        <v:textbox inset="0,0,0,0">
                          <w:txbxContent>
                            <w:p w14:paraId="55C3FDAD" w14:textId="77777777"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600</w:t>
                              </w:r>
                            </w:p>
                          </w:txbxContent>
                        </v:textbox>
                      </v:rect>
                      <v:rect id="Rectangle 2959" o:spid="_x0000_s1083" style="position:absolute;left:87766;top:56976;width:3205;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ehYxQAAANsAAAAPAAAAZHJzL2Rvd25yZXYueG1sRI9Ba8JA&#10;FITvBf/D8oTemo2F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04ehYxQAAANsAAAAP&#10;AAAAAAAAAAAAAAAAAAcCAABkcnMvZG93bnJldi54bWxQSwUGAAAAAAMAAwC3AAAA+QIAAAAA&#10;" filled="f" stroked="f">
                        <v:textbox inset="0,0,0,0">
                          <w:txbxContent>
                            <w:p w14:paraId="07F22618" w14:textId="49E0730E" w:rsidR="00ED3CAF" w:rsidRPr="002C1B29" w:rsidRDefault="00ED3CAF" w:rsidP="00ED3CAF">
                              <w:pPr>
                                <w:pStyle w:val="NormalWeb"/>
                                <w:spacing w:before="0" w:beforeAutospacing="0" w:after="0" w:afterAutospacing="0"/>
                                <w:textAlignment w:val="baseline"/>
                                <w:rPr>
                                  <w:sz w:val="20"/>
                                  <w:szCs w:val="20"/>
                                </w:rPr>
                              </w:pPr>
                              <w:r w:rsidRPr="002C1B29">
                                <w:rPr>
                                  <w:rFonts w:cs="Arial"/>
                                  <w:color w:val="000000"/>
                                  <w:kern w:val="24"/>
                                  <w:sz w:val="20"/>
                                  <w:szCs w:val="20"/>
                                </w:rPr>
                                <w:t>450</w:t>
                              </w:r>
                            </w:p>
                          </w:txbxContent>
                        </v:textbox>
                      </v:rect>
                      <v:rect id="Rectangle 2960" o:spid="_x0000_s1084" style="position:absolute;left:47597;top:59435;width:4493;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" filled="f" stroked="f">
                        <v:textbox inset="0,0,0,0">
                          <w:txbxContent>
                            <w:p w14:paraId="365F19E4" w14:textId="77777777" w:rsidR="00ED3CAF" w:rsidRPr="00B30703" w:rsidRDefault="00ED3CAF" w:rsidP="00ED3CAF">
                              <w:pPr>
                                <w:pStyle w:val="NormalWeb"/>
                                <w:spacing w:before="0" w:beforeAutospacing="0" w:after="0" w:afterAutospacing="0"/>
                                <w:textAlignment w:val="baseline"/>
                                <w:rPr>
                                  <w:sz w:val="18"/>
                                  <w:szCs w:val="20"/>
                                </w:rPr>
                              </w:pPr>
                              <w:r w:rsidRPr="00B30703">
                                <w:rPr>
                                  <w:rFonts w:cs="Arial"/>
                                  <w:b/>
                                  <w:bCs/>
                                  <w:color w:val="000000"/>
                                  <w:kern w:val="24"/>
                                  <w:sz w:val="18"/>
                                  <w:szCs w:val="20"/>
                                </w:rPr>
                                <w:t>cm</w:t>
                              </w:r>
                              <w:r w:rsidRPr="00B30703">
                                <w:rPr>
                                  <w:rFonts w:cs="Arial"/>
                                  <w:b/>
                                  <w:bCs/>
                                  <w:color w:val="000000"/>
                                  <w:kern w:val="24"/>
                                  <w:sz w:val="18"/>
                                  <w:szCs w:val="20"/>
                                  <w:vertAlign w:val="superscript"/>
                                </w:rPr>
                                <w:t>-1</w:t>
                              </w:r>
                            </w:p>
                          </w:txbxContent>
                        </v:textbox>
                      </v:rect>
                      <v:rect id="Rectangle 2961" o:spid="_x0000_s1085" style="position:absolute;left:3519;top:26970;width:2481;height:489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" filled="f" stroked="f">
                        <v:textbox inset="0,0,0,0">
                          <w:txbxContent>
                            <w:p w14:paraId="02C488DE" w14:textId="77777777" w:rsidR="00ED3CAF" w:rsidRPr="00B30703" w:rsidRDefault="00ED3CAF" w:rsidP="00ED3CAF">
                              <w:pPr>
                                <w:pStyle w:val="NormalWeb"/>
                                <w:spacing w:before="0" w:beforeAutospacing="0" w:after="0" w:afterAutospacing="0"/>
                                <w:textAlignment w:val="baseline"/>
                                <w:rPr>
                                  <w:sz w:val="18"/>
                                  <w:szCs w:val="20"/>
                                </w:rPr>
                              </w:pPr>
                              <w:r w:rsidRPr="00B30703">
                                <w:rPr>
                                  <w:rFonts w:cs="Arial"/>
                                  <w:b/>
                                  <w:bCs/>
                                  <w:color w:val="000000"/>
                                  <w:kern w:val="24"/>
                                  <w:sz w:val="18"/>
                                  <w:szCs w:val="20"/>
                                </w:rPr>
                                <w:t xml:space="preserve">%T </w:t>
                              </w:r>
                            </w:p>
                          </w:txbxContent>
                        </v:textbox>
                      </v:rect>
                    </v:group>
                    <v:shape id="Freeform 2860" o:spid="_x0000_s1086" style="position:absolute;left:7620;top:2047;width:78486;height:16764;visibility:visible;mso-wrap-style:square;v-text-anchor:top" coordsize="4921,2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" path="m,164r5,l10,164r6,l21,164r5,l32,164r5,l42,164r6,l53,170r,-6l58,164r5,6l69,164r5,6l79,170r6,l90,170r5,-6l101,164r5,l111,170r5,l122,170r5,l132,170r6,l143,170r5,l154,170r5,l164,170r5,l175,170r5,l185,175r6,l196,175r5,l206,175r6,l217,175r5,l228,175r5,l238,175r6,l249,175r5,l259,175r6,5l270,180r5,6l281,186r5,5l291,196r6,5l302,201r5,16l312,228r6,5l323,244r5,21l334,276r5,16l344,302r5,32l355,350r5,21l365,392r6,27l376,440r5,21l387,482r5,27l397,530r5,21l408,578r5,21l418,620r6,21l429,662r5,16l440,699r5,22l450,731r5,21l461,763r5,16l471,795r6,16l482,821r5,11l493,842r5,11l503,858r5,11l514,879r5,6l524,885r6,5l535,890r5,l545,890r6,-5l556,879r5,-5l567,869r5,-11l577,853r6,-11l588,837r5,-11l598,816r6,-16l609,789r5,-15l620,763r5,-16l630,736r6,-15l641,710r5,-16l651,683r6,-10l662,657r5,-11l673,636r5,-11l683,620r5,-11l694,599r5,-11l704,583r6,-11l715,567r5,-11l726,551r5,-5l736,535r5,-5l747,519r5,-5l757,503r6,-5l768,488r5,-6l779,472r5,-11l789,456r5,-11l800,440r5,-11l810,424r6,-11l821,408r5,-5l832,397r5,-5l842,382r5,-6l853,371r5,-5l863,360r6,-5l874,350r5,l884,344r6,-5l895,334r5,-5l906,323r5,l916,318r6,-5l927,307r5,l937,302r6,l948,297r5,l959,292r5,l969,286r6,l980,286r5,-5l985,286r5,l990,281r6,5l1001,281r5,l1012,281r5,5l1017,281r5,5l1027,286r6,l1038,292r5,-6l1049,281r5,-5l1059,270r6,-5l1070,265r5,-5l1080,254r6,l1091,254r5,l1102,254r5,l1112,254r6,-10l1123,244r5,-5l1133,233r6,l1144,233r5,-5l1155,228r5,-5l1165,223r6,l1176,223r5,-6l1186,217r6,l1197,217r5,l1208,212r5,l1218,212r5,l1229,212r5,-5l1239,207r6,l1250,207r5,l1261,207r5,l1271,207r5,-6l1282,201r5,l1292,201r6,l1303,201r5,l1314,201r5,l1324,201r5,-5l1335,196r5,l1345,196r6,l1356,196r5,l1366,196r6,l1377,196r5,l1388,191r5,l1398,191r6,l1409,191r5,l1419,191r6,l1430,191r5,l1441,191r5,l1451,191r6,l1462,191r5,-5l1472,186r6,l1483,186r5,l1494,186r5,l1504,186r6,l1515,186r5,l1525,186r6,l1536,186r5,l1547,186r5,l1557,186r5,l1568,186r5,l1578,180r6,6l1584,180r5,l1594,180r6,l1605,180r5,l1615,180r6,l1626,180r5,l1637,180r5,l1647,180r6,l1658,180r5,l1668,180r6,l1679,180r5,l1690,180r5,l1700,180r5,l1711,180r5,l1721,180r6,l1732,180r5,l1743,180r5,l1753,180r5,l1764,180r5,l1774,180r6,l1785,180r5,l1796,180r5,l1806,180r5,l1817,180r5,6l1827,186r6,l1838,186r5,l1849,180r5,l1859,180r5,l1870,180r5,l1880,180r6,l1891,180r5,l1901,180r6,l1912,180r5,l1923,180r5,l1933,180r6,l1944,175r5,l1954,175r6,l1965,175r5,l1976,175r5,l1986,175r6,l1997,175r5,l2007,175r6,l2018,175r5,l2029,175r5,-5l2039,170r5,l2050,170r5,l2060,170r6,l2071,170r5,l2082,170r5,l2092,170r5,l2103,170r5,l2113,170r6,l2124,170r5,l2135,170r5,l2145,170r5,-6l2156,164r5,l2166,164r6,l2177,164r5,l2188,164r5,l2198,164r5,l2209,164r5,l2219,164r6,l2230,164r5,l2240,164r6,l2251,164r5,l2262,164r5,l2272,164r6,l2283,164r5,l2293,164r6,l2304,164r5,l2315,164r5,l2325,164r6,l2336,164r5,l2346,164r6,l2357,164r5,l2368,164r5,l2378,164r5,l2389,164r5,6l2399,170r6,l2410,164r5,l2421,170r5,l2431,170r5,5l2442,175r5,l2452,180r6,l2463,180r5,l2474,186r5,l2484,191r5,l2495,196r5,5l2505,201r6,6l2516,212r5,5l2527,217r5,6l2537,228r5,5l2548,239r5,5l2558,249r6,11l2569,270r5,6l2579,281r6,5l2590,292r5,5l2601,307r5,6l2611,318r6,5l2622,323r5,6l2632,329r6,l2643,329r5,-6l2654,323r5,-5l2664,307r6,-5l2675,292r5,-6l2685,276r6,-11l2696,260r5,-11l2707,244r5,-11l2717,228r5,-5l2728,223r5,-6l2738,217r6,-5l2749,207r5,l2760,201r5,l2770,196r5,l2781,196r5,-5l2791,191r6,-5l2802,186r5,l2813,186r5,-6l2823,180r5,l2834,175r5,l2844,175r6,l2855,175r5,-5l2866,170r5,l2876,170r5,l2887,170r5,l2897,170r6,l2908,170r5,l2918,170r6,l2929,170r5,l2940,170r5,l2950,170r6,l2961,170r5,l2971,170r6,5l2982,175r5,l2993,175r5,l3003,175r6,l3014,175r5,l3024,175r6,l3035,175r5,l3046,175r5,l3056,175r5,l3067,175r5,5l3077,180r6,l3088,180r5,-5l3099,175r5,l3109,175r5,5l3120,180r5,-5l3130,175r6,l3141,175r5,-5l3152,170r5,l3162,170r5,l3173,170r5,-6l3183,164r6,l3194,164r5,l3205,164r5,l3215,164r5,l3226,164r5,l3236,164r6,l3247,164r5,l3257,164r6,l3268,164r5,l3279,164r5,l3289,164r6,l3300,164r5,l3310,164r6,l3321,164r5,l3332,164r5,l3342,164r6,l3353,164r5,l3363,164r6,l3374,164r5,l3385,164r5,l3395,164r5,l3406,164r5,l3416,164r6,l3427,164r5,l3438,164r5,l3448,164r5,l3459,164r5,l3469,164r6,l3480,164r5,l3491,164r5,l3501,164r5,l3512,164r5,l3522,164r6,l3533,164r5,l3544,164r5,l3554,164r5,l3565,164r5,l3575,164r6,l3586,164r5,l3596,164r6,l3607,164r5,l3618,164r5,l3628,164r6,l3639,164r5,l3649,164r6,l3660,164r5,l3671,164r5,l3681,164r6,l3692,164r5,l3702,164r6,l3713,164r5,l3724,164r5,l3734,164r5,l3745,164r5,l3755,164r6,l3766,164r5,l3777,164r5,l3787,164r5,l3798,164r5,l3808,164r6,6l3819,170r5,l3830,170r5,l3840,170r5,-6l3851,164r5,l3861,164r6,l3872,164r5,l3883,164r5,l3893,164r5,l3904,164r5,-5l3914,164r6,l3925,164r5,6l3935,170r6,10l3946,191r5,16l3957,223r5,26l3967,276r6,37l3978,344r5,53l3988,440r6,42l3999,514r5,42l4010,609r5,53l4020,699r6,69l4031,826r5,32l4041,911r6,48l4052,1001r5,27l4063,1060r5,26l4073,1112r5,16l4084,1150r5,26l4094,1197r6,11l4105,1234r5,21l4116,1282r5,21l4126,1335r5,32l4137,1404r5,21l4147,1467r6,48l4158,1568r5,42l4169,1669r5,42l4179,1743r5,5l4190,1764r5,16l4200,1796r6,10l4211,1822r5,6l4222,1828r5,l4232,1822r5,6l4243,1833r5,5l4253,1849r6,l4264,1849r5,l4274,1859r6,16l4285,1880r5,11l4296,1891r5,l4306,1891r6,5l4317,1902r5,10l4327,1923r6,10l4338,1949r5,16l4349,1971r5,15l4359,2002r6,16l4370,2029r5,10l4380,2045r6,l4391,2050r5,5l4402,2055r5,l4407,2061r5,-6l4417,2050r6,-11l4428,2029r5,-16l4439,2002r5,-10l4449,1986r6,-10l4460,1971r5,-16l4470,1944r6,-21l4481,1907r5,-16l4492,1886r5,l4502,1880r6,6l4513,1886r5,5l4523,1891r6,-5l4534,1886r5,10l4545,1912r5,21l4555,1939r6,5l4566,1923r5,-80l4576,1801r6,-11l4582,1796r5,32l4592,1838r6,5l4603,1854r5,21l4613,1907r6,21l4624,1955r5,26l4635,2002r5,32l4645,2055r6,-10l4656,2023r5,-47l4666,1880r6,-148l4677,1626r5,-159l4688,1303r5,-164l4698,1044r6,-117l4709,842r5,-68l4719,731r6,-74l4730,609r5,-21l4741,588r5,16l4751,615r5,-6l4762,609r5,l4772,578r6,-48l4783,498r5,-37l4794,408r5,-53l4804,318r5,-37l4815,270r5,6l4825,270r6,-42l4836,191r5,-16l4847,170r5,-16l4857,106r5,-58l4868,r5,69l4878,143r6,74l4889,292r5,58l4900,408r5,42l4910,525r5,63l4921,657e" filled="f" strokecolor="black [3040]">
                      <v:path arrowok="t" o:connecttype="custom" o:connectlocs="1260,1383;2536,1383;3796,1423;5072,1895;6332,4311;7608,6597;8868,7150;10144,5865;11404,4612;12664,3620;13940,2847;15200,2416;16476,2326;17736,2066;19011,1765;20271,1684;21547,1594;22807,1554;24083,1513;25343,1464;26603,1464;27879,1464;29139,1513;30415,1464;31675,1423;32951,1383;34211,1383;35487,1334;36747,1334;38007,1334;39283,1464;40543,1895;41819,2627;43079,2025;44355,1594;45615,1383;46891,1383;48151,1423;49427,1423;50687,1334;51947,1334;53222,1334;54482,1334;55758,1334;57018,1334;58294,1334;59554,1334;60830,1383;62090,1334;63366,2546;64626,8142;65886,11119;67162,14820;68422,15381;69698,16504;70958,16154;72234,15341;73494,15251;74770,10598;76030,4954;77306,1383" o:connectangles="0,0,0,0,0,0,0,0,0,0,0,0,0,0,0,0,0,0,0,0,0,0,0,0,0,0,0,0,0,0,0,0,0,0,0,0,0,0,0,0,0,0,0,0,0,0,0,0,0,0,0,0,0,0,0,0,0,0,0,0,0"/>
                    </v:shape>
                    <v:shape id="Freeform 2861" o:spid="_x0000_s1087" style="position:absolute;left:7620;top:9553;width:79248;height:16002;visibility:visible;mso-wrap-style:square;v-text-anchor:top" coordsize="4660,2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" path="m,l5,r5,5l15,10r5,5l25,15r5,5l35,25r5,l45,30r5,l55,35r5,5l65,40r5,l75,45r5,5l85,50r5,-5l95,50r5,l105,50r5,l115,50r5,l125,50r5,l135,50r5,l146,50r5,5l156,60r5,10l166,75r5,11l176,96r5,5l186,111r5,10l196,126r5,-5l206,126r5,-5l216,111r5,-10l226,86r5,-5l231,75r5,6l241,81r,-6l246,81r5,10l256,101r5,10l266,121r5,10l276,141r5,10l286,156r5,10l296,171r5,10l306,196r5,20l316,226r5,10l326,251r5,30l336,296r5,20l346,341r5,20l356,381r5,31l366,437r5,20l376,482r5,25l386,537r5,25l396,572r5,30l406,627r5,20l416,667r5,30l426,712r5,15l436,743r5,25l446,783r5,15l456,813r5,15l467,838r5,10l477,858r5,10l487,873r5,10l497,883r,5l502,883r5,-5l512,883r5,5l522,883r5,-5l532,873r5,-5l542,863r5,-5l552,848r5,-10l562,828r5,-5l572,808r5,-10l582,783r5,-10l592,763r5,-15l602,737r5,-15l612,712r5,-10l622,687r5,-10l632,667r5,-10l642,642r5,-5l652,627r5,-5l662,612r5,-10l672,592r5,-5l682,577r5,-5l692,562r5,-5l702,547r5,-10l712,532r5,-10l722,517r5,-5l732,502r5,-5l742,487r5,-5l752,477r5,-10l762,462r5,-10l772,447r5,-5l782,437r6,-5l793,427r5,-5l803,417r5,-11l813,406r5,-10l823,396r5,-5l833,386r5,-5l843,376r5,-5l853,371r5,-5l863,361r5,l873,356r5,l883,351r5,-5l893,346r5,l903,341r5,l913,341r5,-5l923,336r5,l933,336r5,5l943,346r5,5l953,351r5,5l963,356r5,5l973,361r5,5l983,376r5,-5l993,366r5,-10l1003,351r5,l1013,341r5,l1023,336r5,l1033,336r5,-5l1043,336r5,l1053,331r5,-10l1063,316r5,-5l1073,311r5,-5l1083,301r5,l1093,301r5,l1103,296r6,l1114,296r5,-5l1124,291r5,l1134,291r5,l1144,286r5,l1154,286r5,l1164,286r5,-5l1174,281r5,l1184,281r5,l1194,281r5,-5l1204,276r5,l1214,276r5,l1224,271r5,l1234,271r5,l1244,271r5,l1254,266r5,l1264,266r5,l1274,266r5,l1284,261r5,l1294,261r5,l1304,261r5,l1314,261r5,l1324,256r5,l1334,256r5,l1344,256r5,l1354,256r5,l1364,256r5,-5l1374,251r5,l1384,251r5,l1394,251r5,l1404,246r5,l1414,246r5,l1424,246r6,l1435,246r5,l1445,241r5,l1455,241r5,l1465,236r5,l1475,236r5,-5l1485,226r5,l1495,221r5,l1505,226r5,l1515,226r5,l1525,231r5,l1535,236r5,l1545,236r5,l1555,236r5,-5l1565,231r5,l1575,226r5,l1585,226r5,l1595,226r5,l1605,221r5,l1615,221r5,l1625,221r5,l1635,221r5,l1645,216r5,l1655,216r5,l1665,216r5,l1675,216r5,l1685,211r5,l1695,211r5,-5l1705,206r5,l1715,206r5,-5l1725,201r5,l1735,196r5,l1745,196r6,-5l1756,191r5,l1766,186r5,l1776,181r5,l1786,176r5,l1796,176r5,-5l1806,171r5,-5l1816,166r5,l1826,161r5,l1836,161r5,l1846,161r5,l1856,156r5,l1866,156r5,l1876,156r5,l1886,156r5,-5l1896,151r5,l1906,151r5,l1916,151r5,l1926,146r5,l1936,146r5,l1946,146r5,l1956,146r5,l1966,141r5,l1976,141r5,l1986,141r5,l1996,141r5,l2006,141r5,-5l2016,136r5,l2026,136r5,l2036,136r5,l2046,136r5,l2056,136r5,-5l2066,131r6,l2077,131r5,l2087,131r5,l2097,131r5,l2107,131r5,l2117,126r5,l2127,126r5,l2137,126r5,l2147,126r5,l2157,126r5,l2167,126r5,-5l2177,121r5,l2187,121r5,l2197,121r5,l2207,121r5,l2217,121r5,l2227,121r5,l2237,116r5,l2247,116r5,5l2257,116r5,l2267,116r5,5l2277,116r5,l2287,116r5,l2297,116r5,5l2307,121r5,l2317,121r5,l2327,121r5,5l2337,126r5,l2347,126r5,5l2357,131r5,5l2367,136r5,5l2377,141r5,5l2387,151r6,l2398,156r5,5l2408,166r5,5l2418,171r5,5l2428,181r5,5l2438,191r5,5l2448,201r5,5l2458,206r5,5l2468,216r5,l2478,221r5,l2488,221r5,l2498,226r5,-5l2508,221r5,l2518,216r5,-5l2528,206r5,l2538,201r5,-5l2548,191r5,-5l2558,181r5,-5l2568,171r5,l2578,166r5,-5l2588,156r5,-5l2598,146r5,l2608,141r5,-5l2618,136r5,-5l2628,126r5,l2638,121r5,l2648,116r5,l2658,111r5,-5l2668,106r5,l2678,101r5,l2688,101r5,-5l2698,96r5,l2708,91r6,l2719,91r5,l2729,91r5,l2739,91r5,l2749,91r5,-5l2759,86r5,l2769,86r5,l2779,86r5,l2789,86r5,5l2799,91r5,l2809,86r5,l2819,86r5,l2829,86r5,l2839,86r5,l2849,86r5,-5l2859,81r5,l2869,81r5,-6l2879,75r5,l2889,75r5,l2899,75r5,-5l2909,70r5,l2919,70r5,l2929,70r5,l2939,70r5,l2949,70r5,l2959,70r5,l2969,70r5,l2979,70r5,l2989,65r5,l2999,65r5,l3009,65r5,l3019,65r5,l3029,65r6,l3040,65r5,l3050,65r5,l3060,65r5,-5l3070,60r5,l3080,60r5,l3090,60r5,l3100,60r5,l3110,60r5,l3120,60r5,-5l3130,55r5,l3140,55r5,l3150,50r5,l3160,50r5,-5l3170,45r5,l3180,40r5,l3190,35r5,l3200,35r5,-5l3210,25r5,l3220,25r5,-5l3230,15r5,l3240,15r5,-5l3250,10r5,-5l3260,5r5,l3270,5r5,l3280,5r5,l3290,r5,l3300,5r5,-5l3310,r5,l3320,r5,5l3330,5r5,l3340,5r5,l3350,5r6,l3361,10r5,l3371,10r5,l3381,10r5,l3391,10r5,l3401,15r5,l3411,15r5,5l3421,20r5,l3431,20r5,l3441,20r5,l3451,20r5,l3461,20r5,l3471,20r5,l3481,15r5,l3491,10r5,l3501,10r5,-5l3511,10r5,-5l3521,5r5,l3531,5r5,l3541,5r5,-5l3551,r5,5l3561,5r5,l3571,5r5,l3581,5r5,l3591,10r5,l3601,10r5,l3611,15r5,l3621,15r5,5l3631,20r5,5l3636,20r5,l3646,20r5,5l3656,30r5,l3666,35r5,l3677,45r5,l3687,50r5,5l3697,60r5,10l3707,81r5,10l3717,101r5,15l3727,126r5,25l3737,181r5,35l3747,251r5,50l3757,356r5,56l3767,442r5,50l3777,527r5,40l3787,592r5,40l3797,682r5,61l3807,788r5,65l3817,908r5,35l3827,983r5,45l3837,1068r5,26l3847,1119r5,35l3857,1184r5,15l3867,1224r5,30l3877,1274r5,10l3887,1294r5,15l3897,1324r5,15l3907,1359r5,25l3917,1415r5,25l3927,1490r5,45l3937,1575r5,35l3947,1650r5,40l3957,1715r5,10l3967,1735r5,16l3977,1766r5,5l3987,1786r5,l3998,1791r5,l4008,1796r5,5l4018,1796r5,-5l4028,1771r5,-25l4038,1735r5,-20l4048,1715r5,10l4058,1730r5,-5l4068,1720r5,-5l4078,1720r5,21l4088,1761r5,10l4098,1781r5,10l4108,1796r5,5l4118,1806r5,-10l4128,1796r5,l4138,1791r5,-20l4148,1751r5,-10l4158,1730r5,-10l4168,1710r5,-15l4178,1690r5,-20l4188,1650r5,-20l4198,1605r5,-15l4208,1590r5,5l4218,1595r5,5l4228,1600r5,-5l4238,1590r5,l4248,1595r5,5l4258,1620r5,30l4268,1655r,-5l4273,1655r5,20l4283,1685r5,20l4293,1720r5,21l4303,1776r5,30l4313,1821r6,25l4324,1831r5,-85l4334,1700r5,-15l4344,1690r5,5l4354,1700r5,30l4364,1771r5,50l4374,1851r5,40l4384,1931r5,30l4394,2006r5,30l4404,2066r5,l4414,2041r5,-60l4424,1881r5,-80l4434,1655r5,-180l4444,1284r5,-100l4454,1079r5,-96l4464,868r5,-65l4474,722r5,-60l4484,637r5,-5l4494,617r5,-5l4504,607r5,-5l4514,607r,-5l4519,577r5,-45l4529,487r5,-55l4539,351r5,-60l4549,256r5,-25l4559,221r5,-25l4569,186r5,-40l4579,136r5,-5l4589,126r5,-20l4599,65r5,-35l4609,r5,25l4619,5r5,15l4629,55r5,36l4640,141r5,35l4650,216r5,75l4660,366e" filled="f" strokecolor="#4579b8 [3044]">
                      <v:path arrowok="t" o:connecttype="custom" o:connectlocs="1275,349;2568,426;3843,666;5119,1402;6394,3733;7670,6181;8962,6800;10238,5708;11513,4547;12789,3695;14081,3028;15356,2641;16632,2835;17907,2564;19200,2254;20475,2138;21751,2060;23026,1983;24319,1905;25594,1750;26869,1750;28145,1673;29420,1557;30713,1324;31988,1208;33264,1131;34539,1053;35832,1015;37107,937;38383,898;39658,976;40950,1286;42226,1712;43501,1402;44777,976;46052,705;47345,666;48620,627;49896,542;51171,503;52464,465;53739,387;55014,116;56290,0;57582,77;58858,155;60133,39;61409,116;62701,387;63977,3191;65252,8272;66528,10720;67803,13833;69095,13361;70371,13872;71646,12354;72922,13206;74214,13717;75490,11424;76765,4701;78041,976" o:connectangles="0,0,0,0,0,0,0,0,0,0,0,0,0,0,0,0,0,0,0,0,0,0,0,0,0,0,0,0,0,0,0,0,0,0,0,0,0,0,0,0,0,0,0,0,0,0,0,0,0,0,0,0,0,0,0,0,0,0,0,0,0"/>
                    </v:shape>
                    <v:shape id="Freeform 2862" o:spid="_x0000_s1088" style="position:absolute;left:7620;top:26294;width:79248;height:16002;visibility:visible;mso-wrap-style:square;v-text-anchor:top" coordsize="5182,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" path="m,117r5,l11,122r5,-5l22,117r6,5l33,122r6,l44,122r6,6l56,128r5,l67,128r5,6l78,134r5,l83,139r6,-5l95,134r5,11l106,139r5,6l117,145r5,l128,150r6,l139,150r6,l150,156r6,l162,156r5,l173,156r5,-6l184,150r5,l195,145r6,l206,139r6,l217,139r6,l228,139r6,l240,139r5,6l251,145r5,5l262,150r5,l273,150r6,l284,150r6,l295,150r6,l307,150r5,l318,161r5,-5l329,167r5,11l340,178r6,-5l346,178r5,11l357,212r5,l368,212r5,11l379,240r6,5l390,262r6,11l401,284r6,11l413,307r5,11l424,329r5,5l435,351r5,11l446,379r,-6l452,379r5,11l463,401r5,11l468,407r6,5l479,429r6,6l491,440r5,6l502,457r5,11l513,474r6,5l524,485r6,6l535,496r6,l546,507r6,l558,507r5,l569,513r5,l580,507r5,l591,507r6,-5l602,496r6,-5l613,491r6,-6l624,474r6,-11l636,457r5,-5l647,446r5,-11l658,429r6,-5l669,412r6,-5l680,396r6,-6l691,385r6,-6l703,373r5,-5l714,362r5,-5l725,351r5,-5l736,340r6,l747,334r6,-5l758,329r6,-6l770,318r5,l781,312r5,-5l792,301r5,l803,295r6,-5l814,284r6,-5l825,279r6,-6l836,267r6,-5l848,262r5,-6l859,251r5,-6l870,245r6,-5l881,240r6,-6l892,228r6,l903,223r6,-6l915,217r5,-5l926,212r5,-6l937,206r5,-5l948,201r6,-6l959,195r6,l970,189r6,l981,184r6,l993,184r5,l1004,178r5,l1015,178r6,l1026,178r6,l1037,184r6,11l1048,206r6,28l1060,251r5,5l1071,251r5,5l1082,284r5,39l1093,351r6,-11l1104,307r6,-34l1115,251r6,-17l1127,228r5,-22l1138,201r5,5l1149,212r5,l1160,228r6,23l1171,234r6,-39l1182,178r6,-17l1193,150r6,l1205,150r5,-5l1216,145r5,-6l1227,139r6,-5l1238,134r6,l1249,134r6,l1260,134r6,-6l1272,128r5,l1283,128r5,l1294,128r5,l1305,128r6,l1316,128r6,l1327,128r6,l1338,128r6,-6l1350,122r5,l1361,122r5,l1372,122r6,l1383,122r6,l1394,122r6,l1405,122r6,l1417,122r5,l1428,122r5,l1439,122r5,l1450,117r6,l1461,117r6,l1472,117r6,l1484,117r5,l1495,117r5,l1506,117r5,l1517,117r6,l1528,117r6,l1539,117r6,l1550,117r6,l1562,117r5,l1573,117r5,l1584,117r6,l1595,117r6,l1606,117r6,l1617,122r6,-5l1629,117r5,l1640,122r5,6l1651,128r5,l1662,134r6,l1673,128r6,l1684,134r6,-6l1695,122r,6l1701,122r6,l1712,117r6,l1723,117r6,l1735,117r5,l1746,117r5,l1757,117r5,l1768,117r6,l1779,117r6,l1790,117r6,l1801,117r6,l1813,117r5,l1824,117r5,l1835,117r6,l1846,122r6,l1857,122r6,l1868,122r6,l1880,122r5,l1891,122r5,l1902,122r5,l1913,122r6,l1924,122r6,l1935,122r6,l1947,122r5,l1958,122r5,l1969,122r5,l1980,122r6,6l1991,128r6,l2002,128r6,l2013,128r6,l2025,128r5,l2036,122r5,6l2047,128r5,-6l2058,122r6,l2069,122r6,l2080,122r6,l2092,122r5,l2103,122r5,l2114,122r5,l2125,122r6,l2136,122r6,l2147,122r6,l2158,122r6,l2170,122r5,l2181,122r5,l2192,122r6,l2203,122r6,l2214,122r6,l2225,122r6,l2237,122r5,l2248,122r5,l2259,122r5,l2270,122r6,l2281,122r6,l2292,122r6,l2304,122r5,l2315,122r5,-5l2326,117r5,l2337,122r6,l2348,117r6,l2359,117r6,5l2370,122r6,l2382,122r5,l2393,117r5,l2404,122r5,l2415,122r6,l2426,122r6,l2437,122r6,l2449,122r5,l2460,122r5,l2471,122r5,l2482,122r6,l2493,122r6,6l2504,122r6,6l2515,128r6,l2527,134r5,l2538,134r5,5l2549,139r6,l2560,139r6,l2571,139r6,l2582,139r6,6l2594,145r5,l2605,145r5,l2616,145r5,l2627,145r6,5l2638,150r6,l2649,150r6,6l2661,156r5,5l2672,161r5,6l2683,173r5,l2694,178r6,6l2705,184r6,5l2716,195r6,6l2727,201r6,5l2739,206r5,6l2750,212r5,5l2761,217r5,6l2772,223r6,-6l2778,223r5,-6l2789,217r5,l2800,217r6,-5l2811,206r6,l2822,201r6,-6l2833,189r6,-5l2845,178r5,l2856,178r5,-5l2867,173r5,l2878,167r6,l2889,167r6,-6l2900,161r6,l2912,161r5,l2923,156r5,l2934,156r5,l2945,150r6,l2956,150r6,l2967,145r6,l2978,145r6,-6l2990,139r5,l3001,134r5,l3012,134r6,l3023,128r6,l3034,128r6,l3045,128r6,l3057,128r5,l3068,128r5,l3079,128r5,l3090,134r6,l3101,139r6,l3112,145r6,5l3123,150r6,l3135,156r5,-6l3146,150r5,l3157,150r6,l3168,150r6,l3179,145r6,5l3190,150r6,l3202,150r5,l3213,150r5,-5l3224,145r5,5l3229,145r6,5l3241,150r5,l3252,150r5,l3263,145r6,l3274,145r6,l3285,145r6,l3296,145r6,l3308,139r5,l3319,139r5,-5l3330,134r5,-6l3341,128r6,l3352,128r6,-6l3363,122r6,l3375,122r5,l3386,122r5,l3397,117r5,l3408,117r6,l3419,117r6,l3430,117r6,l3441,117r6,l3453,117r5,l3464,117r5,l3475,117r5,l3486,117r6,l3497,117r6,l3508,117r6,l3520,117r5,l3531,117r5,l3542,117r5,l3553,117r6,l3564,117r6,l3575,117r6,l3586,122r6,l3598,122r5,l3609,122r5,-5l3620,117r6,5l3631,122r6,l3642,122r6,l3653,122r6,l3665,122r5,-5l3676,117r5,l3687,117r5,5l3698,122r6,l3709,122r6,l3720,122r6,l3732,122r5,l3743,128r5,l3754,128r5,l3765,128r6,-6l3776,122r6,6l3787,128r6,6l3798,134r6,5l3810,139r5,l3821,139r5,l3832,145r5,l3843,145r6,5l3854,150r6,l3865,150r6,-5l3877,145r5,l3888,145r5,l3899,145r5,l3910,145r6,l3921,145r6,l3932,145r6,-6l3943,139r6,l3955,139r5,6l3966,139r5,6l3977,139r6,l3988,145r,-6l3994,139r5,l4005,139r5,l4016,139r6,l4027,139r6,l4038,139r6,-5l4049,128r6,l4061,122r5,l4072,117r5,l4083,117r6,5l4094,122r6,-5l4105,122r6,-5l4116,117r6,l4128,117r5,l4139,117r5,l4150,117r5,l4161,117r6,l4172,117r6,5l4183,128r6,l4194,134r6,11l4206,150r5,l4217,161r5,12l4228,184r6,11l4239,206r6,11l4250,228r6,17l4261,256r6,11l4273,279r5,5l4284,290r5,17l4295,312r5,22l4306,357r6,28l4317,401r6,23l4328,457r6,28l4340,513r5,39l4351,597r5,44l4362,675r5,50l4373,781r6,50l4384,870r6,50l4395,965r6,39l4406,1026r6,39l4418,1099r5,39l4429,1160r5,39l4440,1232r6,28l4451,1277r6,22l4462,1316r6,17l4473,1350r6,16l4485,1389r5,11l4496,1417r5,22l4507,1461r5,11l4518,1489r6,17l4529,1511r6,11l4540,1534r6,5l4551,1550r6,12l4563,1567r5,17l4574,1601r5,5l4585,1617r6,11l4596,1640r6,5l4607,1656r6,6l4618,1668r6,5l4630,1679r5,11l4641,1695r5,6l4652,1712r5,6l4663,1729r6,5l4674,1740r6,11l4685,1757r6,11l4697,1779r5,11l4708,1796r5,11l4719,1824r5,16l4730,1852r6,16l4741,1874r6,17l4752,1913r6,11l4763,1935r6,11l4775,1952r5,6l4786,1969r5,l4797,1963r6,-28l4808,1835r6,-212l4819,1506r6,-39l4825,1472r5,50l4836,1567r6,39l4847,1656r6,51l4858,1762r6,39l4869,1863r6,61l4881,1963r5,56l4892,2064r5,16l4903,2069r5,-61l4914,1857r6,-223l4925,1500r6,-189l4936,1138r6,-162l4948,887r5,-106l4959,708r5,-56l4970,608r5,-84l4981,440r6,-89l4992,290r6,-73l5003,167r6,-28l5014,128r6,-6l5026,122r5,-5l5037,117r5,l5048,122r,6l5054,122r5,l5065,111r5,6l5076,122r5,6l5087,161r6,62l5098,262r6,22l5109,251r6,-84l5120,78,5126,r6,39l5137,100r6,45l5148,184r6,56l5160,301r5,33l5171,407r5,61l5182,524e" filled="f" strokecolor="#94b64e [3046]">
                      <v:path arrowok="t" o:connecttype="custom" o:connectlocs="1269,1031;2554,1200;3839,1116;5108,1369;6392,2446;7677,3516;8946,3900;10231,3170;11516,2531;12785,2054;14070,1631;15354,1369;16623,2485;17908,1800;19193,1031;20462,985;21747,939;23031,900;24316,900;25585,985;26870,900;28154,900;29424,939;30708,985;31993,939;33262,939;34547,939;35831,939;37101,939;38385,985;39670,1116;40939,1285;42224,1669;43508,1369;44778,1200;46062,1031;47347,1031;48616,1116;49901,1116;51185,985;52455,900;53739,900;55024,939;56293,900;57578,985;58863,1154;60132,1116;61416,1069;62701,900;63970,985;65255,2054;66540,4593;67809,9224;69093,11455;70378,12655;71647,13517;72932,14971;74217,13132;75486,8755;76771,939;78055,2185" o:connectangles="0,0,0,0,0,0,0,0,0,0,0,0,0,0,0,0,0,0,0,0,0,0,0,0,0,0,0,0,0,0,0,0,0,0,0,0,0,0,0,0,0,0,0,0,0,0,0,0,0,0,0,0,0,0,0,0,0,0,0,0,0"/>
                    </v:shape>
                    <v:shape id="Freeform 2863" o:spid="_x0000_s1089" style="position:absolute;left:7813;top:32822;width:80579;height:17470;visibility:visible;mso-wrap-style:square;v-text-anchor:top" coordsize="5008,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" path="m,17r6,5l11,27r5,11l22,44r5,5l33,54r5,l43,60r6,5l54,65r5,6l65,71r5,l70,76r6,-5l81,76r5,l92,81,97,71r6,l108,71r5,l119,65r5,l130,60r5,l140,65r6,-5l146,65r5,6l157,76r5,l167,92r6,11l178,108r5,16l189,141r5,10l200,162r5,11l210,189r6,-5l221,184r6,-6l232,162r,6l237,157r6,-16l248,124r6,6l259,135r5,-5l270,151r5,6l280,173r6,5l291,195r6,10l302,211r5,5l313,232r5,6l324,243r5,16l334,281r6,11l345,302r6,16l356,345r5,17l367,383r5,22l378,426r5,22l388,475r6,21l399,523r5,22l410,572r5,27l421,620r5,17l431,658r6,32l442,712r6,11l453,750r5,21l464,787r5,11l475,820r5,16l485,847r6,11l496,874r6,10l507,895r5,6l518,911r5,6l528,922r6,6l534,922r5,6l545,922r5,l555,922r6,l566,917r6,-6l577,906r5,-5l588,895r5,-5l599,879r5,-5l609,863r6,-11l620,841r5,-10l631,825r5,-16l642,804r5,-11l652,782r6,-11l663,760r6,-10l674,744r5,-10l685,728r5,-11l696,712r5,-11l706,696r6,-6l717,685r6,-5l728,674r5,-5l739,663r5,-5l749,647r6,-5l760,637r6,-6l771,620r5,-5l782,610r5,-11l793,593r5,-10l803,577r6,-11l814,561r6,-11l825,545r5,-6l836,529r5,-6l847,518r5,-11l857,502r6,-6l868,491r5,-5l879,480r5,-5l890,469r5,-5l900,459r6,-6l911,453r6,-5l922,442r5,-5l933,437r5,-5l944,426r5,l954,421r6,-5l965,416r5,-6l976,405r5,l987,399r5,l997,399r6,l1008,399r6,l1019,399r5,l1030,399r5,l1041,399r5,l1051,399r6,l1062,399r6,-5l1073,389r5,-6l1084,378r5,-6l1094,367r6,l1105,362r6,l1116,356r5,6l1127,362r5,-11l1138,345r5,l1148,340r6,-5l1159,335r6,-6l1170,329r5,-5l1181,324r5,l1192,318r5,l1202,318r6,-5l1213,313r5,l1224,308r5,l1235,308r5,-6l1245,302r6,l1256,297r6,l1267,297r5,l1278,292r5,l1289,292r5,-6l1299,286r6,l1310,286r5,-5l1321,281r5,l1332,281r5,-6l1342,275r6,l1353,270r6,l1364,270r5,l1375,265r5,l1386,265r5,l1396,259r6,l1407,259r6,l1418,254r5,l1429,254r5,l1439,254r6,-6l1450,248r6,l1461,248r5,l1472,243r5,l1483,243r5,l1493,243r6,-5l1504,238r6,l1515,238r5,l1526,238r5,-6l1537,232r5,l1547,232r6,l1558,232r5,-5l1569,227r5,l1580,221r5,l1590,216r6,-5l1601,211r6,-6l1612,205r5,l1623,205r5,l1634,205r5,6l1644,211r6,5l1655,216r5,5l1660,216r6,l1671,216r6,l1682,216r5,l1693,216r5,l1704,216r5,l1714,216r6,l1725,216r6,l1736,216r5,-5l1747,211r5,l1758,211r5,l1768,211r6,l1779,211r5,l1790,205r5,l1801,205r5,l1811,205r6,l1822,205r6,l1833,205r5,l1844,200r5,l1855,200r5,l1865,200r6,l1876,195r6,l1887,195r5,l1898,195r5,-6l1908,189r6,l1919,189r6,-5l1930,184r5,l1941,184r5,-6l1952,178r5,-5l1962,173r6,l1973,173r6,l1984,168r5,l1995,168r5,l2005,168r6,l2016,162r6,l2027,162r5,l2038,162r5,-5l2049,157r5,l2059,157r6,l2070,157r6,-6l2081,151r5,l2092,151r5,l2103,151r5,-5l2113,146r6,l2124,146r5,l2135,146r5,-5l2146,141r5,l2156,141r6,l2167,141r6,-6l2178,135r5,l2189,135r5,l2200,135r5,l2210,130r6,l2221,130r6,l2232,130r5,l2243,130r5,-6l2253,124r6,l2264,124r6,l2275,124r5,l2286,119r5,l2297,119r5,l2307,119r6,l2318,119r6,l2329,114r5,l2340,114r5,l2350,114r6,l2361,114r6,l2372,114r5,l2383,108r5,l2394,108r5,l2404,108r6,l2415,108r6,l2426,108r5,l2437,108r5,l2448,108r5,l2458,108r6,l2469,108r5,l2480,108r5,l2491,108r5,6l2501,114r6,l2512,114r6,l2523,119r5,l2534,119r5,5l2545,124r5,6l2555,130r6,5l2566,141r6,5l2577,146r5,5l2588,157r5,5l2598,168r6,5l2609,178r6,6l2620,189r5,6l2631,200r5,l2642,205r5,6l2652,211r6,5l2663,216r6,l2674,216r5,l2685,216r5,l2695,211r6,l2706,205r6,-5l2717,195r5,l2728,189r5,-11l2739,173r5,-5l2749,162r6,-5l2760,151r6,l2771,146r5,-5l2782,135r5,-5l2793,130r5,-6l2803,119r6,-5l2814,114r5,-6l2825,103r5,l2836,97r5,l2846,92r6,l2857,87r6,-6l2868,81r5,l2879,76r5,l2890,76r5,-5l2900,71r6,l2911,71r6,l2922,65r5,l2933,65r5,l2943,65r6,l2954,65r6,l2965,65r5,l2976,71r5,l2987,71r5,l2997,71r6,l3008,71r6,5l3019,76r5,l3030,76r5,l3040,76r6,l3051,81r6,l3062,81r5,l3073,81r5,l3084,81r5,l3094,81r6,l3105,81r6,l3116,81r5,-5l3127,76r5,l3138,76r5,-5l3148,71r6,l3159,65r5,l3170,65r5,-5l3181,60r5,l3191,54r6,l3202,49r6,l3213,49r5,-5l3224,44r5,l3235,38r5,l3245,38r6,-5l3256,33r6,l3267,33r5,-6l3278,27r5,l3288,27r6,l3299,27r6,-5l3310,22r5,l3321,22r5,l3332,22r5,l3342,22r6,l3353,22r6,l3364,22r5,l3375,17r5,l3385,17r6,l3396,17r6,l3407,17r5,l3418,17r5,l3429,17r5,l3439,17r6,l3450,17r6,l3461,17r5,5l3472,17r5,l3483,17r5,l3493,17r6,5l3504,22r5,l3515,22r5,l3526,22r5,l3536,22r6,5l3547,27r6,l3558,27r5,6l3569,33r5,l3580,38r5,l3590,38r6,6l3601,44r6,l3612,49r5,l3623,49r5,5l3633,54r6,l3644,60r6,l3655,60r5,l3666,65r5,l3677,65r5,l3687,65r6,6l3698,71r6,l3709,71r5,l3720,71r5,l3730,71r6,l3741,71r6,l3752,71r5,l3763,71r5,l3774,71r5,-6l3784,65r6,l3795,65r6,l3806,60r5,l3817,60r5,l3828,54r5,l3838,54r6,-5l3849,49r5,-5l3860,44r5,l3871,38r5,l3881,38r6,-5l3887,38r5,l3898,33r5,-6l3908,27r6,-5l3919,22r6,l3930,22r5,-5l3941,17r5,l3952,22r5,l3962,22r6,5l3973,33r5,l3984,38r5,11l3995,60r5,11l4005,76r6,27l4016,130r6,38l4027,200r5,48l4038,302r5,49l4049,383r5,49l4059,469r6,38l4070,529r5,32l4081,610r5,59l4092,712r5,59l4102,831r6,37l4113,911r6,44l4124,987r5,21l4135,1035r5,27l4146,1095r5,16l4156,1127r6,32l4167,1176r6,10l4178,1197r5,11l4189,1219r5,10l4199,1251r6,22l4210,1305r6,21l4221,1370r5,43l4232,1461r5,33l4243,1537r5,43l4253,1601r6,11l4264,1623r6,11l4275,1645r5,10l4286,1661r5,l4297,1666r5,l4307,1671r6,6l4318,1671r5,-10l4329,1639r5,-21l4340,1607r5,-16l4350,1585r6,6l4361,1596r6,-5l4372,1585r5,l4383,1585r5,16l4394,1618r5,16l4404,1645r6,5l4415,1661r5,5l4426,1666r5,-5l4437,1661r5,-6l4447,1650r6,-11l4458,1618r6,-22l4469,1591r5,-11l4480,1569r5,-11l4491,1547r5,-16l4501,1510r6,-16l4512,1472r6,-16l4523,1450r5,l4534,1450r5,6l4539,1461r5,-5l4550,1450r5,l4561,1445r5,5l4571,1456r6,16l4582,1494r6,10l4593,1515r5,16l4604,1547r5,17l4615,1580r5,27l4625,1639r6,27l4636,1677r6,27l4642,1709r5,-16l4652,1612r6,-43l4663,1553r,5l4668,1564r6,5l4679,1574r6,22l4690,1634r5,48l4701,1715r5,53l4712,1801r5,27l4722,1871r6,32l4733,1914r6,11l4744,1903r5,-54l4755,1752r5,-64l4765,1547r6,-177l4776,1186r6,-102l4787,965r5,-91l4798,771r5,-70l4809,615r5,-59l4819,529r6,-11l4830,523r6,6l4841,523r5,-5l4852,518r5,-16l4863,459r5,-33l4873,367r6,-65l4884,254r5,-22l4895,205r5,-16l4906,157r5,-49l4916,87r,10l4922,108r5,-5l4933,97r,6l4938,97r5,-37l4949,22,4954,r6,17l4960,11r5,6l4970,38r6,38l4981,119r6,54l4992,227r5,48l5003,356r5,60e" filled="f" strokecolor="#795d9b [3047]">
                      <v:path arrowok="t" o:connecttype="custom" o:connectlocs="1303,690;2607,690;3910,1280;5213,2205;6500,4946;7804,7687;9107,8322;10410,7197;11714,6117;13017,5137;14320,4256;15607,3721;16911,3621;18214,3185;19517,2841;20821,2596;22124,2405;23427,2251;24730,2105;26018,1860;27321,1960;28624,1915;29928,1815;31231,1670;32534,1470;33837,1370;35125,1225;36428,1125;37731,1035;39034,980;40338,1035;41641,1425;42944,1960;44232,1470;45535,935;46838,644;48141,644;49445,735;50748,644;52051,345;53339,200;54642,154;55945,154;57248,245;58552,490;59855,644;61158,590;62446,345;63749,200;65052,3185;66355,8957;67659,11553;68962,15074;70265,14439;71552,14974;72856,13159;74159,14194;75462,14829;76766,12433;78069,4701;79372,880" o:connectangles="0,0,0,0,0,0,0,0,0,0,0,0,0,0,0,0,0,0,0,0,0,0,0,0,0,0,0,0,0,0,0,0,0,0,0,0,0,0,0,0,0,0,0,0,0,0,0,0,0,0,0,0,0,0,0,0,0,0,0,0,0"/>
                    </v:shape>
                    <v:shape id="Freeform 2864" o:spid="_x0000_s1090" style="position:absolute;left:7620;top:42672;width:80772;height:12954;visibility:visible;mso-wrap-style:square;v-text-anchor:top" coordsize="5052,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" path="m,16r6,l11,16r6,l22,21r6,-5l33,21r5,l44,21r5,l55,27r5,-6l66,21r,6l71,21r5,6l76,21r6,6l87,27r6,-6l98,21r6,l109,21r6,l120,27r,-6l125,21r6,l136,27r6,l147,27r6,l158,32r5,-5l169,32r5,l180,32r5,6l191,38r5,5l202,43r5,6l212,49r6,5l223,54r6,l234,60r6,5l245,65r5,-5l256,70r5,22l267,92r5,11l278,108r5,11l289,130r5,17l299,168r6,17l310,212r6,27l321,261r6,38l332,348r5,49l343,440r5,49l354,549r5,60l365,652r5,55l376,761r5,54l386,859r6,54l397,957r6,49l408,1044r6,54l419,1131r5,38l430,1201r5,49l441,1283r5,38l452,1348r5,38l463,1413r5,28l473,1473r6,27l484,1522r6,22l495,1566r6,27l506,1609r5,16l517,1642r5,11l528,1664r5,5l539,1680r5,-6l550,1680r5,5l560,1685r6,-5l571,1669r6,-5l582,1653r6,-11l593,1625r5,-16l604,1593r5,-22l615,1549r5,-27l626,1500r5,-27l637,1451r5,-32l647,1397r6,-33l658,1337r6,-27l669,1283r6,-27l680,1234r5,-22l691,1185r5,-22l702,1147r5,-27l713,1103r5,-16l724,1071r5,-22l734,1033r6,-17l745,1000r6,-16l756,962r6,-16l767,919r5,-22l778,875r5,-22l789,826r5,-22l800,772r5,-22l811,723r5,-22l821,674r6,-22l832,625r6,-22l843,582r6,-22l854,543r5,-21l865,500r5,-16l876,467r5,-21l887,429r5,-16l898,397r5,-11l908,369r6,-16l919,342r6,-11l930,315r6,-11l941,293r5,-11l952,272r5,-11l963,250r5,-11l974,228r5,-5l985,212r5,-6l995,195r6,-5l1006,185r6,-6l1017,174r6,-6l1028,163r5,-6l1039,152r5,-5l1050,141r5,-5l1061,136r5,-6l1072,125r5,-6l1082,114r6,-6l1093,103r6,-5l1104,92r6,-5l1115,87r5,-6l1126,76r5,l1137,76r5,-6l1148,65r5,-5l1159,60r5,l1169,54r6,l1180,49r6,l1191,43r6,l1202,43r5,-5l1213,38r5,l1224,32r5,l1235,32r5,l1246,27r5,l1256,27r6,l1267,27r6,l1278,21r6,l1289,21r5,l1300,21r5,l1311,21r5,l1322,21r5,l1333,21r5,-5l1343,16r6,l1354,16r6,l1365,16r6,l1376,16r5,l1387,16r5,l1398,16r5,l1409,16r5,l1420,16r5,l1430,16r6,l1441,16r6,l1452,16r6,l1463,16r5,l1474,16r5,l1485,16r5,l1496,16r5,l1507,16r5,l1517,16r6,l1528,16r6,l1539,16r6,l1550,16r5,l1561,16r5,l1572,16r5,l1583,16r5,l1594,16r5,l1604,16r6,5l1615,21r6,l1626,21r6,-5l1637,16r5,5l1648,16r5,l1659,16r5,l1670,16r5,l1681,16r5,5l1686,16r5,5l1697,21r5,l1708,21r5,l1719,21r5,l1729,21r6,6l1740,27r6,l1751,27r6,l1762,27r6,l1773,32r5,l1784,32r5,l1795,32r5,l1806,38r5,l1816,38r6,l1827,38r6,5l1838,43r6,l1849,43r6,l1860,43r5,6l1871,49r5,l1882,49r5,l1893,49r5,l1903,49r6,l1914,49r6,5l1925,49r6,l1936,49r6,l1947,49r5,l1958,49r5,l1969,43r5,l1980,43r5,l1990,43r6,l2001,38r6,l2012,38r6,l2023,38r6,l2034,38r5,-6l2045,32r5,l2056,32r5,l2067,32r5,l2077,27r6,l2088,27r6,l2099,27r6,l2110,27r6,l2121,21r5,l2132,21r5,l2143,21r5,l2154,21r5,l2164,21r6,l2175,21r6,l2186,21r6,-5l2197,16r6,l2208,16r5,l2219,16r5,l2230,16r5,l2241,16r5,l2251,16r6,l2262,16r6,l2273,16r6,l2284,16r6,l2295,16r5,l2306,16r5,l2317,16r5,l2328,16r5,l2338,16r6,l2349,16r6,l2360,16r6,l2371,21r6,l2382,21r5,l2393,21r5,l2404,21r5,l2415,21r5,l2425,27r6,l2436,27r6,l2447,32r6,l2458,32r6,6l2469,38r5,l2480,43r5,l2491,49r5,5l2502,60r5,5l2512,65r6,5l2523,76r6,5l2534,87r6,5l2545,103r6,11l2556,119r5,11l2567,141r5,11l2578,168r5,11l2589,201r5,11l2599,223r6,16l2610,261r6,21l2621,293r6,22l2632,331r6,28l2643,380r5,17l2654,424r5,16l2665,451r5,27l2676,489r5,11l2686,511r6,11l2697,527r6,-5l2708,522r6,-6l2719,500r6,-11l2730,462r5,-22l2741,413r5,-33l2752,353r5,-32l2763,288r5,-22l2773,239r6,-27l2784,190r6,-16l2795,157r6,-16l2806,125r6,-6l2817,108r5,-10l2828,87r5,-6l2839,70r5,-5l2850,65r5,-5l2860,54r6,-5l2871,43r6,l2882,43r6,-5l2893,38r6,-6l2904,32r5,l2915,27r5,l2926,27r5,l2937,27r5,-6l2947,21r6,l2958,21r6,l2969,21r6,l2980,21r6,l2991,21r5,l3002,21r5,l3013,21r5,l3024,21r5,l3034,21r6,l3045,21r6,l3056,21r6,l3067,27r6,l3078,27r5,l3089,27r5,l3100,27r5,l3111,21r5,l3121,21r6,6l3132,27r6,-6l3143,21r6,6l3154,27r6,-6l3165,21r5,l3176,21r5,l3187,27r5,l3198,38r5,5l3208,32r6,-5l3219,27r6,-6l3230,21r6,l3241,21r6,l3247,16r5,5l3257,21r6,l3268,21r6,-5l3279,16r6,l3290,16r5,l3301,16r5,l3312,16r5,l3323,16r5,l3334,16r5,l3344,16r6,l3355,16r6,l3366,16r6,l3377,16r5,l3388,16r5,l3399,16r5,l3410,16r5,l3421,16r5,l3431,16r6,l3442,16r6,l3453,16r6,l3464,16r5,l3475,16r5,l3486,16r5,l3497,16r5,l3508,16r5,l3518,16r6,l3529,16r6,l3540,16r6,l3551,16r5,l3562,16r5,l3573,16r5,l3584,16r5,l3595,16r5,5l3605,21r6,6l3616,27r6,5l3627,38r6,5l3638,43r5,6l3649,49r5,5l3660,54r5,6l3671,60r5,5l3682,65r5,l3692,70r6,6l3703,76r6,5l3714,87r6,l3725,87r5,l3736,87r5,l3747,87r5,-6l3758,76r5,-6l3769,65r5,-5l3779,54r6,l3790,49r6,l3801,43r6,l3812,43r5,-5l3823,38r5,l3834,32r5,l3845,27r5,l3856,27r5,-6l3866,21r6,l3877,16r6,l3888,16r6,l3899,16r5,l3910,16r5,l3921,16r5,l3932,16r5,l3943,16r5,l3953,16r6,l3964,16r6,l3975,16r6,l3986,16r5,l3997,16r5,l4008,16r5,l4019,16r5,5l4030,27r5,5l4040,38r6,16l4051,70r6,22l4062,108r6,28l4073,163r5,32l4084,223r5,38l4095,299r5,49l4106,380r5,49l4117,478r5,49l4127,560r6,43l4138,636r6,27l4149,696r6,32l4160,761r5,22l4171,810r5,27l4182,864r5,17l4193,908r5,27l4204,968r5,27l4214,1027r6,44l4225,1109r6,33l4236,1190r6,49l4247,1288r5,38l4258,1375r5,49l4269,1473r5,33l4280,1549r5,38l4291,1615r5,16l4301,1653r6,27l4312,1702r6,16l4323,1745r6,16l4334,1772r5,6l4345,1783r5,l4356,1789r5,-6l4361,1789r6,-6l4372,1783r6,-5l4383,1772r5,6l4394,1778r5,-6l4405,1778r,-6l4410,1772r6,-5l4416,1772r5,l4426,1772r6,6l4437,1783r6,6l4448,1799r6,11l4459,1821r6,6l4470,1838r5,10l4481,1865r5,5l4492,1881r5,5l4503,1897r5,6l4513,1914r6,5l4524,1930r6,11l4535,1952r6,5l4546,1963r6,5l4557,1973r5,6l4568,1984r5,l4579,1990r5,5l4590,2001r5,l4600,2001r6,5l4611,2012r6,5l4617,2012r5,5l4628,2022r5,6l4639,2039r5,5l4649,2050r,-6l4655,2050r5,10l4666,2077r5,21l4677,2104r5,11l4687,2088r6,-125l4698,1876r6,-33l4709,1881r6,44l4720,1957r6,38l4731,2028r5,38l4742,2093r5,33l4753,2164r5,27l4764,2229r5,38l4774,2289r6,-6l4785,2262r6,-71l4796,2050r6,-104l4807,1783r6,-174l4818,1413r5,-125l4829,1142r5,-120l4840,935r5,-54l4851,799r5,-65l4861,674r6,-38l4872,587r6,-44l4883,495r6,-33l4894,408r6,-60l4905,277r5,-33l4916,195r5,-54l4927,92r5,-32l4938,27r5,-11l4948,27r6,11l4959,43r6,22l4970,81r6,27l4981,108r6,-43l4992,27,4997,r,5l5003,76r5,103l5014,261r5,60l5025,397r5,87l5035,543r6,98l5046,723r6,114e" filled="f" strokecolor="#40a7c2 [3048]">
                      <v:path arrowok="t" o:connecttype="custom" o:connectlocs="1311,153;2606,153;3917,368;5228,1692;6523,5908;7834,8738;9129,9445;10440,7719;11735,5846;13046,3967;14357,2247;15652,1262;16963,770;18258,396;19569,181;20865,119;22176,91;23471,91;24782,91;26093,91;27388,119;28699,181;29994,277;31305,277;32600,181;33911,119;35222,91;36517,91;37828,91;39123,181;40434,458;41729,1477;43040,2954;44335,1353;45646,340;46957,153;48252,119;49563,153;50858,119;52169,119;53464,91;54775,91;56086,91;57381,91;58692,340;59987,458;61298,181;62594,91;63905,91;65200,1104;66511,4307;67822,7012;69117,9875;70428,10062;71723,10583;73034,11228;74329,11601;75640,11477;76951,9106;78246,2309;79557,611" o:connectangles="0,0,0,0,0,0,0,0,0,0,0,0,0,0,0,0,0,0,0,0,0,0,0,0,0,0,0,0,0,0,0,0,0,0,0,0,0,0,0,0,0,0,0,0,0,0,0,0,0,0,0,0,0,0,0,0,0,0,0,0,0"/>
                    </v:shape>
                    <v:rect id="Rectangle 2865" o:spid="_x0000_s1091" style="position:absolute;left:13033;top:3048;width:7620;height:5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" filled="f" strokecolor="black [3213]" strokeweight="1.25pt">
                      <v:stroke dashstyle="dash"/>
                    </v:rect>
                    <v:rect id="Rectangle 2866" o:spid="_x0000_s1092" style="position:absolute;left:45720;top:2206;width:9144;height:5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" filled="f" strokecolor="#5f497a [2407]" strokeweight="1.5pt">
                      <v:stroke dashstyle="dash"/>
                    </v:rect>
                    <v:rect id="Rectangle 2867" o:spid="_x0000_s1093" style="position:absolute;left:21688;top:3048;width:7620;height:5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" filled="f" strokecolor="#00b0f0" strokeweight="1.5pt">
                      <v:stroke dashstyle="dash"/>
                    </v:rect>
                    <v:group id="Group 2868" o:spid="_x0000_s1094" style="position:absolute;left:14477;top:19812;width:38447;height:9828" coordorigin="14477,20498" coordsize="39533,18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2900" o:spid="_x0000_s1095" style="position:absolute;left:14477;top:34462;width:4277;height:4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" filled="f" stroked="f">
                        <v:textbox inset="0,0,0,0">
                          <w:txbxContent>
                            <w:p w14:paraId="08A21071"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3443</w:t>
                              </w:r>
                            </w:p>
                          </w:txbxContent>
                        </v:textbox>
                      </v:rect>
                      <v:line id="Line 79" o:spid="_x0000_s1096" style="position:absolute;flip:y;visibility:visible;mso-wrap-style:square" from="16828,32084" to="17298,3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" strokecolor="red" strokeweight="1e-4mm"/>
                      <v:rect id="Rectangle 2902" o:spid="_x0000_s1097" style="position:absolute;left:26232;top:23394;width:4277;height:4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" filled="f" stroked="f">
                        <v:textbox inset="0,0,0,0">
                          <w:txbxContent>
                            <w:p w14:paraId="3ACB3683"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2892</w:t>
                              </w:r>
                            </w:p>
                          </w:txbxContent>
                        </v:textbox>
                      </v:rect>
                      <v:line id="Line 81" o:spid="_x0000_s1098" style="position:absolute;flip:x y;visibility:visible;mso-wrap-style:square" from="26230,20498" to="29365,23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" strokecolor="red" strokeweight="1e-4mm"/>
                      <v:rect id="Rectangle 2904" o:spid="_x0000_s1099" style="position:absolute;left:22306;top:26284;width:4277;height:4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" filled="f" stroked="f">
                        <v:textbox inset="0,0,0,0">
                          <w:txbxContent>
                            <w:p w14:paraId="43F8F2BA"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2926</w:t>
                              </w:r>
                            </w:p>
                          </w:txbxContent>
                        </v:textbox>
                      </v:rect>
                      <v:line id="Line 83" o:spid="_x0000_s1100" style="position:absolute;flip:y;visibility:visible;mso-wrap-style:square" from="23880,21844" to="25119,2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" strokecolor="red" strokeweight="1e-4mm"/>
                      <v:rect id="Rectangle 2906" o:spid="_x0000_s1101" style="position:absolute;left:49733;top:27739;width:4277;height:4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" filled="f" stroked="f">
                        <v:textbox inset="0,0,0,0">
                          <w:txbxContent>
                            <w:p w14:paraId="3A3333B1"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1638</w:t>
                              </w:r>
                            </w:p>
                          </w:txbxContent>
                        </v:textbox>
                      </v:rect>
                      <v:line id="Line 87" o:spid="_x0000_s1102" style="position:absolute;flip:y;visibility:visible;mso-wrap-style:square" from="50859,23669" to="51329,2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" strokecolor="red" strokeweight="1e-4mm"/>
                    </v:group>
                    <v:rect id="Rectangle 2869" o:spid="_x0000_s1103" style="position:absolute;left:65532;top:2286;width:9144;height:5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" filled="f" strokecolor="red" strokeweight="1.5pt">
                      <v:stroke dashstyle="dash"/>
                    </v:rect>
                    <v:rect id="Rectangle 2870" o:spid="_x0000_s1104" style="position:absolute;left:14481;top:18282;width:6100;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" filled="f" stroked="f">
                      <v:textbox inset="0,0,0,0">
                        <w:txbxContent>
                          <w:p w14:paraId="60B44DDC"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3435</w:t>
                            </w:r>
                          </w:p>
                        </w:txbxContent>
                      </v:textbox>
                    </v:rect>
                    <v:line id="Line 67" o:spid="_x0000_s1105" style="position:absolute;flip:x y;visibility:visible;mso-wrap-style:square" from="16779,16764" to="1752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" strokecolor="red" strokeweight="1e-4mm"/>
                    <v:rect id="Rectangle 2872" o:spid="_x0000_s1106" style="position:absolute;left:22095;top:15240;width:6100;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" filled="f" stroked="f">
                      <v:textbox inset="0,0,0,0">
                        <w:txbxContent>
                          <w:p w14:paraId="496E9C46"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2922</w:t>
                            </w:r>
                          </w:p>
                        </w:txbxContent>
                      </v:textbox>
                    </v:rect>
                    <v:line id="Line 69" o:spid="_x0000_s1107" style="position:absolute;flip:x;visibility:visible;mso-wrap-style:square" from="23622,13512" to="24384,15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" strokecolor="red" strokeweight="1e-4mm"/>
                    <v:rect id="Rectangle 2874" o:spid="_x0000_s1108" style="position:absolute;left:47241;top:14474;width:6857;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" filled="f" stroked="f">
                      <v:textbox inset="0,0,0,0">
                        <w:txbxContent>
                          <w:p w14:paraId="1E0A736E"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1638</w:t>
                            </w:r>
                          </w:p>
                        </w:txbxContent>
                      </v:textbox>
                    </v:rect>
                    <v:line id="Line 71" o:spid="_x0000_s1109" style="position:absolute;flip:x y;visibility:visible;mso-wrap-style:square" from="49545,11429" to="50292,1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" strokecolor="red" strokeweight="1e-4mm"/>
                    <v:rect id="Rectangle 2880" o:spid="_x0000_s1110" style="position:absolute;left:48764;top:7624;width:4160;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" filled="f" stroked="f">
                      <v:textbox inset="0,0,0,0">
                        <w:txbxContent>
                          <w:p w14:paraId="7E8628DF"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1634</w:t>
                            </w:r>
                          </w:p>
                        </w:txbxContent>
                      </v:textbox>
                    </v:rect>
                    <v:line id="Line 71" o:spid="_x0000_s1111" style="position:absolute;flip:x y;visibility:visible;mso-wrap-style:square" from="50292,5334" to="51038,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" strokecolor="red" strokeweight="1e-4mm"/>
                    <v:rect id="Rectangle 2882" o:spid="_x0000_s1112" style="position:absolute;left:14481;top:11432;width:4160;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" filled="f" stroked="f">
                      <v:textbox inset="0,0,0,0">
                        <w:txbxContent>
                          <w:p w14:paraId="18F67F36"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3456</w:t>
                            </w:r>
                          </w:p>
                        </w:txbxContent>
                      </v:textbox>
                    </v:rect>
                    <v:line id="Line 67" o:spid="_x0000_s1113" style="position:absolute;flip:y;visibility:visible;mso-wrap-style:square" from="15544,9906" to="16002,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" strokecolor="red" strokeweight="1e-4mm"/>
                    <v:rect id="Rectangle 2884" o:spid="_x0000_s1114" style="position:absolute;left:14481;top:33524;width:5332;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" filled="f" stroked="f">
                      <v:textbox inset="0,0,0,0">
                        <w:txbxContent>
                          <w:p w14:paraId="5FFB4A25"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3453</w:t>
                            </w:r>
                          </w:p>
                        </w:txbxContent>
                      </v:textbox>
                    </v:rect>
                    <v:line id="Line 61" o:spid="_x0000_s1115" style="position:absolute;flip:y;visibility:visible;mso-wrap-style:square" from="16002,31241" to="16459,3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" strokecolor="red" strokeweight="1e-4mm"/>
                    <v:line id="Line 63" o:spid="_x0000_s1116" style="position:absolute;flip:x y;visibility:visible;mso-wrap-style:square" from="25603,28194" to="26670,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" strokecolor="red" strokeweight="1e-4mm"/>
                    <v:rect id="Rectangle 2887" o:spid="_x0000_s1117" style="position:absolute;left:47241;top:30482;width:6100;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" filled="f" stroked="f">
                      <v:textbox inset="0,0,0,0">
                        <w:txbxContent>
                          <w:p w14:paraId="46A484F2"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1635</w:t>
                            </w:r>
                          </w:p>
                        </w:txbxContent>
                      </v:textbox>
                    </v:rect>
                    <v:line id="Line 65" o:spid="_x0000_s1118" style="position:absolute;flip:y;visibility:visible;mso-wrap-style:square" from="50292,28194" to="50749,3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" strokecolor="red" strokeweight="1e-4mm"/>
                    <v:rect id="Rectangle 2891" o:spid="_x0000_s1119" style="position:absolute;left:25145;top:30482;width:4160;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6pywgAAANwAAAAPAAAAZHJzL2Rvd25yZXYueG1sRE9Ni8Iw&#10;EL0v7H8Is+BtTVdQ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ACk6pywgAAANwAAAAPAAAA&#10;AAAAAAAAAAAAAAcCAABkcnMvZG93bnJldi54bWxQSwUGAAAAAAMAAwC3AAAA9gIAAAAA&#10;" filled="f" stroked="f">
                      <v:textbox inset="0,0,0,0">
                        <w:txbxContent>
                          <w:p w14:paraId="25074C26"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2892</w:t>
                            </w:r>
                          </w:p>
                        </w:txbxContent>
                      </v:textbox>
                    </v:rect>
                    <v:rect id="Rectangle 2892" o:spid="_x0000_s1120" style="position:absolute;left:23620;top:32769;width:4948;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" filled="f" stroked="f">
                      <v:textbox inset="0,0,0,0">
                        <w:txbxContent>
                          <w:p w14:paraId="5B38382A"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2926</w:t>
                            </w:r>
                          </w:p>
                        </w:txbxContent>
                      </v:textbox>
                    </v:rect>
                    <v:line id="Line 83" o:spid="_x0000_s1121" style="position:absolute;flip:x y;visibility:visible;mso-wrap-style:square" from="24383,28955" to="24841,3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" strokecolor="red" strokeweight="1e-4mm"/>
                    <v:rect id="Rectangle 2894" o:spid="_x0000_s1122" style="position:absolute;left:13714;top:53340;width:4160;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" filled="f" stroked="f">
                      <v:textbox inset="0,0,0,0">
                        <w:txbxContent>
                          <w:p w14:paraId="32972764" w14:textId="71E2245E"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3436</w:t>
                            </w:r>
                          </w:p>
                        </w:txbxContent>
                      </v:textbox>
                    </v:rect>
                    <v:line id="Line 65" o:spid="_x0000_s1123" style="position:absolute;flip:y;visibility:visible;mso-wrap-style:square" from="16002,52578" to="16017,53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" strokecolor="red" strokeweight="1e-4mm"/>
                    <v:rect id="Rectangle 2896" o:spid="_x0000_s1124" style="position:absolute;left:47996;top:49533;width:4160;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" filled="f" stroked="f">
                      <v:textbox inset="0,0,0,0">
                        <w:txbxContent>
                          <w:p w14:paraId="7DE5B1E1" w14:textId="77777777" w:rsidR="00ED3CAF" w:rsidRDefault="00ED3CAF" w:rsidP="00ED3CAF">
                            <w:pPr>
                              <w:pStyle w:val="NormalWeb"/>
                              <w:spacing w:before="0" w:beforeAutospacing="0" w:after="0" w:afterAutospacing="0"/>
                              <w:textAlignment w:val="baseline"/>
                            </w:pPr>
                            <w:r w:rsidRPr="002C1B29">
                              <w:rPr>
                                <w:color w:val="000000"/>
                                <w:kern w:val="24"/>
                                <w:sz w:val="20"/>
                                <w:szCs w:val="20"/>
                              </w:rPr>
                              <w:t>1639</w:t>
                            </w:r>
                          </w:p>
                        </w:txbxContent>
                      </v:textbox>
                    </v:rect>
                    <v:line id="Line 67" o:spid="_x0000_s1125" style="position:absolute;flip:y;visibility:visible;mso-wrap-style:square" from="50612,46482" to="51069,48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" strokecolor="red" strokeweight="1e-4mm"/>
                    <v:rect id="Rectangle 2898" o:spid="_x0000_s1126" style="position:absolute;left:67045;top:48001;width:5332;height:2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" filled="f" stroked="f">
                      <v:textbox inset="0,0,0,0">
                        <w:txbxContent>
                          <w:p w14:paraId="640DFDAE" w14:textId="77777777" w:rsidR="00ED3CAF" w:rsidRPr="002C1B29" w:rsidRDefault="00ED3CAF" w:rsidP="00ED3CAF">
                            <w:pPr>
                              <w:pStyle w:val="NormalWeb"/>
                              <w:spacing w:before="0" w:beforeAutospacing="0" w:after="0" w:afterAutospacing="0"/>
                              <w:textAlignment w:val="baseline"/>
                              <w:rPr>
                                <w:sz w:val="20"/>
                                <w:szCs w:val="20"/>
                              </w:rPr>
                            </w:pPr>
                            <w:r w:rsidRPr="002C1B29">
                              <w:rPr>
                                <w:color w:val="000000"/>
                                <w:kern w:val="24"/>
                                <w:sz w:val="20"/>
                                <w:szCs w:val="20"/>
                              </w:rPr>
                              <w:t>1116</w:t>
                            </w:r>
                          </w:p>
                        </w:txbxContent>
                      </v:textbox>
                    </v:rect>
                    <v:line id="Line 75" o:spid="_x0000_s1127" style="position:absolute;flip:y;visibility:visible;mso-wrap-style:square" from="67056,43434" to="67071,4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" strokecolor="red" strokeweight="1e-4mm"/>
                  </v:group>
                  <v:shapetype id="_x0000_t32" coordsize="21600,21600" o:spt="32" o:oned="t" path="m,l21600,21600e" filled="f">
                    <v:path arrowok="t" fillok="f" o:connecttype="none"/>
                    <o:lock v:ext="edit" shapetype="t"/>
                  </v:shapetype>
                  <v:shape id="Straight Arrow Connector 2850" o:spid="_x0000_s1128" type="#_x0000_t32" style="position:absolute;left:27321;top:15787;width:4572;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" strokecolor="#4579b8 [3044]">
                    <v:stroke endarrow="open"/>
                  </v:shape>
                  <v:shape id="TextBox 139" o:spid="_x0000_s1129" type="#_x0000_t202" style="position:absolute;left:31621;top:13561;width:18590;height: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5A3FCB4" w14:textId="77777777" w:rsidR="00ED3CAF" w:rsidRPr="002C1B29" w:rsidRDefault="00ED3CAF" w:rsidP="00ED3CAF">
                          <w:pPr>
                            <w:pStyle w:val="NormalWeb"/>
                            <w:spacing w:before="0" w:beforeAutospacing="0" w:after="0" w:afterAutospacing="0"/>
                            <w:rPr>
                              <w:sz w:val="20"/>
                              <w:szCs w:val="20"/>
                            </w:rPr>
                          </w:pPr>
                          <w:r w:rsidRPr="002C1B29">
                            <w:rPr>
                              <w:color w:val="000000" w:themeColor="text1"/>
                              <w:kern w:val="24"/>
                              <w:sz w:val="20"/>
                              <w:szCs w:val="20"/>
                            </w:rPr>
                            <w:t>C-H stretching</w:t>
                          </w:r>
                        </w:p>
                      </w:txbxContent>
                    </v:textbox>
                  </v:shape>
                  <v:shape id="TextBox 140" o:spid="_x0000_s1130" type="#_x0000_t202" style="position:absolute;left:30607;top:48581;width:15872;height: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14:paraId="462D5AC7" w14:textId="77777777" w:rsidR="00ED3CAF" w:rsidRPr="002C1B29" w:rsidRDefault="00ED3CAF" w:rsidP="00ED3CAF">
                          <w:pPr>
                            <w:pStyle w:val="NormalWeb"/>
                            <w:spacing w:before="0" w:beforeAutospacing="0" w:after="0" w:afterAutospacing="0"/>
                            <w:rPr>
                              <w:sz w:val="20"/>
                              <w:szCs w:val="20"/>
                            </w:rPr>
                          </w:pPr>
                          <w:r w:rsidRPr="002C1B29">
                            <w:rPr>
                              <w:color w:val="000000" w:themeColor="text1"/>
                              <w:kern w:val="24"/>
                              <w:sz w:val="20"/>
                              <w:szCs w:val="20"/>
                            </w:rPr>
                            <w:t>O-H stretching</w:t>
                          </w:r>
                        </w:p>
                      </w:txbxContent>
                    </v:textbox>
                  </v:shape>
                  <v:shape id="Straight Arrow Connector 2853" o:spid="_x0000_s1131" type="#_x0000_t32" style="position:absolute;left:18288;top:50292;width:12954;height:1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" strokecolor="#4579b8 [3044]">
                    <v:stroke endarrow="open"/>
                  </v:shape>
                  <v:shape id="TextBox 143" o:spid="_x0000_s1132" type="#_x0000_t202" style="position:absolute;left:30607;top:28954;width:14337;height: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14:paraId="07D22AED" w14:textId="77777777" w:rsidR="00ED3CAF" w:rsidRPr="002C1B29" w:rsidRDefault="00ED3CAF" w:rsidP="00ED3CAF">
                          <w:pPr>
                            <w:pStyle w:val="NormalWeb"/>
                            <w:spacing w:before="0" w:beforeAutospacing="0" w:after="0" w:afterAutospacing="0"/>
                            <w:rPr>
                              <w:sz w:val="20"/>
                              <w:szCs w:val="20"/>
                            </w:rPr>
                          </w:pPr>
                          <w:r w:rsidRPr="002C1B29">
                            <w:rPr>
                              <w:color w:val="000000" w:themeColor="text1"/>
                              <w:kern w:val="24"/>
                              <w:sz w:val="20"/>
                              <w:szCs w:val="20"/>
                            </w:rPr>
                            <w:t>O-H bending</w:t>
                          </w:r>
                        </w:p>
                      </w:txbxContent>
                    </v:textbox>
                  </v:shape>
                  <v:shape id="Straight Arrow Connector 2855" o:spid="_x0000_s1133" type="#_x0000_t32" style="position:absolute;left:43434;top:25146;width:4572;height:457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" strokecolor="#4579b8 [3044]">
                    <v:stroke endarrow="open"/>
                  </v:shape>
                  <v:shape id="TextBox 147" o:spid="_x0000_s1134" type="#_x0000_t202" style="position:absolute;left:54858;top:49810;width:11432;height:6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48BE7817" w14:textId="77777777" w:rsidR="00ED3CAF" w:rsidRPr="002C1B29" w:rsidRDefault="00ED3CAF" w:rsidP="00ED3CAF">
                          <w:pPr>
                            <w:pStyle w:val="NormalWeb"/>
                            <w:spacing w:before="0" w:beforeAutospacing="0" w:after="0" w:afterAutospacing="0"/>
                            <w:rPr>
                              <w:sz w:val="20"/>
                              <w:szCs w:val="20"/>
                            </w:rPr>
                          </w:pPr>
                          <w:r w:rsidRPr="002C1B29">
                            <w:rPr>
                              <w:color w:val="000000" w:themeColor="text1"/>
                              <w:kern w:val="24"/>
                              <w:sz w:val="20"/>
                              <w:szCs w:val="20"/>
                            </w:rPr>
                            <w:t>C-O stretching</w:t>
                          </w:r>
                        </w:p>
                      </w:txbxContent>
                    </v:textbox>
                  </v:shape>
                  <v:shape id="Straight Arrow Connector 2857" o:spid="_x0000_s1135" type="#_x0000_t32" style="position:absolute;left:62484;top:48929;width:4572;height:3648;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" strokecolor="#4579b8 [3044]">
                    <v:stroke endarrow="open"/>
                  </v:shape>
                </v:group>
                <v:shape id="TextBox 119" o:spid="_x0000_s1136" type="#_x0000_t202" style="position:absolute;left:9143;top:47233;width:3050;height: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14:paraId="1DD9B5F2"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a</w:t>
                        </w:r>
                      </w:p>
                    </w:txbxContent>
                  </v:textbox>
                </v:shape>
                <v:shape id="TextBox 123" o:spid="_x0000_s1137" type="#_x0000_t202" style="position:absolute;left:9143;top:37330;width:3050;height: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14:paraId="7647E430"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b</w:t>
                        </w:r>
                      </w:p>
                    </w:txbxContent>
                  </v:textbox>
                </v:shape>
                <v:shape id="TextBox 124" o:spid="_x0000_s1138" type="#_x0000_t202" style="position:absolute;left:9143;top:28949;width:3050;height: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14:paraId="7B905877"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c</w:t>
                        </w:r>
                      </w:p>
                    </w:txbxContent>
                  </v:textbox>
                </v:shape>
                <v:shape id="TextBox 137" o:spid="_x0000_s1139" type="#_x0000_t202" style="position:absolute;left:9143;top:22094;width:3050;height: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43872C50"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d</w:t>
                        </w:r>
                      </w:p>
                    </w:txbxContent>
                  </v:textbox>
                </v:shape>
                <v:shape id="TextBox 142" o:spid="_x0000_s1140" type="#_x0000_t202" style="position:absolute;left:9143;top:12951;width:3050;height: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48FB298E"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e</w:t>
                        </w:r>
                      </w:p>
                    </w:txbxContent>
                  </v:textbox>
                </v:shape>
                <v:shape id="TextBox 144" o:spid="_x0000_s1141" type="#_x0000_t202" style="position:absolute;left:9143;top:5332;width:3050;height: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14:paraId="56F8AB41" w14:textId="77777777" w:rsidR="00ED3CAF" w:rsidRPr="002F678C" w:rsidRDefault="00ED3CAF" w:rsidP="00ED3CAF">
                        <w:pPr>
                          <w:pStyle w:val="NormalWeb"/>
                          <w:spacing w:before="0" w:beforeAutospacing="0" w:after="0" w:afterAutospacing="0"/>
                          <w:rPr>
                            <w:sz w:val="20"/>
                            <w:szCs w:val="20"/>
                          </w:rPr>
                        </w:pPr>
                        <w:r w:rsidRPr="002F678C">
                          <w:rPr>
                            <w:color w:val="000000" w:themeColor="text1"/>
                            <w:kern w:val="24"/>
                            <w:sz w:val="20"/>
                            <w:szCs w:val="20"/>
                          </w:rPr>
                          <w:t>f</w:t>
                        </w:r>
                      </w:p>
                    </w:txbxContent>
                  </v:textbox>
                </v:shape>
                <w10:anchorlock/>
              </v:group>
            </w:pict>
          </mc:Fallback>
        </mc:AlternateContent>
      </w:r>
    </w:p>
    <w:p w14:paraId="04C7ABE3" w14:textId="3FC52FB0" w:rsidR="00ED3CAF" w:rsidRPr="0025749D" w:rsidRDefault="00ED3CAF" w:rsidP="00ED3CAF">
      <w:pPr>
        <w:adjustRightInd w:val="0"/>
        <w:jc w:val="center"/>
      </w:pPr>
    </w:p>
    <w:p w14:paraId="4D005F2F" w14:textId="224B794C" w:rsidR="00826D71" w:rsidRPr="00B30703" w:rsidRDefault="00ED3CAF" w:rsidP="00B30703">
      <w:pPr>
        <w:adjustRightInd w:val="0"/>
        <w:ind w:left="851" w:hanging="851"/>
        <w:rPr>
          <w:rFonts w:ascii="Times New Roman" w:hAnsi="Times New Roman" w:cs="Times New Roman"/>
          <w:szCs w:val="20"/>
        </w:rPr>
      </w:pPr>
      <w:r w:rsidRPr="00B30703">
        <w:rPr>
          <w:rFonts w:ascii="Times New Roman" w:hAnsi="Times New Roman" w:cs="Times New Roman"/>
          <w:szCs w:val="20"/>
        </w:rPr>
        <w:t>Figure 3</w:t>
      </w:r>
      <w:r w:rsidR="0050161A" w:rsidRPr="00B30703">
        <w:rPr>
          <w:rFonts w:ascii="Times New Roman" w:hAnsi="Times New Roman" w:cs="Times New Roman"/>
          <w:szCs w:val="20"/>
        </w:rPr>
        <w:t>.</w:t>
      </w:r>
      <w:r w:rsidRPr="00B30703">
        <w:rPr>
          <w:rFonts w:ascii="Times New Roman" w:hAnsi="Times New Roman" w:cs="Times New Roman"/>
          <w:szCs w:val="20"/>
        </w:rPr>
        <w:t xml:space="preserve"> FTIR spectra </w:t>
      </w:r>
      <w:r w:rsidR="001935C6" w:rsidRPr="00B30703">
        <w:rPr>
          <w:rFonts w:ascii="Times New Roman" w:hAnsi="Times New Roman" w:cs="Times New Roman"/>
          <w:szCs w:val="20"/>
        </w:rPr>
        <w:t>of</w:t>
      </w:r>
      <w:r w:rsidRPr="00B30703">
        <w:rPr>
          <w:rFonts w:ascii="Times New Roman" w:hAnsi="Times New Roman" w:cs="Times New Roman"/>
          <w:szCs w:val="20"/>
        </w:rPr>
        <w:t xml:space="preserve"> </w:t>
      </w:r>
      <w:r w:rsidR="00ED4F9E" w:rsidRPr="00B30703">
        <w:rPr>
          <w:rFonts w:ascii="Times New Roman" w:hAnsi="Times New Roman" w:cs="Times New Roman"/>
          <w:szCs w:val="20"/>
        </w:rPr>
        <w:t>S</w:t>
      </w:r>
      <w:r w:rsidR="0035134A" w:rsidRPr="00B30703">
        <w:rPr>
          <w:rFonts w:ascii="Times New Roman" w:hAnsi="Times New Roman" w:cs="Times New Roman"/>
          <w:szCs w:val="20"/>
        </w:rPr>
        <w:t>m</w:t>
      </w:r>
      <w:r w:rsidR="00ED4F9E" w:rsidRPr="00B30703">
        <w:rPr>
          <w:rFonts w:ascii="Times New Roman" w:hAnsi="Times New Roman" w:cs="Times New Roman"/>
          <w:szCs w:val="20"/>
        </w:rPr>
        <w:t>/Mn/Ru (60:35:5)/Al</w:t>
      </w:r>
      <w:r w:rsidR="00ED4F9E" w:rsidRPr="00B30703">
        <w:rPr>
          <w:rFonts w:ascii="Times New Roman" w:hAnsi="Times New Roman" w:cs="Times New Roman"/>
          <w:szCs w:val="20"/>
          <w:vertAlign w:val="subscript"/>
        </w:rPr>
        <w:t>2</w:t>
      </w:r>
      <w:r w:rsidR="00ED4F9E" w:rsidRPr="00B30703">
        <w:rPr>
          <w:rFonts w:ascii="Times New Roman" w:hAnsi="Times New Roman" w:cs="Times New Roman"/>
          <w:szCs w:val="20"/>
        </w:rPr>
        <w:t>O</w:t>
      </w:r>
      <w:r w:rsidR="00ED4F9E" w:rsidRPr="00B30703">
        <w:rPr>
          <w:rFonts w:ascii="Times New Roman" w:hAnsi="Times New Roman" w:cs="Times New Roman"/>
          <w:szCs w:val="20"/>
          <w:vertAlign w:val="subscript"/>
        </w:rPr>
        <w:t>3</w:t>
      </w:r>
      <w:r w:rsidR="00ED4F9E" w:rsidRPr="00B30703">
        <w:rPr>
          <w:rFonts w:ascii="Times New Roman" w:hAnsi="Times New Roman" w:cs="Times New Roman"/>
          <w:szCs w:val="20"/>
        </w:rPr>
        <w:t xml:space="preserve"> </w:t>
      </w:r>
      <w:r w:rsidR="0035134A" w:rsidRPr="00B30703">
        <w:rPr>
          <w:rFonts w:ascii="Times New Roman" w:hAnsi="Times New Roman" w:cs="Times New Roman"/>
          <w:szCs w:val="20"/>
        </w:rPr>
        <w:t xml:space="preserve">catalyst surface </w:t>
      </w:r>
      <w:r w:rsidRPr="00B30703">
        <w:rPr>
          <w:rFonts w:ascii="Times New Roman" w:hAnsi="Times New Roman" w:cs="Times New Roman"/>
          <w:szCs w:val="20"/>
        </w:rPr>
        <w:t>at a) 100</w:t>
      </w:r>
      <w:r w:rsidRPr="00B30703">
        <w:rPr>
          <w:rFonts w:ascii="Times New Roman" w:hAnsi="Times New Roman" w:cs="Times New Roman"/>
          <w:szCs w:val="20"/>
          <w:vertAlign w:val="superscript"/>
        </w:rPr>
        <w:t>o</w:t>
      </w:r>
      <w:r w:rsidRPr="00B30703">
        <w:rPr>
          <w:rFonts w:ascii="Times New Roman" w:hAnsi="Times New Roman" w:cs="Times New Roman"/>
          <w:szCs w:val="20"/>
        </w:rPr>
        <w:t>C, b) 200</w:t>
      </w:r>
      <w:r w:rsidRPr="00B30703">
        <w:rPr>
          <w:rFonts w:ascii="Times New Roman" w:hAnsi="Times New Roman" w:cs="Times New Roman"/>
          <w:szCs w:val="20"/>
          <w:vertAlign w:val="superscript"/>
        </w:rPr>
        <w:t>o</w:t>
      </w:r>
      <w:r w:rsidRPr="00B30703">
        <w:rPr>
          <w:rFonts w:ascii="Times New Roman" w:hAnsi="Times New Roman" w:cs="Times New Roman"/>
          <w:szCs w:val="20"/>
        </w:rPr>
        <w:t>C, c) 250</w:t>
      </w:r>
      <w:r w:rsidRPr="00B30703">
        <w:rPr>
          <w:rFonts w:ascii="Times New Roman" w:hAnsi="Times New Roman" w:cs="Times New Roman"/>
          <w:szCs w:val="20"/>
          <w:vertAlign w:val="superscript"/>
        </w:rPr>
        <w:t>o</w:t>
      </w:r>
      <w:r w:rsidRPr="00B30703">
        <w:rPr>
          <w:rFonts w:ascii="Times New Roman" w:hAnsi="Times New Roman" w:cs="Times New Roman"/>
          <w:szCs w:val="20"/>
        </w:rPr>
        <w:t>C, d) 300</w:t>
      </w:r>
      <w:r w:rsidR="001935C6" w:rsidRPr="00B30703">
        <w:rPr>
          <w:rFonts w:ascii="Times New Roman" w:hAnsi="Times New Roman" w:cs="Times New Roman"/>
          <w:szCs w:val="20"/>
          <w:vertAlign w:val="superscript"/>
        </w:rPr>
        <w:t>o</w:t>
      </w:r>
      <w:r w:rsidR="001935C6" w:rsidRPr="00B30703">
        <w:rPr>
          <w:rFonts w:ascii="Times New Roman" w:hAnsi="Times New Roman" w:cs="Times New Roman"/>
          <w:szCs w:val="20"/>
        </w:rPr>
        <w:t>C,</w:t>
      </w:r>
      <w:r w:rsidRPr="00B30703">
        <w:rPr>
          <w:rFonts w:ascii="Times New Roman" w:hAnsi="Times New Roman" w:cs="Times New Roman"/>
          <w:szCs w:val="20"/>
        </w:rPr>
        <w:t xml:space="preserve"> e) 350</w:t>
      </w:r>
      <w:r w:rsidRPr="00B30703">
        <w:rPr>
          <w:rFonts w:ascii="Times New Roman" w:hAnsi="Times New Roman" w:cs="Times New Roman"/>
          <w:szCs w:val="20"/>
          <w:vertAlign w:val="superscript"/>
        </w:rPr>
        <w:t>o</w:t>
      </w:r>
      <w:r w:rsidRPr="00B30703">
        <w:rPr>
          <w:rFonts w:ascii="Times New Roman" w:hAnsi="Times New Roman" w:cs="Times New Roman"/>
          <w:szCs w:val="20"/>
        </w:rPr>
        <w:t>C, and f) 400</w:t>
      </w:r>
      <w:r w:rsidRPr="00B30703">
        <w:rPr>
          <w:rFonts w:ascii="Times New Roman" w:hAnsi="Times New Roman" w:cs="Times New Roman"/>
          <w:szCs w:val="20"/>
          <w:vertAlign w:val="superscript"/>
        </w:rPr>
        <w:t>o</w:t>
      </w:r>
      <w:r w:rsidRPr="00B30703">
        <w:rPr>
          <w:rFonts w:ascii="Times New Roman" w:hAnsi="Times New Roman" w:cs="Times New Roman"/>
          <w:szCs w:val="20"/>
        </w:rPr>
        <w:t xml:space="preserve">C </w:t>
      </w:r>
      <w:r w:rsidR="002F678C" w:rsidRPr="00B30703">
        <w:rPr>
          <w:rFonts w:ascii="Times New Roman" w:hAnsi="Times New Roman" w:cs="Times New Roman"/>
          <w:szCs w:val="20"/>
        </w:rPr>
        <w:t>reaction temperature</w:t>
      </w:r>
      <w:r w:rsidR="0035134A" w:rsidRPr="00B30703">
        <w:rPr>
          <w:rFonts w:ascii="Times New Roman" w:hAnsi="Times New Roman" w:cs="Times New Roman"/>
          <w:szCs w:val="20"/>
        </w:rPr>
        <w:t>.</w:t>
      </w:r>
    </w:p>
    <w:p w14:paraId="660408F5" w14:textId="77777777" w:rsidR="00826D71" w:rsidRPr="0025749D" w:rsidRDefault="00826D71" w:rsidP="00826D71">
      <w:pPr>
        <w:adjustRightInd w:val="0"/>
        <w:rPr>
          <w:rFonts w:ascii="Times New Roman" w:hAnsi="Times New Roman" w:cs="Times New Roman"/>
        </w:rPr>
      </w:pPr>
    </w:p>
    <w:p w14:paraId="7386B7E4" w14:textId="3A4A6957" w:rsidR="00ED3CAF" w:rsidRPr="0025749D" w:rsidRDefault="00966C5B" w:rsidP="00ED3CAF">
      <w:pPr>
        <w:jc w:val="center"/>
        <w:rPr>
          <w:bCs/>
        </w:rPr>
      </w:pPr>
      <w:r w:rsidRPr="0025749D">
        <w:rPr>
          <w:noProof/>
        </w:rPr>
        <mc:AlternateContent>
          <mc:Choice Requires="wps">
            <w:drawing>
              <wp:anchor distT="0" distB="0" distL="114300" distR="114300" simplePos="0" relativeHeight="251677696" behindDoc="0" locked="0" layoutInCell="1" allowOverlap="1" wp14:anchorId="3A0D771E" wp14:editId="237214E3">
                <wp:simplePos x="0" y="0"/>
                <wp:positionH relativeFrom="column">
                  <wp:posOffset>3013710</wp:posOffset>
                </wp:positionH>
                <wp:positionV relativeFrom="paragraph">
                  <wp:posOffset>1047115</wp:posOffset>
                </wp:positionV>
                <wp:extent cx="513715" cy="254000"/>
                <wp:effectExtent l="0" t="0" r="635" b="0"/>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254000"/>
                        </a:xfrm>
                        <a:prstGeom prst="rect">
                          <a:avLst/>
                        </a:prstGeom>
                        <a:solidFill>
                          <a:srgbClr val="FFFFFF"/>
                        </a:solidFill>
                        <a:ln>
                          <a:noFill/>
                        </a:ln>
                      </wps:spPr>
                      <wps:txbx>
                        <w:txbxContent>
                          <w:p w14:paraId="74082239" w14:textId="77777777" w:rsidR="00ED3CAF" w:rsidRDefault="00ED3CAF" w:rsidP="00ED3CAF">
                            <w:r>
                              <w:t>IV 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0D771E" id="Text Box 183" o:spid="_x0000_s1142" type="#_x0000_t202" style="position:absolute;left:0;text-align:left;margin-left:237.3pt;margin-top:82.45pt;width:40.45pt;height:2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" stroked="f">
                <v:textbox>
                  <w:txbxContent>
                    <w:p w14:paraId="74082239" w14:textId="77777777" w:rsidR="00ED3CAF" w:rsidRDefault="00ED3CAF" w:rsidP="00ED3CAF">
                      <w:r>
                        <w:t>IV b</w:t>
                      </w:r>
                    </w:p>
                  </w:txbxContent>
                </v:textbox>
              </v:shape>
            </w:pict>
          </mc:Fallback>
        </mc:AlternateContent>
      </w:r>
      <w:r w:rsidRPr="0025749D">
        <w:rPr>
          <w:noProof/>
        </w:rPr>
        <mc:AlternateContent>
          <mc:Choice Requires="wps">
            <w:drawing>
              <wp:anchor distT="0" distB="0" distL="114300" distR="114300" simplePos="0" relativeHeight="251669504" behindDoc="0" locked="0" layoutInCell="1" allowOverlap="1" wp14:anchorId="319F9C95" wp14:editId="186CCB7D">
                <wp:simplePos x="0" y="0"/>
                <wp:positionH relativeFrom="column">
                  <wp:posOffset>4813300</wp:posOffset>
                </wp:positionH>
                <wp:positionV relativeFrom="paragraph">
                  <wp:posOffset>2907030</wp:posOffset>
                </wp:positionV>
                <wp:extent cx="1543685" cy="256540"/>
                <wp:effectExtent l="0" t="0" r="0" b="0"/>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685" cy="256540"/>
                        </a:xfrm>
                        <a:prstGeom prst="rect">
                          <a:avLst/>
                        </a:prstGeom>
                        <a:solidFill>
                          <a:srgbClr val="FFFFFF"/>
                        </a:solidFill>
                        <a:ln>
                          <a:noFill/>
                        </a:ln>
                      </wps:spPr>
                      <wps:txbx>
                        <w:txbxContent>
                          <w:p w14:paraId="1E2C6E1F" w14:textId="77777777" w:rsidR="00ED3CAF" w:rsidRPr="00826D71" w:rsidRDefault="00ED3CAF" w:rsidP="00ED3CAF">
                            <w:pPr>
                              <w:rPr>
                                <w:rFonts w:ascii="Times New Roman" w:hAnsi="Times New Roman" w:cs="Times New Roman"/>
                              </w:rPr>
                            </w:pPr>
                            <w:r w:rsidRPr="00826D71">
                              <w:rPr>
                                <w:rFonts w:ascii="Times New Roman" w:hAnsi="Times New Roman" w:cs="Times New Roman"/>
                              </w:rPr>
                              <w:t>H</w:t>
                            </w:r>
                            <w:r w:rsidRPr="00826D71">
                              <w:rPr>
                                <w:rFonts w:ascii="Times New Roman" w:hAnsi="Times New Roman" w:cs="Times New Roman"/>
                                <w:vertAlign w:val="subscript"/>
                              </w:rPr>
                              <w:t>2</w:t>
                            </w:r>
                            <w:r w:rsidRPr="00826D71">
                              <w:rPr>
                                <w:rFonts w:ascii="Times New Roman" w:hAnsi="Times New Roman" w:cs="Times New Roman"/>
                              </w:rPr>
                              <w:t xml:space="preserve"> and CO</w:t>
                            </w:r>
                            <w:r w:rsidRPr="00826D71">
                              <w:rPr>
                                <w:rFonts w:ascii="Times New Roman" w:hAnsi="Times New Roman" w:cs="Times New Roman"/>
                                <w:vertAlign w:val="subscript"/>
                              </w:rPr>
                              <w:t>2</w:t>
                            </w:r>
                            <w:r w:rsidRPr="00826D71">
                              <w:rPr>
                                <w:rFonts w:ascii="Times New Roman" w:hAnsi="Times New Roman" w:cs="Times New Roman"/>
                              </w:rPr>
                              <w:t xml:space="preserve"> dissoci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F9C95" id="Text Box 181" o:spid="_x0000_s1143" type="#_x0000_t202" style="position:absolute;left:0;text-align:left;margin-left:379pt;margin-top:228.9pt;width:121.55pt;height:20.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" stroked="f">
                <v:textbox>
                  <w:txbxContent>
                    <w:p w14:paraId="1E2C6E1F" w14:textId="77777777" w:rsidR="00ED3CAF" w:rsidRPr="00826D71" w:rsidRDefault="00ED3CAF" w:rsidP="00ED3CAF">
                      <w:pPr>
                        <w:rPr>
                          <w:rFonts w:ascii="Times New Roman" w:hAnsi="Times New Roman" w:cs="Times New Roman"/>
                        </w:rPr>
                      </w:pPr>
                      <w:r w:rsidRPr="00826D71">
                        <w:rPr>
                          <w:rFonts w:ascii="Times New Roman" w:hAnsi="Times New Roman" w:cs="Times New Roman"/>
                        </w:rPr>
                        <w:t>H</w:t>
                      </w:r>
                      <w:r w:rsidRPr="00826D71">
                        <w:rPr>
                          <w:rFonts w:ascii="Times New Roman" w:hAnsi="Times New Roman" w:cs="Times New Roman"/>
                          <w:vertAlign w:val="subscript"/>
                        </w:rPr>
                        <w:t>2</w:t>
                      </w:r>
                      <w:r w:rsidRPr="00826D71">
                        <w:rPr>
                          <w:rFonts w:ascii="Times New Roman" w:hAnsi="Times New Roman" w:cs="Times New Roman"/>
                        </w:rPr>
                        <w:t xml:space="preserve"> and CO</w:t>
                      </w:r>
                      <w:r w:rsidRPr="00826D71">
                        <w:rPr>
                          <w:rFonts w:ascii="Times New Roman" w:hAnsi="Times New Roman" w:cs="Times New Roman"/>
                          <w:vertAlign w:val="subscript"/>
                        </w:rPr>
                        <w:t>2</w:t>
                      </w:r>
                      <w:r w:rsidRPr="00826D71">
                        <w:rPr>
                          <w:rFonts w:ascii="Times New Roman" w:hAnsi="Times New Roman" w:cs="Times New Roman"/>
                        </w:rPr>
                        <w:t xml:space="preserve"> dissociation</w:t>
                      </w:r>
                    </w:p>
                  </w:txbxContent>
                </v:textbox>
              </v:shape>
            </w:pict>
          </mc:Fallback>
        </mc:AlternateContent>
      </w:r>
      <w:r w:rsidR="00ED3CAF" w:rsidRPr="0025749D">
        <w:rPr>
          <w:noProof/>
        </w:rPr>
        <mc:AlternateContent>
          <mc:Choice Requires="wps">
            <w:drawing>
              <wp:anchor distT="0" distB="0" distL="114300" distR="114300" simplePos="0" relativeHeight="251673600" behindDoc="0" locked="0" layoutInCell="1" allowOverlap="1" wp14:anchorId="310F5023" wp14:editId="4A3436B9">
                <wp:simplePos x="0" y="0"/>
                <wp:positionH relativeFrom="column">
                  <wp:posOffset>4046220</wp:posOffset>
                </wp:positionH>
                <wp:positionV relativeFrom="paragraph">
                  <wp:posOffset>3295015</wp:posOffset>
                </wp:positionV>
                <wp:extent cx="414020" cy="276225"/>
                <wp:effectExtent l="0" t="0" r="5080" b="9525"/>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276225"/>
                        </a:xfrm>
                        <a:prstGeom prst="rect">
                          <a:avLst/>
                        </a:prstGeom>
                        <a:solidFill>
                          <a:srgbClr val="FFFFFF"/>
                        </a:solidFill>
                        <a:ln>
                          <a:noFill/>
                        </a:ln>
                      </wps:spPr>
                      <wps:txbx>
                        <w:txbxContent>
                          <w:p w14:paraId="5C8585D2" w14:textId="77777777" w:rsidR="00ED3CAF" w:rsidRDefault="00ED3CAF" w:rsidP="00ED3CAF">
                            <w:r>
                              <w:t>II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0F5023" id="Text Box 180" o:spid="_x0000_s1144" type="#_x0000_t202" style="position:absolute;left:0;text-align:left;margin-left:318.6pt;margin-top:259.45pt;width:32.6pt;height:2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" stroked="f">
                <v:textbox>
                  <w:txbxContent>
                    <w:p w14:paraId="5C8585D2" w14:textId="77777777" w:rsidR="00ED3CAF" w:rsidRDefault="00ED3CAF" w:rsidP="00ED3CAF">
                      <w:r>
                        <w:t>III</w:t>
                      </w:r>
                    </w:p>
                  </w:txbxContent>
                </v:textbox>
              </v:shape>
            </w:pict>
          </mc:Fallback>
        </mc:AlternateContent>
      </w:r>
      <w:r w:rsidR="00ED3CAF" w:rsidRPr="0025749D">
        <w:rPr>
          <w:noProof/>
        </w:rPr>
        <mc:AlternateContent>
          <mc:Choice Requires="wps">
            <w:drawing>
              <wp:anchor distT="0" distB="0" distL="114300" distR="114300" simplePos="0" relativeHeight="251674624" behindDoc="0" locked="0" layoutInCell="1" allowOverlap="1" wp14:anchorId="33821E37" wp14:editId="5BE17677">
                <wp:simplePos x="0" y="0"/>
                <wp:positionH relativeFrom="column">
                  <wp:posOffset>2394585</wp:posOffset>
                </wp:positionH>
                <wp:positionV relativeFrom="paragraph">
                  <wp:posOffset>3568700</wp:posOffset>
                </wp:positionV>
                <wp:extent cx="466090" cy="254000"/>
                <wp:effectExtent l="0" t="0" r="0" b="0"/>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090" cy="254000"/>
                        </a:xfrm>
                        <a:prstGeom prst="rect">
                          <a:avLst/>
                        </a:prstGeom>
                        <a:solidFill>
                          <a:srgbClr val="FFFFFF"/>
                        </a:solidFill>
                        <a:ln>
                          <a:noFill/>
                        </a:ln>
                      </wps:spPr>
                      <wps:txbx>
                        <w:txbxContent>
                          <w:p w14:paraId="00B1826D" w14:textId="77777777" w:rsidR="00ED3CAF" w:rsidRDefault="00ED3CAF" w:rsidP="00ED3CAF">
                            <w:r>
                              <w:t>IV 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821E37" id="Text Box 178" o:spid="_x0000_s1145" type="#_x0000_t202" style="position:absolute;left:0;text-align:left;margin-left:188.55pt;margin-top:281pt;width:36.7pt;height:2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" stroked="f">
                <v:textbox>
                  <w:txbxContent>
                    <w:p w14:paraId="00B1826D" w14:textId="77777777" w:rsidR="00ED3CAF" w:rsidRDefault="00ED3CAF" w:rsidP="00ED3CAF">
                      <w:r>
                        <w:t>IV a</w:t>
                      </w:r>
                    </w:p>
                  </w:txbxContent>
                </v:textbox>
              </v:shape>
            </w:pict>
          </mc:Fallback>
        </mc:AlternateContent>
      </w:r>
      <w:r w:rsidR="00ED3CAF" w:rsidRPr="0025749D">
        <w:rPr>
          <w:noProof/>
        </w:rPr>
        <mc:AlternateContent>
          <mc:Choice Requires="wps">
            <w:drawing>
              <wp:anchor distT="0" distB="0" distL="114300" distR="114300" simplePos="0" relativeHeight="251678720" behindDoc="0" locked="0" layoutInCell="1" allowOverlap="1" wp14:anchorId="21CDF31B" wp14:editId="579A58F1">
                <wp:simplePos x="0" y="0"/>
                <wp:positionH relativeFrom="column">
                  <wp:posOffset>4975860</wp:posOffset>
                </wp:positionH>
                <wp:positionV relativeFrom="paragraph">
                  <wp:posOffset>3373755</wp:posOffset>
                </wp:positionV>
                <wp:extent cx="1295400" cy="316865"/>
                <wp:effectExtent l="0" t="0" r="0" b="6985"/>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316865"/>
                        </a:xfrm>
                        <a:prstGeom prst="rect">
                          <a:avLst/>
                        </a:prstGeom>
                        <a:solidFill>
                          <a:srgbClr val="FFFFFF"/>
                        </a:solidFill>
                        <a:ln>
                          <a:noFill/>
                        </a:ln>
                      </wps:spPr>
                      <wps:txbx>
                        <w:txbxContent>
                          <w:p w14:paraId="57096714" w14:textId="77777777" w:rsidR="00ED3CAF" w:rsidRPr="00826D71" w:rsidRDefault="00ED3CAF" w:rsidP="00ED3CAF">
                            <w:pPr>
                              <w:rPr>
                                <w:rFonts w:ascii="Times New Roman" w:hAnsi="Times New Roman" w:cs="Times New Roman"/>
                              </w:rPr>
                            </w:pPr>
                            <w:r w:rsidRPr="00826D71">
                              <w:rPr>
                                <w:rFonts w:ascii="Times New Roman" w:hAnsi="Times New Roman" w:cs="Times New Roman"/>
                              </w:rPr>
                              <w:t>Water for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CDF31B" id="Text Box 182" o:spid="_x0000_s1146" type="#_x0000_t202" style="position:absolute;left:0;text-align:left;margin-left:391.8pt;margin-top:265.65pt;width:102pt;height:24.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" stroked="f">
                <v:textbox>
                  <w:txbxContent>
                    <w:p w14:paraId="57096714" w14:textId="77777777" w:rsidR="00ED3CAF" w:rsidRPr="00826D71" w:rsidRDefault="00ED3CAF" w:rsidP="00ED3CAF">
                      <w:pPr>
                        <w:rPr>
                          <w:rFonts w:ascii="Times New Roman" w:hAnsi="Times New Roman" w:cs="Times New Roman"/>
                        </w:rPr>
                      </w:pPr>
                      <w:r w:rsidRPr="00826D71">
                        <w:rPr>
                          <w:rFonts w:ascii="Times New Roman" w:hAnsi="Times New Roman" w:cs="Times New Roman"/>
                        </w:rPr>
                        <w:t>Water formation</w:t>
                      </w:r>
                    </w:p>
                  </w:txbxContent>
                </v:textbox>
              </v:shape>
            </w:pict>
          </mc:Fallback>
        </mc:AlternateContent>
      </w:r>
      <w:r w:rsidR="00ED3CAF" w:rsidRPr="0025749D">
        <w:rPr>
          <w:noProof/>
        </w:rPr>
        <mc:AlternateContent>
          <mc:Choice Requires="wps">
            <w:drawing>
              <wp:anchor distT="0" distB="0" distL="114300" distR="114300" simplePos="0" relativeHeight="251670528" behindDoc="0" locked="0" layoutInCell="1" allowOverlap="1" wp14:anchorId="74F42574" wp14:editId="159D6C92">
                <wp:simplePos x="0" y="0"/>
                <wp:positionH relativeFrom="column">
                  <wp:posOffset>-320040</wp:posOffset>
                </wp:positionH>
                <wp:positionV relativeFrom="paragraph">
                  <wp:posOffset>2459355</wp:posOffset>
                </wp:positionV>
                <wp:extent cx="1095375" cy="276225"/>
                <wp:effectExtent l="0" t="0" r="9525" b="9525"/>
                <wp:wrapNone/>
                <wp:docPr id="177"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276225"/>
                        </a:xfrm>
                        <a:prstGeom prst="rect">
                          <a:avLst/>
                        </a:prstGeom>
                        <a:solidFill>
                          <a:srgbClr val="FFFFFF"/>
                        </a:solidFill>
                        <a:ln>
                          <a:noFill/>
                        </a:ln>
                      </wps:spPr>
                      <wps:txbx>
                        <w:txbxContent>
                          <w:p w14:paraId="6CFDC45A" w14:textId="77777777" w:rsidR="00ED3CAF" w:rsidRPr="007F62C6" w:rsidRDefault="00ED3CAF" w:rsidP="00ED3CAF">
                            <w:r w:rsidRPr="007F62C6">
                              <w:t>H</w:t>
                            </w:r>
                            <w:r w:rsidRPr="007F62C6">
                              <w:rPr>
                                <w:vertAlign w:val="subscript"/>
                              </w:rPr>
                              <w:t>2</w:t>
                            </w:r>
                            <w:r w:rsidRPr="007F62C6">
                              <w:t xml:space="preserve"> adsorp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F42574" id="Text Box 177" o:spid="_x0000_s1147" type="#_x0000_t202" style="position:absolute;left:0;text-align:left;margin-left:-25.2pt;margin-top:193.65pt;width:86.25pt;height:2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" stroked="f">
                <v:textbox>
                  <w:txbxContent>
                    <w:p w14:paraId="6CFDC45A" w14:textId="77777777" w:rsidR="00ED3CAF" w:rsidRPr="007F62C6" w:rsidRDefault="00ED3CAF" w:rsidP="00ED3CAF">
                      <w:r w:rsidRPr="007F62C6">
                        <w:t>H</w:t>
                      </w:r>
                      <w:r w:rsidRPr="007F62C6">
                        <w:rPr>
                          <w:vertAlign w:val="subscript"/>
                        </w:rPr>
                        <w:t>2</w:t>
                      </w:r>
                      <w:r w:rsidRPr="007F62C6">
                        <w:t xml:space="preserve"> adsorption</w:t>
                      </w:r>
                    </w:p>
                  </w:txbxContent>
                </v:textbox>
              </v:shape>
            </w:pict>
          </mc:Fallback>
        </mc:AlternateContent>
      </w:r>
      <w:r w:rsidR="00ED3CAF" w:rsidRPr="0025749D">
        <w:rPr>
          <w:noProof/>
        </w:rPr>
        <mc:AlternateContent>
          <mc:Choice Requires="wps">
            <w:drawing>
              <wp:anchor distT="0" distB="0" distL="114300" distR="114300" simplePos="0" relativeHeight="251675648" behindDoc="0" locked="0" layoutInCell="1" allowOverlap="1" wp14:anchorId="554DBA64" wp14:editId="17771083">
                <wp:simplePos x="0" y="0"/>
                <wp:positionH relativeFrom="column">
                  <wp:posOffset>583565</wp:posOffset>
                </wp:positionH>
                <wp:positionV relativeFrom="paragraph">
                  <wp:posOffset>1894840</wp:posOffset>
                </wp:positionV>
                <wp:extent cx="307975" cy="266700"/>
                <wp:effectExtent l="0" t="0" r="0" b="1270"/>
                <wp:wrapNone/>
                <wp:docPr id="185"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75" cy="266700"/>
                        </a:xfrm>
                        <a:prstGeom prst="rect">
                          <a:avLst/>
                        </a:prstGeom>
                        <a:solidFill>
                          <a:srgbClr val="FFFFFF"/>
                        </a:solidFill>
                        <a:ln>
                          <a:noFill/>
                        </a:ln>
                      </wps:spPr>
                      <wps:txbx>
                        <w:txbxContent>
                          <w:p w14:paraId="0A5482E0" w14:textId="77777777" w:rsidR="00ED3CAF" w:rsidRDefault="00ED3CAF" w:rsidP="00ED3CAF">
                            <w:r>
                              <w:t>V</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54DBA64" id="Text Box 185" o:spid="_x0000_s1148" type="#_x0000_t202" style="position:absolute;left:0;text-align:left;margin-left:45.95pt;margin-top:149.2pt;width:24.25pt;height:21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" stroked="f">
                <v:textbox style="mso-fit-shape-to-text:t">
                  <w:txbxContent>
                    <w:p w14:paraId="0A5482E0" w14:textId="77777777" w:rsidR="00ED3CAF" w:rsidRDefault="00ED3CAF" w:rsidP="00ED3CAF">
                      <w:r>
                        <w:t>V</w:t>
                      </w:r>
                    </w:p>
                  </w:txbxContent>
                </v:textbox>
              </v:shape>
            </w:pict>
          </mc:Fallback>
        </mc:AlternateContent>
      </w:r>
      <w:r w:rsidR="00ED3CAF" w:rsidRPr="0025749D">
        <w:rPr>
          <w:noProof/>
        </w:rPr>
        <mc:AlternateContent>
          <mc:Choice Requires="wps">
            <w:drawing>
              <wp:anchor distT="0" distB="0" distL="114300" distR="114300" simplePos="0" relativeHeight="251676672" behindDoc="0" locked="0" layoutInCell="1" allowOverlap="1" wp14:anchorId="21F473DC" wp14:editId="70510107">
                <wp:simplePos x="0" y="0"/>
                <wp:positionH relativeFrom="column">
                  <wp:posOffset>583565</wp:posOffset>
                </wp:positionH>
                <wp:positionV relativeFrom="paragraph">
                  <wp:posOffset>372745</wp:posOffset>
                </wp:positionV>
                <wp:extent cx="366395" cy="282575"/>
                <wp:effectExtent l="0" t="0" r="0" b="3175"/>
                <wp:wrapNone/>
                <wp:docPr id="18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82575"/>
                        </a:xfrm>
                        <a:prstGeom prst="rect">
                          <a:avLst/>
                        </a:prstGeom>
                        <a:solidFill>
                          <a:srgbClr val="FFFFFF"/>
                        </a:solidFill>
                        <a:ln>
                          <a:noFill/>
                        </a:ln>
                      </wps:spPr>
                      <wps:txbx>
                        <w:txbxContent>
                          <w:p w14:paraId="58179AFA" w14:textId="77777777" w:rsidR="00ED3CAF" w:rsidRDefault="00ED3CAF" w:rsidP="00ED3CAF">
                            <w:r>
                              <w:t>V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F473DC" id="Text Box 184" o:spid="_x0000_s1149" type="#_x0000_t202" style="position:absolute;left:0;text-align:left;margin-left:45.95pt;margin-top:29.35pt;width:28.85pt;height:22.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" stroked="f">
                <v:textbox>
                  <w:txbxContent>
                    <w:p w14:paraId="58179AFA" w14:textId="77777777" w:rsidR="00ED3CAF" w:rsidRDefault="00ED3CAF" w:rsidP="00ED3CAF">
                      <w:r>
                        <w:t>VI</w:t>
                      </w:r>
                    </w:p>
                  </w:txbxContent>
                </v:textbox>
              </v:shape>
            </w:pict>
          </mc:Fallback>
        </mc:AlternateContent>
      </w:r>
      <w:r w:rsidR="00ED3CAF" w:rsidRPr="0025749D">
        <w:rPr>
          <w:noProof/>
        </w:rPr>
        <mc:AlternateContent>
          <mc:Choice Requires="wps">
            <w:drawing>
              <wp:anchor distT="0" distB="0" distL="114300" distR="114300" simplePos="0" relativeHeight="251672576" behindDoc="0" locked="0" layoutInCell="1" allowOverlap="1" wp14:anchorId="5346BC12" wp14:editId="7222F446">
                <wp:simplePos x="0" y="0"/>
                <wp:positionH relativeFrom="column">
                  <wp:posOffset>3986530</wp:posOffset>
                </wp:positionH>
                <wp:positionV relativeFrom="paragraph">
                  <wp:posOffset>1559560</wp:posOffset>
                </wp:positionV>
                <wp:extent cx="307975" cy="266700"/>
                <wp:effectExtent l="0" t="0" r="0" b="1270"/>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75" cy="266700"/>
                        </a:xfrm>
                        <a:prstGeom prst="rect">
                          <a:avLst/>
                        </a:prstGeom>
                        <a:solidFill>
                          <a:srgbClr val="FFFFFF"/>
                        </a:solidFill>
                        <a:ln>
                          <a:noFill/>
                        </a:ln>
                      </wps:spPr>
                      <wps:txbx>
                        <w:txbxContent>
                          <w:p w14:paraId="148FEF79" w14:textId="77777777" w:rsidR="00ED3CAF" w:rsidRDefault="00ED3CAF" w:rsidP="00ED3CAF">
                            <w:r>
                              <w:t>II</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346BC12" id="Text Box 179" o:spid="_x0000_s1150" type="#_x0000_t202" style="position:absolute;left:0;text-align:left;margin-left:313.9pt;margin-top:122.8pt;width:24.25pt;height:21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" stroked="f">
                <v:textbox style="mso-fit-shape-to-text:t">
                  <w:txbxContent>
                    <w:p w14:paraId="148FEF79" w14:textId="77777777" w:rsidR="00ED3CAF" w:rsidRDefault="00ED3CAF" w:rsidP="00ED3CAF">
                      <w:r>
                        <w:t>II</w:t>
                      </w:r>
                    </w:p>
                  </w:txbxContent>
                </v:textbox>
              </v:shape>
            </w:pict>
          </mc:Fallback>
        </mc:AlternateContent>
      </w:r>
      <w:r w:rsidR="00B20ABA" w:rsidRPr="0025749D">
        <w:rPr>
          <w:noProof/>
        </w:rPr>
        <w:object w:dxaOrig="10335" w:dyaOrig="10925" w14:anchorId="452F5D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0.8pt;height:333.75pt;mso-width-percent:0;mso-height-percent:0;mso-width-percent:0;mso-height-percent:0" o:ole="">
            <v:imagedata r:id="rId10" o:title=""/>
          </v:shape>
          <o:OLEObject Type="Embed" ProgID="ChemDraw.Document.6.0" ShapeID="_x0000_i1025" DrawAspect="Content" ObjectID="_1703839142" r:id="rId11"/>
        </w:object>
      </w:r>
      <w:r w:rsidR="00ED3CAF" w:rsidRPr="0025749D">
        <w:rPr>
          <w:noProof/>
        </w:rPr>
        <mc:AlternateContent>
          <mc:Choice Requires="wps">
            <w:drawing>
              <wp:anchor distT="0" distB="0" distL="114300" distR="114300" simplePos="0" relativeHeight="251671552" behindDoc="0" locked="0" layoutInCell="1" allowOverlap="1" wp14:anchorId="5BA9E45E" wp14:editId="4700626B">
                <wp:simplePos x="0" y="0"/>
                <wp:positionH relativeFrom="column">
                  <wp:posOffset>4042410</wp:posOffset>
                </wp:positionH>
                <wp:positionV relativeFrom="paragraph">
                  <wp:posOffset>247015</wp:posOffset>
                </wp:positionV>
                <wp:extent cx="307975" cy="266700"/>
                <wp:effectExtent l="0" t="0" r="0" b="1270"/>
                <wp:wrapNone/>
                <wp:docPr id="176"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75" cy="266700"/>
                        </a:xfrm>
                        <a:prstGeom prst="rect">
                          <a:avLst/>
                        </a:prstGeom>
                        <a:solidFill>
                          <a:srgbClr val="FFFFFF"/>
                        </a:solidFill>
                        <a:ln>
                          <a:noFill/>
                        </a:ln>
                      </wps:spPr>
                      <wps:txbx>
                        <w:txbxContent>
                          <w:p w14:paraId="4230BE53" w14:textId="77777777" w:rsidR="00ED3CAF" w:rsidRDefault="00ED3CAF" w:rsidP="00ED3CAF">
                            <w:r>
                              <w:t>I</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BA9E45E" id="Text Box 176" o:spid="_x0000_s1151" type="#_x0000_t202" style="position:absolute;left:0;text-align:left;margin-left:318.3pt;margin-top:19.45pt;width:24.25pt;height:21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" stroked="f">
                <v:textbox style="mso-fit-shape-to-text:t">
                  <w:txbxContent>
                    <w:p w14:paraId="4230BE53" w14:textId="77777777" w:rsidR="00ED3CAF" w:rsidRDefault="00ED3CAF" w:rsidP="00ED3CAF">
                      <w:r>
                        <w:t>I</w:t>
                      </w:r>
                    </w:p>
                  </w:txbxContent>
                </v:textbox>
              </v:shape>
            </w:pict>
          </mc:Fallback>
        </mc:AlternateContent>
      </w:r>
    </w:p>
    <w:p w14:paraId="12498F1B" w14:textId="77777777" w:rsidR="00ED3CAF" w:rsidRPr="0025749D" w:rsidRDefault="00ED3CAF" w:rsidP="00ED3CAF">
      <w:pPr>
        <w:jc w:val="center"/>
        <w:rPr>
          <w:bCs/>
        </w:rPr>
      </w:pPr>
    </w:p>
    <w:p w14:paraId="2B03BA3A" w14:textId="0C7DC094" w:rsidR="00ED3CAF" w:rsidRPr="0025749D" w:rsidRDefault="00ED3CAF" w:rsidP="00B30703">
      <w:pPr>
        <w:adjustRightInd w:val="0"/>
        <w:jc w:val="center"/>
        <w:rPr>
          <w:rFonts w:ascii="Times New Roman" w:hAnsi="Times New Roman" w:cs="Times New Roman"/>
          <w:szCs w:val="20"/>
        </w:rPr>
      </w:pPr>
      <w:r w:rsidRPr="0025749D">
        <w:rPr>
          <w:rFonts w:ascii="Times New Roman" w:hAnsi="Times New Roman" w:cs="Times New Roman"/>
          <w:bCs/>
          <w:szCs w:val="20"/>
        </w:rPr>
        <w:t>Figure 4</w:t>
      </w:r>
      <w:r w:rsidR="0050161A" w:rsidRPr="0025749D">
        <w:rPr>
          <w:rFonts w:ascii="Times New Roman" w:hAnsi="Times New Roman" w:cs="Times New Roman"/>
          <w:bCs/>
          <w:szCs w:val="20"/>
        </w:rPr>
        <w:t>.</w:t>
      </w:r>
      <w:r w:rsidRPr="0025749D">
        <w:rPr>
          <w:rFonts w:ascii="Times New Roman" w:hAnsi="Times New Roman" w:cs="Times New Roman"/>
          <w:b/>
          <w:szCs w:val="20"/>
        </w:rPr>
        <w:t xml:space="preserve"> </w:t>
      </w:r>
      <w:r w:rsidR="002F678C" w:rsidRPr="0025749D">
        <w:rPr>
          <w:rFonts w:ascii="Times New Roman" w:hAnsi="Times New Roman" w:cs="Times New Roman"/>
          <w:bCs/>
          <w:szCs w:val="20"/>
        </w:rPr>
        <w:t>Proposed</w:t>
      </w:r>
      <w:r w:rsidR="002F678C" w:rsidRPr="0025749D">
        <w:rPr>
          <w:rFonts w:ascii="Times New Roman" w:hAnsi="Times New Roman" w:cs="Times New Roman"/>
          <w:b/>
          <w:szCs w:val="20"/>
        </w:rPr>
        <w:t xml:space="preserve"> </w:t>
      </w:r>
      <w:r w:rsidR="006350F1" w:rsidRPr="0025749D">
        <w:rPr>
          <w:rFonts w:ascii="Times New Roman" w:hAnsi="Times New Roman" w:cs="Times New Roman"/>
          <w:szCs w:val="20"/>
        </w:rPr>
        <w:t>me</w:t>
      </w:r>
      <w:r w:rsidRPr="0025749D">
        <w:rPr>
          <w:rFonts w:ascii="Times New Roman" w:hAnsi="Times New Roman" w:cs="Times New Roman"/>
          <w:szCs w:val="20"/>
        </w:rPr>
        <w:t xml:space="preserve">chanism </w:t>
      </w:r>
      <w:r w:rsidR="00F255FF" w:rsidRPr="0025749D">
        <w:rPr>
          <w:rFonts w:ascii="Times New Roman" w:hAnsi="Times New Roman" w:cs="Times New Roman"/>
          <w:szCs w:val="20"/>
        </w:rPr>
        <w:t xml:space="preserve">of </w:t>
      </w:r>
      <w:r w:rsidR="002F678C" w:rsidRPr="0025749D">
        <w:rPr>
          <w:rFonts w:ascii="Times New Roman" w:hAnsi="Times New Roman" w:cs="Times New Roman"/>
          <w:szCs w:val="20"/>
        </w:rPr>
        <w:t>M</w:t>
      </w:r>
      <w:r w:rsidR="00ED4F9E" w:rsidRPr="0025749D">
        <w:rPr>
          <w:rFonts w:ascii="Times New Roman" w:hAnsi="Times New Roman" w:cs="Times New Roman"/>
          <w:szCs w:val="20"/>
        </w:rPr>
        <w:t>/Mn/Ru (60:35:5)/Al</w:t>
      </w:r>
      <w:r w:rsidR="00ED4F9E" w:rsidRPr="0025749D">
        <w:rPr>
          <w:rFonts w:ascii="Times New Roman" w:hAnsi="Times New Roman" w:cs="Times New Roman"/>
          <w:szCs w:val="20"/>
          <w:vertAlign w:val="subscript"/>
        </w:rPr>
        <w:t>2</w:t>
      </w:r>
      <w:r w:rsidR="00ED4F9E" w:rsidRPr="0025749D">
        <w:rPr>
          <w:rFonts w:ascii="Times New Roman" w:hAnsi="Times New Roman" w:cs="Times New Roman"/>
          <w:szCs w:val="20"/>
        </w:rPr>
        <w:t>O</w:t>
      </w:r>
      <w:r w:rsidR="00ED4F9E" w:rsidRPr="0025749D">
        <w:rPr>
          <w:rFonts w:ascii="Times New Roman" w:hAnsi="Times New Roman" w:cs="Times New Roman"/>
          <w:szCs w:val="20"/>
          <w:vertAlign w:val="subscript"/>
        </w:rPr>
        <w:t>3</w:t>
      </w:r>
      <w:r w:rsidRPr="0025749D">
        <w:rPr>
          <w:rFonts w:ascii="Times New Roman" w:hAnsi="Times New Roman" w:cs="Times New Roman"/>
          <w:szCs w:val="20"/>
        </w:rPr>
        <w:t>, (M= Sm) calcined for 5 hours at 1000</w:t>
      </w:r>
      <w:r w:rsidR="00B30703">
        <w:rPr>
          <w:rFonts w:ascii="Times New Roman" w:hAnsi="Times New Roman" w:cs="Times New Roman"/>
          <w:szCs w:val="20"/>
        </w:rPr>
        <w:t xml:space="preserve"> </w:t>
      </w:r>
      <w:proofErr w:type="spellStart"/>
      <w:r w:rsidRPr="0025749D">
        <w:rPr>
          <w:rFonts w:ascii="Times New Roman" w:hAnsi="Times New Roman" w:cs="Times New Roman"/>
          <w:szCs w:val="20"/>
          <w:vertAlign w:val="superscript"/>
        </w:rPr>
        <w:t>o</w:t>
      </w:r>
      <w:r w:rsidRPr="0025749D">
        <w:rPr>
          <w:rFonts w:ascii="Times New Roman" w:hAnsi="Times New Roman" w:cs="Times New Roman"/>
          <w:szCs w:val="20"/>
        </w:rPr>
        <w:t>C</w:t>
      </w:r>
      <w:proofErr w:type="spellEnd"/>
    </w:p>
    <w:p w14:paraId="75F6B32A" w14:textId="77777777" w:rsidR="00785CA6" w:rsidRPr="0025749D" w:rsidRDefault="00785CA6" w:rsidP="00785CA6">
      <w:pPr>
        <w:outlineLvl w:val="0"/>
        <w:rPr>
          <w:rFonts w:ascii="Times New Roman" w:hAnsi="Times New Roman" w:cs="Times New Roman"/>
          <w:szCs w:val="20"/>
        </w:rPr>
      </w:pPr>
    </w:p>
    <w:p w14:paraId="00ECB9A5" w14:textId="77777777" w:rsidR="00785CA6" w:rsidRPr="0025749D" w:rsidRDefault="00785CA6" w:rsidP="003A2A26">
      <w:pPr>
        <w:jc w:val="center"/>
        <w:outlineLvl w:val="0"/>
        <w:rPr>
          <w:rFonts w:ascii="Times New Roman" w:hAnsi="Times New Roman" w:cs="Times New Roman"/>
          <w:szCs w:val="20"/>
        </w:rPr>
      </w:pPr>
    </w:p>
    <w:p w14:paraId="149AA185" w14:textId="77777777" w:rsidR="00785CA6" w:rsidRPr="0025749D" w:rsidRDefault="00785CA6" w:rsidP="00785CA6">
      <w:pPr>
        <w:jc w:val="center"/>
        <w:outlineLvl w:val="0"/>
        <w:rPr>
          <w:rFonts w:ascii="Times New Roman" w:hAnsi="Times New Roman" w:cs="Times New Roman"/>
          <w:b/>
          <w:szCs w:val="20"/>
        </w:rPr>
      </w:pPr>
      <w:r w:rsidRPr="0025749D">
        <w:rPr>
          <w:rFonts w:ascii="Times New Roman" w:hAnsi="Times New Roman" w:cs="Times New Roman"/>
          <w:b/>
          <w:szCs w:val="20"/>
        </w:rPr>
        <w:t>Conclusion</w:t>
      </w:r>
    </w:p>
    <w:p w14:paraId="4758AAE8" w14:textId="4D18F597" w:rsidR="002B1DBD" w:rsidRPr="0025749D" w:rsidRDefault="002B1DBD" w:rsidP="002B1DBD">
      <w:pPr>
        <w:outlineLvl w:val="0"/>
        <w:rPr>
          <w:rFonts w:ascii="Times New Roman" w:hAnsi="Times New Roman" w:cs="Times New Roman"/>
          <w:szCs w:val="20"/>
        </w:rPr>
      </w:pPr>
      <w:r w:rsidRPr="0025749D">
        <w:rPr>
          <w:rFonts w:ascii="Times New Roman" w:hAnsi="Times New Roman" w:cs="Times New Roman"/>
          <w:szCs w:val="20"/>
        </w:rPr>
        <w:t>Th</w:t>
      </w:r>
      <w:r w:rsidR="00D9533D" w:rsidRPr="0025749D">
        <w:rPr>
          <w:rFonts w:ascii="Times New Roman" w:hAnsi="Times New Roman" w:cs="Times New Roman"/>
          <w:szCs w:val="20"/>
        </w:rPr>
        <w:t>is</w:t>
      </w:r>
      <w:r w:rsidRPr="0025749D">
        <w:rPr>
          <w:rFonts w:ascii="Times New Roman" w:hAnsi="Times New Roman" w:cs="Times New Roman"/>
          <w:szCs w:val="20"/>
        </w:rPr>
        <w:t xml:space="preserve"> </w:t>
      </w:r>
      <w:r w:rsidR="00D9533D" w:rsidRPr="0025749D">
        <w:rPr>
          <w:rFonts w:ascii="Times New Roman" w:hAnsi="Times New Roman" w:cs="Times New Roman"/>
          <w:szCs w:val="20"/>
        </w:rPr>
        <w:t xml:space="preserve">evaluation revealed compliance with the Langmuir </w:t>
      </w:r>
      <w:proofErr w:type="spellStart"/>
      <w:r w:rsidR="00D9533D" w:rsidRPr="0025749D">
        <w:rPr>
          <w:rFonts w:ascii="Times New Roman" w:hAnsi="Times New Roman" w:cs="Times New Roman"/>
          <w:szCs w:val="20"/>
        </w:rPr>
        <w:t>Hinselwood</w:t>
      </w:r>
      <w:proofErr w:type="spellEnd"/>
      <w:r w:rsidR="00D9533D" w:rsidRPr="0025749D">
        <w:rPr>
          <w:rFonts w:ascii="Times New Roman" w:hAnsi="Times New Roman" w:cs="Times New Roman"/>
          <w:szCs w:val="20"/>
        </w:rPr>
        <w:t xml:space="preserve"> mechanism, where CO</w:t>
      </w:r>
      <w:r w:rsidR="00D9533D" w:rsidRPr="0025749D">
        <w:rPr>
          <w:rFonts w:ascii="Times New Roman" w:hAnsi="Times New Roman" w:cs="Times New Roman"/>
          <w:szCs w:val="20"/>
          <w:vertAlign w:val="subscript"/>
        </w:rPr>
        <w:t>2</w:t>
      </w:r>
      <w:r w:rsidR="00D9533D" w:rsidRPr="0025749D">
        <w:rPr>
          <w:rFonts w:ascii="Times New Roman" w:hAnsi="Times New Roman" w:cs="Times New Roman"/>
          <w:szCs w:val="20"/>
        </w:rPr>
        <w:t xml:space="preserve"> gas is first adsorbed</w:t>
      </w:r>
      <w:r w:rsidR="000C04E7" w:rsidRPr="0025749D">
        <w:rPr>
          <w:rFonts w:ascii="Times New Roman" w:hAnsi="Times New Roman" w:cs="Times New Roman"/>
          <w:szCs w:val="20"/>
        </w:rPr>
        <w:t>,</w:t>
      </w:r>
      <w:r w:rsidR="00D9533D" w:rsidRPr="0025749D">
        <w:rPr>
          <w:rFonts w:ascii="Times New Roman" w:hAnsi="Times New Roman" w:cs="Times New Roman"/>
          <w:szCs w:val="20"/>
        </w:rPr>
        <w:t xml:space="preserve"> and then H</w:t>
      </w:r>
      <w:r w:rsidR="00D9533D" w:rsidRPr="0025749D">
        <w:rPr>
          <w:rFonts w:ascii="Times New Roman" w:hAnsi="Times New Roman" w:cs="Times New Roman"/>
          <w:szCs w:val="20"/>
          <w:vertAlign w:val="subscript"/>
        </w:rPr>
        <w:t>2</w:t>
      </w:r>
      <w:r w:rsidR="00D9533D" w:rsidRPr="0025749D">
        <w:rPr>
          <w:rFonts w:ascii="Times New Roman" w:hAnsi="Times New Roman" w:cs="Times New Roman"/>
          <w:szCs w:val="20"/>
        </w:rPr>
        <w:t>-reactive gas is adsorbed on the catalyst surface</w:t>
      </w:r>
      <w:r w:rsidRPr="0025749D">
        <w:rPr>
          <w:rFonts w:ascii="Times New Roman" w:hAnsi="Times New Roman" w:cs="Times New Roman"/>
          <w:szCs w:val="20"/>
        </w:rPr>
        <w:t>. Based on the mechanistic approach, CH</w:t>
      </w:r>
      <w:r w:rsidRPr="0025749D">
        <w:rPr>
          <w:rFonts w:ascii="Times New Roman" w:hAnsi="Times New Roman" w:cs="Times New Roman"/>
          <w:szCs w:val="20"/>
          <w:vertAlign w:val="subscript"/>
        </w:rPr>
        <w:t>4</w:t>
      </w:r>
      <w:r w:rsidRPr="0025749D">
        <w:rPr>
          <w:rFonts w:ascii="Times New Roman" w:hAnsi="Times New Roman" w:cs="Times New Roman"/>
          <w:szCs w:val="20"/>
        </w:rPr>
        <w:t xml:space="preserve"> was formed at temperature of 250</w:t>
      </w:r>
      <w:r w:rsidR="00B30703">
        <w:rPr>
          <w:rFonts w:ascii="Times New Roman" w:hAnsi="Times New Roman" w:cs="Times New Roman"/>
          <w:szCs w:val="20"/>
        </w:rPr>
        <w:t xml:space="preserve"> </w:t>
      </w:r>
      <w:proofErr w:type="spellStart"/>
      <w:r w:rsidRPr="0025749D">
        <w:rPr>
          <w:rFonts w:ascii="Times New Roman" w:hAnsi="Times New Roman" w:cs="Times New Roman"/>
          <w:szCs w:val="20"/>
          <w:vertAlign w:val="superscript"/>
        </w:rPr>
        <w:t>o</w:t>
      </w:r>
      <w:r w:rsidRPr="0025749D">
        <w:rPr>
          <w:rFonts w:ascii="Times New Roman" w:hAnsi="Times New Roman" w:cs="Times New Roman"/>
          <w:szCs w:val="20"/>
        </w:rPr>
        <w:t>C</w:t>
      </w:r>
      <w:proofErr w:type="spellEnd"/>
      <w:r w:rsidRPr="0025749D">
        <w:rPr>
          <w:rFonts w:ascii="Times New Roman" w:hAnsi="Times New Roman" w:cs="Times New Roman"/>
          <w:szCs w:val="20"/>
        </w:rPr>
        <w:t xml:space="preserve"> and CO</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peak was gradually decrease when the reaction temperature increased. The CO</w:t>
      </w:r>
      <w:r w:rsidRPr="0025749D">
        <w:rPr>
          <w:rFonts w:ascii="Times New Roman" w:hAnsi="Times New Roman" w:cs="Times New Roman"/>
          <w:szCs w:val="20"/>
          <w:vertAlign w:val="subscript"/>
        </w:rPr>
        <w:t>2</w:t>
      </w:r>
      <w:r w:rsidRPr="0025749D">
        <w:rPr>
          <w:rFonts w:ascii="Times New Roman" w:hAnsi="Times New Roman" w:cs="Times New Roman"/>
          <w:szCs w:val="20"/>
        </w:rPr>
        <w:t xml:space="preserve"> conversion at 400</w:t>
      </w:r>
      <w:r w:rsidRPr="0025749D">
        <w:rPr>
          <w:rFonts w:ascii="Times New Roman" w:hAnsi="Times New Roman" w:cs="Times New Roman"/>
          <w:szCs w:val="20"/>
          <w:vertAlign w:val="superscript"/>
        </w:rPr>
        <w:t>o</w:t>
      </w:r>
      <w:r w:rsidRPr="0025749D">
        <w:rPr>
          <w:rFonts w:ascii="Times New Roman" w:hAnsi="Times New Roman" w:cs="Times New Roman"/>
          <w:szCs w:val="20"/>
        </w:rPr>
        <w:t>C is 100%</w:t>
      </w:r>
      <w:r w:rsidR="000C04E7" w:rsidRPr="0025749D">
        <w:rPr>
          <w:rFonts w:ascii="Times New Roman" w:hAnsi="Times New Roman" w:cs="Times New Roman"/>
          <w:szCs w:val="20"/>
        </w:rPr>
        <w:t>,</w:t>
      </w:r>
      <w:r w:rsidRPr="0025749D">
        <w:rPr>
          <w:rFonts w:ascii="Times New Roman" w:hAnsi="Times New Roman" w:cs="Times New Roman"/>
          <w:szCs w:val="20"/>
        </w:rPr>
        <w:t xml:space="preserve"> with CH</w:t>
      </w:r>
      <w:r w:rsidRPr="0025749D">
        <w:rPr>
          <w:rFonts w:ascii="Times New Roman" w:hAnsi="Times New Roman" w:cs="Times New Roman"/>
          <w:szCs w:val="20"/>
          <w:vertAlign w:val="subscript"/>
        </w:rPr>
        <w:t>4</w:t>
      </w:r>
      <w:r w:rsidRPr="0025749D">
        <w:rPr>
          <w:rFonts w:ascii="Times New Roman" w:hAnsi="Times New Roman" w:cs="Times New Roman"/>
          <w:szCs w:val="20"/>
        </w:rPr>
        <w:t xml:space="preserve"> formation of 6</w:t>
      </w:r>
      <w:r w:rsidR="000164A0" w:rsidRPr="0025749D">
        <w:rPr>
          <w:rFonts w:ascii="Times New Roman" w:hAnsi="Times New Roman" w:cs="Times New Roman"/>
          <w:szCs w:val="20"/>
        </w:rPr>
        <w:t>9</w:t>
      </w:r>
      <w:r w:rsidRPr="0025749D">
        <w:rPr>
          <w:rFonts w:ascii="Times New Roman" w:hAnsi="Times New Roman" w:cs="Times New Roman"/>
          <w:szCs w:val="20"/>
        </w:rPr>
        <w:t>%. The others percent conversion was side product</w:t>
      </w:r>
      <w:r w:rsidR="000C04E7" w:rsidRPr="0025749D">
        <w:rPr>
          <w:rFonts w:ascii="Times New Roman" w:hAnsi="Times New Roman" w:cs="Times New Roman"/>
          <w:szCs w:val="20"/>
        </w:rPr>
        <w:t>s</w:t>
      </w:r>
      <w:r w:rsidRPr="0025749D">
        <w:rPr>
          <w:rFonts w:ascii="Times New Roman" w:hAnsi="Times New Roman" w:cs="Times New Roman"/>
          <w:szCs w:val="20"/>
        </w:rPr>
        <w:t xml:space="preserve"> which are water and methanol</w:t>
      </w:r>
      <w:r w:rsidR="000C04E7" w:rsidRPr="0025749D">
        <w:rPr>
          <w:rFonts w:ascii="Times New Roman" w:hAnsi="Times New Roman" w:cs="Times New Roman"/>
          <w:szCs w:val="20"/>
        </w:rPr>
        <w:t>,</w:t>
      </w:r>
      <w:r w:rsidRPr="0025749D">
        <w:rPr>
          <w:rFonts w:ascii="Times New Roman" w:hAnsi="Times New Roman" w:cs="Times New Roman"/>
          <w:szCs w:val="20"/>
        </w:rPr>
        <w:t xml:space="preserve"> as detected by HPLC.</w:t>
      </w:r>
    </w:p>
    <w:p w14:paraId="46AF26B3" w14:textId="77777777" w:rsidR="003A2A26" w:rsidRPr="0025749D" w:rsidRDefault="003A2A26" w:rsidP="003A2A26">
      <w:pPr>
        <w:jc w:val="center"/>
        <w:outlineLvl w:val="0"/>
        <w:rPr>
          <w:rFonts w:ascii="Times New Roman" w:hAnsi="Times New Roman" w:cs="Times New Roman"/>
          <w:szCs w:val="20"/>
        </w:rPr>
      </w:pPr>
    </w:p>
    <w:p w14:paraId="486C7968" w14:textId="77777777" w:rsidR="00785CA6" w:rsidRPr="0025749D" w:rsidRDefault="00785CA6" w:rsidP="00785CA6">
      <w:pPr>
        <w:jc w:val="center"/>
        <w:outlineLvl w:val="0"/>
        <w:rPr>
          <w:rFonts w:ascii="Times New Roman" w:hAnsi="Times New Roman" w:cs="Times New Roman"/>
          <w:b/>
          <w:szCs w:val="20"/>
        </w:rPr>
      </w:pPr>
      <w:r w:rsidRPr="0025749D">
        <w:rPr>
          <w:rFonts w:ascii="Times New Roman" w:hAnsi="Times New Roman" w:cs="Times New Roman"/>
          <w:b/>
          <w:szCs w:val="20"/>
        </w:rPr>
        <w:t>Acknowledgement</w:t>
      </w:r>
    </w:p>
    <w:p w14:paraId="4CB50A89" w14:textId="4C371009" w:rsidR="002B1DBD" w:rsidRPr="0025749D" w:rsidRDefault="002B1DBD" w:rsidP="002B1DBD">
      <w:pPr>
        <w:outlineLvl w:val="0"/>
        <w:rPr>
          <w:rFonts w:ascii="Times New Roman" w:hAnsi="Times New Roman" w:cs="Times New Roman"/>
          <w:szCs w:val="20"/>
        </w:rPr>
      </w:pPr>
      <w:r w:rsidRPr="0025749D">
        <w:rPr>
          <w:rFonts w:ascii="Times New Roman" w:hAnsi="Times New Roman" w:cs="Times New Roman"/>
          <w:szCs w:val="20"/>
        </w:rPr>
        <w:t xml:space="preserve">The authors </w:t>
      </w:r>
      <w:r w:rsidR="00EC6387" w:rsidRPr="0025749D">
        <w:rPr>
          <w:rFonts w:ascii="Times New Roman" w:hAnsi="Times New Roman" w:cs="Times New Roman"/>
          <w:szCs w:val="20"/>
        </w:rPr>
        <w:t>gratefully acknowledge</w:t>
      </w:r>
      <w:r w:rsidRPr="0025749D">
        <w:rPr>
          <w:rFonts w:ascii="Times New Roman" w:hAnsi="Times New Roman" w:cs="Times New Roman"/>
          <w:szCs w:val="20"/>
        </w:rPr>
        <w:t xml:space="preserve"> </w:t>
      </w:r>
      <w:r w:rsidR="00EC6387" w:rsidRPr="0025749D">
        <w:rPr>
          <w:rFonts w:ascii="Times New Roman" w:hAnsi="Times New Roman" w:cs="Times New Roman"/>
          <w:szCs w:val="20"/>
        </w:rPr>
        <w:t>the</w:t>
      </w:r>
      <w:r w:rsidRPr="0025749D">
        <w:rPr>
          <w:rFonts w:ascii="Times New Roman" w:hAnsi="Times New Roman" w:cs="Times New Roman"/>
          <w:szCs w:val="20"/>
        </w:rPr>
        <w:t xml:space="preserve"> </w:t>
      </w:r>
      <w:proofErr w:type="spellStart"/>
      <w:r w:rsidRPr="0025749D">
        <w:rPr>
          <w:rFonts w:ascii="Times New Roman" w:hAnsi="Times New Roman" w:cs="Times New Roman"/>
          <w:szCs w:val="20"/>
        </w:rPr>
        <w:t>Universiti</w:t>
      </w:r>
      <w:proofErr w:type="spellEnd"/>
      <w:r w:rsidRPr="0025749D">
        <w:rPr>
          <w:rFonts w:ascii="Times New Roman" w:hAnsi="Times New Roman" w:cs="Times New Roman"/>
          <w:szCs w:val="20"/>
        </w:rPr>
        <w:t xml:space="preserve"> Sultan Zainal </w:t>
      </w:r>
      <w:proofErr w:type="spellStart"/>
      <w:r w:rsidRPr="0025749D">
        <w:rPr>
          <w:rFonts w:ascii="Times New Roman" w:hAnsi="Times New Roman" w:cs="Times New Roman"/>
          <w:szCs w:val="20"/>
        </w:rPr>
        <w:t>Abidin</w:t>
      </w:r>
      <w:proofErr w:type="spellEnd"/>
      <w:r w:rsidRPr="0025749D">
        <w:rPr>
          <w:rFonts w:ascii="Times New Roman" w:hAnsi="Times New Roman" w:cs="Times New Roman"/>
          <w:szCs w:val="20"/>
        </w:rPr>
        <w:t xml:space="preserve"> and </w:t>
      </w:r>
      <w:proofErr w:type="spellStart"/>
      <w:r w:rsidRPr="0025749D">
        <w:rPr>
          <w:rFonts w:ascii="Times New Roman" w:hAnsi="Times New Roman" w:cs="Times New Roman"/>
          <w:szCs w:val="20"/>
        </w:rPr>
        <w:t>Universiti</w:t>
      </w:r>
      <w:proofErr w:type="spellEnd"/>
      <w:r w:rsidRPr="0025749D">
        <w:rPr>
          <w:rFonts w:ascii="Times New Roman" w:hAnsi="Times New Roman" w:cs="Times New Roman"/>
          <w:szCs w:val="20"/>
        </w:rPr>
        <w:t xml:space="preserve"> </w:t>
      </w:r>
      <w:proofErr w:type="spellStart"/>
      <w:r w:rsidRPr="0025749D">
        <w:rPr>
          <w:rFonts w:ascii="Times New Roman" w:hAnsi="Times New Roman" w:cs="Times New Roman"/>
          <w:szCs w:val="20"/>
        </w:rPr>
        <w:t>Teknologi</w:t>
      </w:r>
      <w:proofErr w:type="spellEnd"/>
      <w:r w:rsidRPr="0025749D">
        <w:rPr>
          <w:rFonts w:ascii="Times New Roman" w:hAnsi="Times New Roman" w:cs="Times New Roman"/>
          <w:szCs w:val="20"/>
        </w:rPr>
        <w:t xml:space="preserve"> Malaysia for </w:t>
      </w:r>
      <w:r w:rsidR="00EC6387" w:rsidRPr="0025749D">
        <w:rPr>
          <w:rFonts w:ascii="Times New Roman" w:hAnsi="Times New Roman" w:cs="Times New Roman"/>
          <w:szCs w:val="20"/>
        </w:rPr>
        <w:t xml:space="preserve">financial support under </w:t>
      </w:r>
      <w:r w:rsidRPr="0025749D">
        <w:rPr>
          <w:rFonts w:ascii="Times New Roman" w:hAnsi="Times New Roman" w:cs="Times New Roman"/>
          <w:szCs w:val="20"/>
        </w:rPr>
        <w:t>GUP grant vote 13H34.</w:t>
      </w:r>
    </w:p>
    <w:p w14:paraId="75CFC109" w14:textId="77777777" w:rsidR="003A2A26" w:rsidRPr="0025749D" w:rsidRDefault="003A2A26" w:rsidP="003A2A26">
      <w:pPr>
        <w:jc w:val="center"/>
        <w:outlineLvl w:val="0"/>
        <w:rPr>
          <w:rFonts w:ascii="Times New Roman" w:hAnsi="Times New Roman" w:cs="Times New Roman"/>
          <w:b/>
          <w:szCs w:val="20"/>
        </w:rPr>
      </w:pPr>
    </w:p>
    <w:p w14:paraId="3E2D6025" w14:textId="69753A97" w:rsidR="00785CA6" w:rsidRPr="0025749D" w:rsidRDefault="00785CA6" w:rsidP="003A2A26">
      <w:pPr>
        <w:jc w:val="center"/>
        <w:outlineLvl w:val="0"/>
        <w:rPr>
          <w:rFonts w:ascii="Times New Roman" w:hAnsi="Times New Roman" w:cs="Times New Roman"/>
          <w:b/>
          <w:szCs w:val="20"/>
        </w:rPr>
      </w:pPr>
      <w:r w:rsidRPr="0025749D">
        <w:rPr>
          <w:rFonts w:ascii="Times New Roman" w:hAnsi="Times New Roman" w:cs="Times New Roman"/>
          <w:b/>
          <w:szCs w:val="20"/>
        </w:rPr>
        <w:t>References</w:t>
      </w:r>
    </w:p>
    <w:p w14:paraId="5155972F" w14:textId="29F8B4AB" w:rsidR="006421F5" w:rsidRPr="0025749D" w:rsidRDefault="006421F5" w:rsidP="00BC19C6">
      <w:pPr>
        <w:outlineLvl w:val="0"/>
        <w:rPr>
          <w:rFonts w:ascii="Times New Roman" w:hAnsi="Times New Roman" w:cs="Times New Roman"/>
          <w:b/>
          <w:szCs w:val="20"/>
        </w:rPr>
      </w:pPr>
    </w:p>
    <w:p w14:paraId="4537DF02" w14:textId="67E39C85" w:rsidR="00BC19C6" w:rsidRPr="0025749D" w:rsidRDefault="00BC19C6"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 xml:space="preserve">Asif Iqbal, </w:t>
      </w:r>
      <w:r w:rsidR="00F57489" w:rsidRPr="0025749D">
        <w:rPr>
          <w:rFonts w:ascii="Times New Roman" w:hAnsi="Times New Roman" w:cs="Times New Roman"/>
          <w:bCs/>
          <w:szCs w:val="20"/>
        </w:rPr>
        <w:t>M.</w:t>
      </w:r>
      <w:r w:rsidR="00B30703">
        <w:rPr>
          <w:rFonts w:ascii="Times New Roman" w:hAnsi="Times New Roman" w:cs="Times New Roman"/>
          <w:bCs/>
          <w:szCs w:val="20"/>
        </w:rPr>
        <w:t xml:space="preserve"> </w:t>
      </w:r>
      <w:r w:rsidR="00F57489" w:rsidRPr="0025749D">
        <w:rPr>
          <w:rFonts w:ascii="Times New Roman" w:hAnsi="Times New Roman" w:cs="Times New Roman"/>
          <w:bCs/>
          <w:szCs w:val="20"/>
        </w:rPr>
        <w:t>M.</w:t>
      </w:r>
      <w:r w:rsidR="00B30703">
        <w:rPr>
          <w:rFonts w:ascii="Times New Roman" w:hAnsi="Times New Roman" w:cs="Times New Roman"/>
          <w:bCs/>
          <w:szCs w:val="20"/>
        </w:rPr>
        <w:t>,</w:t>
      </w:r>
      <w:r w:rsidR="00F57489" w:rsidRPr="0025749D">
        <w:rPr>
          <w:rFonts w:ascii="Times New Roman" w:hAnsi="Times New Roman" w:cs="Times New Roman"/>
          <w:bCs/>
          <w:szCs w:val="20"/>
        </w:rPr>
        <w:t xml:space="preserve"> </w:t>
      </w:r>
      <w:proofErr w:type="spellStart"/>
      <w:r w:rsidRPr="0025749D">
        <w:rPr>
          <w:rFonts w:ascii="Times New Roman" w:hAnsi="Times New Roman" w:cs="Times New Roman"/>
          <w:bCs/>
          <w:szCs w:val="20"/>
        </w:rPr>
        <w:t>Toemen</w:t>
      </w:r>
      <w:proofErr w:type="spellEnd"/>
      <w:r w:rsidRPr="0025749D">
        <w:rPr>
          <w:rFonts w:ascii="Times New Roman" w:hAnsi="Times New Roman" w:cs="Times New Roman"/>
          <w:bCs/>
          <w:szCs w:val="20"/>
        </w:rPr>
        <w:t xml:space="preserve">, </w:t>
      </w:r>
      <w:r w:rsidR="00F57489" w:rsidRPr="0025749D">
        <w:rPr>
          <w:rFonts w:ascii="Times New Roman" w:hAnsi="Times New Roman" w:cs="Times New Roman"/>
          <w:bCs/>
          <w:szCs w:val="20"/>
        </w:rPr>
        <w:t>S.</w:t>
      </w:r>
      <w:r w:rsidR="00B30703">
        <w:rPr>
          <w:rFonts w:ascii="Times New Roman" w:hAnsi="Times New Roman" w:cs="Times New Roman"/>
          <w:bCs/>
          <w:szCs w:val="20"/>
        </w:rPr>
        <w:t>,</w:t>
      </w:r>
      <w:r w:rsidR="00F57489" w:rsidRPr="0025749D">
        <w:rPr>
          <w:rFonts w:ascii="Times New Roman" w:hAnsi="Times New Roman" w:cs="Times New Roman"/>
          <w:bCs/>
          <w:szCs w:val="20"/>
        </w:rPr>
        <w:t xml:space="preserve"> Abu </w:t>
      </w:r>
      <w:proofErr w:type="spellStart"/>
      <w:r w:rsidR="00F57489" w:rsidRPr="0025749D">
        <w:rPr>
          <w:rFonts w:ascii="Times New Roman" w:hAnsi="Times New Roman" w:cs="Times New Roman"/>
          <w:bCs/>
          <w:szCs w:val="20"/>
        </w:rPr>
        <w:t>bakar</w:t>
      </w:r>
      <w:proofErr w:type="spellEnd"/>
      <w:r w:rsidR="00F57489" w:rsidRPr="0025749D">
        <w:rPr>
          <w:rFonts w:ascii="Times New Roman" w:hAnsi="Times New Roman" w:cs="Times New Roman"/>
          <w:bCs/>
          <w:szCs w:val="20"/>
        </w:rPr>
        <w:t xml:space="preserve">, </w:t>
      </w:r>
      <w:r w:rsidRPr="0025749D">
        <w:rPr>
          <w:rFonts w:ascii="Times New Roman" w:hAnsi="Times New Roman" w:cs="Times New Roman"/>
          <w:bCs/>
          <w:szCs w:val="20"/>
        </w:rPr>
        <w:t>W</w:t>
      </w:r>
      <w:r w:rsidR="00A668E6" w:rsidRPr="0025749D">
        <w:rPr>
          <w:rFonts w:ascii="Times New Roman" w:hAnsi="Times New Roman" w:cs="Times New Roman"/>
          <w:bCs/>
          <w:szCs w:val="20"/>
        </w:rPr>
        <w:t>.</w:t>
      </w:r>
      <w:r w:rsidR="00B30703">
        <w:rPr>
          <w:rFonts w:ascii="Times New Roman" w:hAnsi="Times New Roman" w:cs="Times New Roman"/>
          <w:bCs/>
          <w:szCs w:val="20"/>
        </w:rPr>
        <w:t xml:space="preserve"> </w:t>
      </w:r>
      <w:r w:rsidRPr="0025749D">
        <w:rPr>
          <w:rFonts w:ascii="Times New Roman" w:hAnsi="Times New Roman" w:cs="Times New Roman"/>
          <w:bCs/>
          <w:szCs w:val="20"/>
        </w:rPr>
        <w:t>A</w:t>
      </w:r>
      <w:r w:rsidR="00A668E6" w:rsidRPr="0025749D">
        <w:rPr>
          <w:rFonts w:ascii="Times New Roman" w:hAnsi="Times New Roman" w:cs="Times New Roman"/>
          <w:bCs/>
          <w:szCs w:val="20"/>
        </w:rPr>
        <w:t>.</w:t>
      </w:r>
      <w:r w:rsidR="00B30703">
        <w:rPr>
          <w:rFonts w:ascii="Times New Roman" w:hAnsi="Times New Roman" w:cs="Times New Roman"/>
          <w:bCs/>
          <w:szCs w:val="20"/>
        </w:rPr>
        <w:t xml:space="preserve"> </w:t>
      </w:r>
      <w:r w:rsidRPr="0025749D">
        <w:rPr>
          <w:rFonts w:ascii="Times New Roman" w:hAnsi="Times New Roman" w:cs="Times New Roman"/>
          <w:bCs/>
          <w:szCs w:val="20"/>
        </w:rPr>
        <w:t>W</w:t>
      </w:r>
      <w:r w:rsidR="00A668E6" w:rsidRPr="0025749D">
        <w:rPr>
          <w:rFonts w:ascii="Times New Roman" w:hAnsi="Times New Roman" w:cs="Times New Roman"/>
          <w:bCs/>
          <w:szCs w:val="20"/>
        </w:rPr>
        <w:t>.</w:t>
      </w:r>
      <w:r w:rsidR="00B30703">
        <w:rPr>
          <w:rFonts w:ascii="Times New Roman" w:hAnsi="Times New Roman" w:cs="Times New Roman"/>
          <w:bCs/>
          <w:szCs w:val="20"/>
        </w:rPr>
        <w:t>,</w:t>
      </w:r>
      <w:r w:rsidRPr="0025749D">
        <w:rPr>
          <w:rFonts w:ascii="Times New Roman" w:hAnsi="Times New Roman" w:cs="Times New Roman"/>
          <w:bCs/>
          <w:szCs w:val="20"/>
        </w:rPr>
        <w:t xml:space="preserve"> </w:t>
      </w:r>
      <w:proofErr w:type="spellStart"/>
      <w:r w:rsidRPr="0025749D">
        <w:rPr>
          <w:rFonts w:ascii="Times New Roman" w:hAnsi="Times New Roman" w:cs="Times New Roman"/>
          <w:bCs/>
          <w:szCs w:val="20"/>
        </w:rPr>
        <w:t>Razak</w:t>
      </w:r>
      <w:proofErr w:type="spellEnd"/>
      <w:r w:rsidRPr="0025749D">
        <w:rPr>
          <w:rFonts w:ascii="Times New Roman" w:hAnsi="Times New Roman" w:cs="Times New Roman"/>
          <w:bCs/>
          <w:szCs w:val="20"/>
        </w:rPr>
        <w:t xml:space="preserve">, </w:t>
      </w:r>
      <w:r w:rsidR="00F57489" w:rsidRPr="0025749D">
        <w:rPr>
          <w:rFonts w:ascii="Times New Roman" w:hAnsi="Times New Roman" w:cs="Times New Roman"/>
          <w:bCs/>
          <w:szCs w:val="20"/>
        </w:rPr>
        <w:t>F.</w:t>
      </w:r>
      <w:r w:rsidR="00B30703">
        <w:rPr>
          <w:rFonts w:ascii="Times New Roman" w:hAnsi="Times New Roman" w:cs="Times New Roman"/>
          <w:bCs/>
          <w:szCs w:val="20"/>
        </w:rPr>
        <w:t xml:space="preserve"> </w:t>
      </w:r>
      <w:r w:rsidR="00F57489" w:rsidRPr="0025749D">
        <w:rPr>
          <w:rFonts w:ascii="Times New Roman" w:hAnsi="Times New Roman" w:cs="Times New Roman"/>
          <w:bCs/>
          <w:szCs w:val="20"/>
        </w:rPr>
        <w:t>I.</w:t>
      </w:r>
      <w:r w:rsidR="00B30703">
        <w:rPr>
          <w:rFonts w:ascii="Times New Roman" w:hAnsi="Times New Roman" w:cs="Times New Roman"/>
          <w:bCs/>
          <w:szCs w:val="20"/>
        </w:rPr>
        <w:t xml:space="preserve"> </w:t>
      </w:r>
      <w:r w:rsidR="00F57489" w:rsidRPr="0025749D">
        <w:rPr>
          <w:rFonts w:ascii="Times New Roman" w:hAnsi="Times New Roman" w:cs="Times New Roman"/>
          <w:bCs/>
          <w:szCs w:val="20"/>
        </w:rPr>
        <w:t>A.</w:t>
      </w:r>
      <w:r w:rsidR="00B30703">
        <w:rPr>
          <w:rFonts w:ascii="Times New Roman" w:hAnsi="Times New Roman" w:cs="Times New Roman"/>
          <w:bCs/>
          <w:szCs w:val="20"/>
        </w:rPr>
        <w:t>,</w:t>
      </w:r>
      <w:r w:rsidR="00F57489" w:rsidRPr="0025749D">
        <w:rPr>
          <w:rFonts w:ascii="Times New Roman" w:hAnsi="Times New Roman" w:cs="Times New Roman"/>
          <w:bCs/>
          <w:szCs w:val="20"/>
        </w:rPr>
        <w:t xml:space="preserve"> </w:t>
      </w:r>
      <w:proofErr w:type="spellStart"/>
      <w:r w:rsidRPr="0025749D">
        <w:rPr>
          <w:rFonts w:ascii="Times New Roman" w:hAnsi="Times New Roman" w:cs="Times New Roman"/>
          <w:bCs/>
          <w:szCs w:val="20"/>
        </w:rPr>
        <w:t>Rosid</w:t>
      </w:r>
      <w:proofErr w:type="spellEnd"/>
      <w:r w:rsidRPr="0025749D">
        <w:rPr>
          <w:rFonts w:ascii="Times New Roman" w:hAnsi="Times New Roman" w:cs="Times New Roman"/>
          <w:bCs/>
          <w:szCs w:val="20"/>
        </w:rPr>
        <w:t xml:space="preserve">, </w:t>
      </w:r>
      <w:r w:rsidR="00F57489" w:rsidRPr="0025749D">
        <w:rPr>
          <w:rFonts w:ascii="Times New Roman" w:hAnsi="Times New Roman" w:cs="Times New Roman"/>
          <w:bCs/>
          <w:szCs w:val="20"/>
        </w:rPr>
        <w:t>S.</w:t>
      </w:r>
      <w:r w:rsidR="00B30703">
        <w:rPr>
          <w:rFonts w:ascii="Times New Roman" w:hAnsi="Times New Roman" w:cs="Times New Roman"/>
          <w:bCs/>
          <w:szCs w:val="20"/>
        </w:rPr>
        <w:t xml:space="preserve"> </w:t>
      </w:r>
      <w:r w:rsidR="00F57489" w:rsidRPr="0025749D">
        <w:rPr>
          <w:rFonts w:ascii="Times New Roman" w:hAnsi="Times New Roman" w:cs="Times New Roman"/>
          <w:bCs/>
          <w:szCs w:val="20"/>
        </w:rPr>
        <w:t>J.</w:t>
      </w:r>
      <w:r w:rsidR="00B30703">
        <w:rPr>
          <w:rFonts w:ascii="Times New Roman" w:hAnsi="Times New Roman" w:cs="Times New Roman"/>
          <w:bCs/>
          <w:szCs w:val="20"/>
        </w:rPr>
        <w:t xml:space="preserve"> </w:t>
      </w:r>
      <w:r w:rsidR="00F57489" w:rsidRPr="0025749D">
        <w:rPr>
          <w:rFonts w:ascii="Times New Roman" w:hAnsi="Times New Roman" w:cs="Times New Roman"/>
          <w:bCs/>
          <w:szCs w:val="20"/>
        </w:rPr>
        <w:t xml:space="preserve">M. </w:t>
      </w:r>
      <w:r w:rsidR="00B30703">
        <w:rPr>
          <w:rFonts w:ascii="Times New Roman" w:hAnsi="Times New Roman" w:cs="Times New Roman"/>
          <w:bCs/>
          <w:szCs w:val="20"/>
        </w:rPr>
        <w:t xml:space="preserve">and </w:t>
      </w:r>
      <w:proofErr w:type="spellStart"/>
      <w:r w:rsidRPr="0025749D">
        <w:rPr>
          <w:rFonts w:ascii="Times New Roman" w:hAnsi="Times New Roman" w:cs="Times New Roman"/>
          <w:bCs/>
          <w:szCs w:val="20"/>
        </w:rPr>
        <w:t>Azelee</w:t>
      </w:r>
      <w:proofErr w:type="spellEnd"/>
      <w:r w:rsidRPr="0025749D">
        <w:rPr>
          <w:rFonts w:ascii="Times New Roman" w:hAnsi="Times New Roman" w:cs="Times New Roman"/>
          <w:bCs/>
          <w:szCs w:val="20"/>
        </w:rPr>
        <w:t xml:space="preserve">, </w:t>
      </w:r>
      <w:r w:rsidR="00F57489" w:rsidRPr="0025749D">
        <w:rPr>
          <w:rFonts w:ascii="Times New Roman" w:hAnsi="Times New Roman" w:cs="Times New Roman"/>
          <w:bCs/>
          <w:szCs w:val="20"/>
        </w:rPr>
        <w:t>N.</w:t>
      </w:r>
      <w:r w:rsidR="00B30703">
        <w:rPr>
          <w:rFonts w:ascii="Times New Roman" w:hAnsi="Times New Roman" w:cs="Times New Roman"/>
          <w:bCs/>
          <w:szCs w:val="20"/>
        </w:rPr>
        <w:t xml:space="preserve"> </w:t>
      </w:r>
      <w:r w:rsidR="00F57489" w:rsidRPr="0025749D">
        <w:rPr>
          <w:rFonts w:ascii="Times New Roman" w:hAnsi="Times New Roman" w:cs="Times New Roman"/>
          <w:bCs/>
          <w:szCs w:val="20"/>
        </w:rPr>
        <w:t>I.</w:t>
      </w:r>
      <w:r w:rsidR="00B30703">
        <w:rPr>
          <w:rFonts w:ascii="Times New Roman" w:hAnsi="Times New Roman" w:cs="Times New Roman"/>
          <w:bCs/>
          <w:szCs w:val="20"/>
        </w:rPr>
        <w:t xml:space="preserve"> </w:t>
      </w:r>
      <w:r w:rsidR="00F57489" w:rsidRPr="0025749D">
        <w:rPr>
          <w:rFonts w:ascii="Times New Roman" w:hAnsi="Times New Roman" w:cs="Times New Roman"/>
          <w:bCs/>
          <w:szCs w:val="20"/>
        </w:rPr>
        <w:t xml:space="preserve">W. </w:t>
      </w:r>
      <w:r w:rsidR="00A668E6" w:rsidRPr="0025749D">
        <w:rPr>
          <w:rFonts w:ascii="Times New Roman" w:hAnsi="Times New Roman" w:cs="Times New Roman"/>
          <w:bCs/>
          <w:szCs w:val="20"/>
        </w:rPr>
        <w:t xml:space="preserve">(2020). </w:t>
      </w:r>
      <w:r w:rsidRPr="0025749D">
        <w:rPr>
          <w:rFonts w:ascii="Times New Roman" w:hAnsi="Times New Roman" w:cs="Times New Roman"/>
          <w:bCs/>
          <w:szCs w:val="20"/>
        </w:rPr>
        <w:t>Catalytic methanation over nanoparticle heterostructure of Ru/Fe/Ce/γ-Al</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O</w:t>
      </w:r>
      <w:r w:rsidRPr="0025749D">
        <w:rPr>
          <w:rFonts w:ascii="Times New Roman" w:hAnsi="Times New Roman" w:cs="Times New Roman"/>
          <w:bCs/>
          <w:szCs w:val="20"/>
          <w:vertAlign w:val="subscript"/>
        </w:rPr>
        <w:t>3</w:t>
      </w:r>
      <w:r w:rsidRPr="0025749D">
        <w:rPr>
          <w:rFonts w:ascii="Times New Roman" w:hAnsi="Times New Roman" w:cs="Times New Roman"/>
          <w:bCs/>
          <w:szCs w:val="20"/>
        </w:rPr>
        <w:t xml:space="preserve"> catalyst: Performance and characteri</w:t>
      </w:r>
      <w:r w:rsidR="00E43D39" w:rsidRPr="0025749D">
        <w:rPr>
          <w:rFonts w:ascii="Times New Roman" w:hAnsi="Times New Roman" w:cs="Times New Roman"/>
          <w:bCs/>
          <w:szCs w:val="20"/>
        </w:rPr>
        <w:t>z</w:t>
      </w:r>
      <w:r w:rsidRPr="0025749D">
        <w:rPr>
          <w:rFonts w:ascii="Times New Roman" w:hAnsi="Times New Roman" w:cs="Times New Roman"/>
          <w:bCs/>
          <w:szCs w:val="20"/>
        </w:rPr>
        <w:t xml:space="preserve">ation, </w:t>
      </w:r>
      <w:r w:rsidRPr="0025749D">
        <w:rPr>
          <w:rFonts w:ascii="Times New Roman" w:hAnsi="Times New Roman" w:cs="Times New Roman"/>
          <w:bCs/>
          <w:i/>
          <w:iCs/>
          <w:szCs w:val="20"/>
        </w:rPr>
        <w:t>Renewable Energy</w:t>
      </w:r>
      <w:r w:rsidRPr="0025749D">
        <w:rPr>
          <w:rFonts w:ascii="Times New Roman" w:hAnsi="Times New Roman" w:cs="Times New Roman"/>
          <w:bCs/>
          <w:szCs w:val="20"/>
        </w:rPr>
        <w:t>, 162</w:t>
      </w:r>
      <w:r w:rsidR="00B30703">
        <w:rPr>
          <w:rFonts w:ascii="Times New Roman" w:hAnsi="Times New Roman" w:cs="Times New Roman"/>
          <w:bCs/>
          <w:szCs w:val="20"/>
        </w:rPr>
        <w:t>:</w:t>
      </w:r>
      <w:r w:rsidR="00A668E6" w:rsidRPr="0025749D">
        <w:rPr>
          <w:rFonts w:ascii="Times New Roman" w:hAnsi="Times New Roman" w:cs="Times New Roman"/>
          <w:bCs/>
          <w:szCs w:val="20"/>
        </w:rPr>
        <w:t xml:space="preserve"> </w:t>
      </w:r>
      <w:r w:rsidRPr="0025749D">
        <w:rPr>
          <w:rFonts w:ascii="Times New Roman" w:hAnsi="Times New Roman" w:cs="Times New Roman"/>
          <w:bCs/>
          <w:szCs w:val="20"/>
        </w:rPr>
        <w:t xml:space="preserve">513-524, </w:t>
      </w:r>
    </w:p>
    <w:p w14:paraId="264BAD0C" w14:textId="544D5A3C" w:rsidR="00D968F3" w:rsidRPr="0025749D" w:rsidRDefault="00B30703" w:rsidP="00B30703">
      <w:pPr>
        <w:pStyle w:val="ListParagraph"/>
        <w:numPr>
          <w:ilvl w:val="0"/>
          <w:numId w:val="4"/>
        </w:numPr>
        <w:ind w:left="567" w:hanging="567"/>
        <w:outlineLvl w:val="0"/>
        <w:rPr>
          <w:rFonts w:ascii="Times New Roman" w:hAnsi="Times New Roman" w:cs="Times New Roman"/>
          <w:bCs/>
          <w:szCs w:val="20"/>
        </w:rPr>
      </w:pPr>
      <w:proofErr w:type="spellStart"/>
      <w:r w:rsidRPr="00B30703">
        <w:rPr>
          <w:rFonts w:ascii="Times New Roman" w:hAnsi="Times New Roman" w:cs="Times New Roman"/>
          <w:bCs/>
          <w:szCs w:val="20"/>
        </w:rPr>
        <w:t>Rosid</w:t>
      </w:r>
      <w:proofErr w:type="spellEnd"/>
      <w:r w:rsidRPr="00B30703">
        <w:rPr>
          <w:rFonts w:ascii="Times New Roman" w:hAnsi="Times New Roman" w:cs="Times New Roman"/>
          <w:bCs/>
          <w:szCs w:val="20"/>
        </w:rPr>
        <w:t xml:space="preserve">, S. J. M., </w:t>
      </w:r>
      <w:proofErr w:type="spellStart"/>
      <w:r w:rsidRPr="00B30703">
        <w:rPr>
          <w:rFonts w:ascii="Times New Roman" w:hAnsi="Times New Roman" w:cs="Times New Roman"/>
          <w:bCs/>
          <w:szCs w:val="20"/>
        </w:rPr>
        <w:t>Toemen</w:t>
      </w:r>
      <w:proofErr w:type="spellEnd"/>
      <w:r w:rsidRPr="00B30703">
        <w:rPr>
          <w:rFonts w:ascii="Times New Roman" w:hAnsi="Times New Roman" w:cs="Times New Roman"/>
          <w:bCs/>
          <w:szCs w:val="20"/>
        </w:rPr>
        <w:t xml:space="preserve">, S., Iqbal, M. M. A., Bakar, W. A. W. A., Mokhtar, W. N. A. W. </w:t>
      </w:r>
      <w:r>
        <w:rPr>
          <w:rFonts w:ascii="Times New Roman" w:hAnsi="Times New Roman" w:cs="Times New Roman"/>
          <w:bCs/>
          <w:szCs w:val="20"/>
        </w:rPr>
        <w:t xml:space="preserve">and </w:t>
      </w:r>
      <w:r w:rsidRPr="00B30703">
        <w:rPr>
          <w:rFonts w:ascii="Times New Roman" w:hAnsi="Times New Roman" w:cs="Times New Roman"/>
          <w:bCs/>
          <w:szCs w:val="20"/>
        </w:rPr>
        <w:t xml:space="preserve">Aziz, M. M. A. (2019). Overview performance of lanthanide oxide catalysts in methanation reaction for natural gas production. </w:t>
      </w:r>
      <w:r w:rsidRPr="00B30703">
        <w:rPr>
          <w:rFonts w:ascii="Times New Roman" w:hAnsi="Times New Roman" w:cs="Times New Roman"/>
          <w:bCs/>
          <w:i/>
          <w:szCs w:val="20"/>
        </w:rPr>
        <w:t>Environmental Science and Pollution Research,</w:t>
      </w:r>
      <w:r w:rsidRPr="00B30703">
        <w:rPr>
          <w:rFonts w:ascii="Times New Roman" w:hAnsi="Times New Roman" w:cs="Times New Roman"/>
          <w:bCs/>
          <w:szCs w:val="20"/>
        </w:rPr>
        <w:t xml:space="preserve"> 26(36)</w:t>
      </w:r>
      <w:r>
        <w:rPr>
          <w:rFonts w:ascii="Times New Roman" w:hAnsi="Times New Roman" w:cs="Times New Roman"/>
          <w:bCs/>
          <w:szCs w:val="20"/>
        </w:rPr>
        <w:t>:</w:t>
      </w:r>
      <w:r w:rsidRPr="00B30703">
        <w:rPr>
          <w:rFonts w:ascii="Times New Roman" w:hAnsi="Times New Roman" w:cs="Times New Roman"/>
          <w:bCs/>
          <w:szCs w:val="20"/>
        </w:rPr>
        <w:t xml:space="preserve"> 36124-36140.</w:t>
      </w:r>
    </w:p>
    <w:p w14:paraId="54A34B58" w14:textId="0E493152" w:rsidR="00217A05" w:rsidRPr="0025749D" w:rsidRDefault="00217A05"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 xml:space="preserve">Hu, D., Gao, J., Ping, Y., Jia, L., </w:t>
      </w:r>
      <w:proofErr w:type="spellStart"/>
      <w:r w:rsidRPr="0025749D">
        <w:rPr>
          <w:rFonts w:ascii="Times New Roman" w:hAnsi="Times New Roman" w:cs="Times New Roman"/>
          <w:bCs/>
          <w:szCs w:val="20"/>
        </w:rPr>
        <w:t>Gunawan</w:t>
      </w:r>
      <w:proofErr w:type="spellEnd"/>
      <w:r w:rsidRPr="0025749D">
        <w:rPr>
          <w:rFonts w:ascii="Times New Roman" w:hAnsi="Times New Roman" w:cs="Times New Roman"/>
          <w:bCs/>
          <w:szCs w:val="20"/>
        </w:rPr>
        <w:t xml:space="preserve">, P., Zhong, Z., Xu, G., Gu, F. and Su, F. (2012). Enhanced Investigation of CO </w:t>
      </w:r>
      <w:r w:rsidR="00B30703">
        <w:rPr>
          <w:rFonts w:ascii="Times New Roman" w:hAnsi="Times New Roman" w:cs="Times New Roman"/>
          <w:bCs/>
          <w:szCs w:val="20"/>
        </w:rPr>
        <w:t>m</w:t>
      </w:r>
      <w:r w:rsidRPr="0025749D">
        <w:rPr>
          <w:rFonts w:ascii="Times New Roman" w:hAnsi="Times New Roman" w:cs="Times New Roman"/>
          <w:bCs/>
          <w:szCs w:val="20"/>
        </w:rPr>
        <w:t>ethanation over Ni/Al</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O</w:t>
      </w:r>
      <w:r w:rsidRPr="0025749D">
        <w:rPr>
          <w:rFonts w:ascii="Times New Roman" w:hAnsi="Times New Roman" w:cs="Times New Roman"/>
          <w:bCs/>
          <w:szCs w:val="20"/>
          <w:vertAlign w:val="subscript"/>
        </w:rPr>
        <w:t>3</w:t>
      </w:r>
      <w:r w:rsidRPr="0025749D">
        <w:rPr>
          <w:rFonts w:ascii="Times New Roman" w:hAnsi="Times New Roman" w:cs="Times New Roman"/>
          <w:bCs/>
          <w:szCs w:val="20"/>
        </w:rPr>
        <w:t xml:space="preserve"> </w:t>
      </w:r>
      <w:r w:rsidR="00B30703" w:rsidRPr="0025749D">
        <w:rPr>
          <w:rFonts w:ascii="Times New Roman" w:hAnsi="Times New Roman" w:cs="Times New Roman"/>
          <w:bCs/>
          <w:szCs w:val="20"/>
        </w:rPr>
        <w:t>catalysts for synthetic natural gas production</w:t>
      </w:r>
      <w:r w:rsidRPr="0025749D">
        <w:rPr>
          <w:rFonts w:ascii="Times New Roman" w:hAnsi="Times New Roman" w:cs="Times New Roman"/>
          <w:bCs/>
          <w:szCs w:val="20"/>
        </w:rPr>
        <w:t xml:space="preserve">. </w:t>
      </w:r>
      <w:r w:rsidRPr="0025749D">
        <w:rPr>
          <w:rFonts w:ascii="Times New Roman" w:hAnsi="Times New Roman" w:cs="Times New Roman"/>
          <w:bCs/>
          <w:i/>
          <w:iCs/>
          <w:szCs w:val="20"/>
        </w:rPr>
        <w:t>Industrial &amp; Engineering Chemistry Research</w:t>
      </w:r>
      <w:r w:rsidR="00770B63">
        <w:rPr>
          <w:rFonts w:ascii="Times New Roman" w:hAnsi="Times New Roman" w:cs="Times New Roman"/>
          <w:bCs/>
          <w:szCs w:val="20"/>
        </w:rPr>
        <w:t>,</w:t>
      </w:r>
      <w:r w:rsidRPr="0025749D">
        <w:rPr>
          <w:rFonts w:ascii="Times New Roman" w:hAnsi="Times New Roman" w:cs="Times New Roman"/>
          <w:bCs/>
          <w:szCs w:val="20"/>
        </w:rPr>
        <w:t xml:space="preserve"> 51: 4875-4886.</w:t>
      </w:r>
    </w:p>
    <w:p w14:paraId="2C419E22" w14:textId="1152CEAC" w:rsidR="00217A05" w:rsidRPr="0025749D" w:rsidRDefault="00B30703" w:rsidP="00B30703">
      <w:pPr>
        <w:pStyle w:val="ListParagraph"/>
        <w:numPr>
          <w:ilvl w:val="0"/>
          <w:numId w:val="4"/>
        </w:numPr>
        <w:ind w:left="567" w:hanging="567"/>
        <w:outlineLvl w:val="0"/>
        <w:rPr>
          <w:rFonts w:ascii="Times New Roman" w:hAnsi="Times New Roman" w:cs="Times New Roman"/>
          <w:bCs/>
          <w:szCs w:val="20"/>
        </w:rPr>
      </w:pPr>
      <w:proofErr w:type="spellStart"/>
      <w:r w:rsidRPr="00B30703">
        <w:rPr>
          <w:rFonts w:ascii="Times New Roman" w:hAnsi="Times New Roman" w:cs="Times New Roman"/>
          <w:bCs/>
          <w:szCs w:val="20"/>
        </w:rPr>
        <w:t>Panagiotopoulou</w:t>
      </w:r>
      <w:proofErr w:type="spellEnd"/>
      <w:r w:rsidRPr="00B30703">
        <w:rPr>
          <w:rFonts w:ascii="Times New Roman" w:hAnsi="Times New Roman" w:cs="Times New Roman"/>
          <w:bCs/>
          <w:szCs w:val="20"/>
        </w:rPr>
        <w:t xml:space="preserve">, P., </w:t>
      </w:r>
      <w:proofErr w:type="spellStart"/>
      <w:r w:rsidRPr="00B30703">
        <w:rPr>
          <w:rFonts w:ascii="Times New Roman" w:hAnsi="Times New Roman" w:cs="Times New Roman"/>
          <w:bCs/>
          <w:szCs w:val="20"/>
        </w:rPr>
        <w:t>Kondarides</w:t>
      </w:r>
      <w:proofErr w:type="spellEnd"/>
      <w:r w:rsidRPr="00B30703">
        <w:rPr>
          <w:rFonts w:ascii="Times New Roman" w:hAnsi="Times New Roman" w:cs="Times New Roman"/>
          <w:bCs/>
          <w:szCs w:val="20"/>
        </w:rPr>
        <w:t>, D. I.</w:t>
      </w:r>
      <w:r>
        <w:rPr>
          <w:rFonts w:ascii="Times New Roman" w:hAnsi="Times New Roman" w:cs="Times New Roman"/>
          <w:bCs/>
          <w:szCs w:val="20"/>
        </w:rPr>
        <w:t xml:space="preserve"> and </w:t>
      </w:r>
      <w:proofErr w:type="spellStart"/>
      <w:r w:rsidRPr="00B30703">
        <w:rPr>
          <w:rFonts w:ascii="Times New Roman" w:hAnsi="Times New Roman" w:cs="Times New Roman"/>
          <w:bCs/>
          <w:szCs w:val="20"/>
        </w:rPr>
        <w:t>Verykios</w:t>
      </w:r>
      <w:proofErr w:type="spellEnd"/>
      <w:r w:rsidRPr="00B30703">
        <w:rPr>
          <w:rFonts w:ascii="Times New Roman" w:hAnsi="Times New Roman" w:cs="Times New Roman"/>
          <w:bCs/>
          <w:szCs w:val="20"/>
        </w:rPr>
        <w:t xml:space="preserve">, X. E. (2008). Selective methanation of CO over supported noble metal catalysts: Effects of the nature of the metallic phase on catalytic performance. </w:t>
      </w:r>
      <w:r w:rsidRPr="00770B63">
        <w:rPr>
          <w:rFonts w:ascii="Times New Roman" w:hAnsi="Times New Roman" w:cs="Times New Roman"/>
          <w:bCs/>
          <w:i/>
          <w:szCs w:val="20"/>
        </w:rPr>
        <w:t>Applied Catalysis A: General,</w:t>
      </w:r>
      <w:r w:rsidRPr="00B30703">
        <w:rPr>
          <w:rFonts w:ascii="Times New Roman" w:hAnsi="Times New Roman" w:cs="Times New Roman"/>
          <w:bCs/>
          <w:szCs w:val="20"/>
        </w:rPr>
        <w:t xml:space="preserve"> 344(1-2)</w:t>
      </w:r>
      <w:r w:rsidR="00770B63">
        <w:rPr>
          <w:rFonts w:ascii="Times New Roman" w:hAnsi="Times New Roman" w:cs="Times New Roman"/>
          <w:bCs/>
          <w:szCs w:val="20"/>
        </w:rPr>
        <w:t>:</w:t>
      </w:r>
      <w:r w:rsidRPr="00B30703">
        <w:rPr>
          <w:rFonts w:ascii="Times New Roman" w:hAnsi="Times New Roman" w:cs="Times New Roman"/>
          <w:bCs/>
          <w:szCs w:val="20"/>
        </w:rPr>
        <w:t xml:space="preserve"> 45-54.</w:t>
      </w:r>
    </w:p>
    <w:p w14:paraId="50201B44" w14:textId="28F5D50E" w:rsidR="00217A05" w:rsidRPr="0025749D" w:rsidRDefault="00217A05" w:rsidP="00B30703">
      <w:pPr>
        <w:pStyle w:val="ListParagraph"/>
        <w:numPr>
          <w:ilvl w:val="0"/>
          <w:numId w:val="4"/>
        </w:numPr>
        <w:ind w:left="567" w:hanging="567"/>
        <w:outlineLvl w:val="0"/>
        <w:rPr>
          <w:rFonts w:ascii="Times New Roman" w:hAnsi="Times New Roman" w:cs="Times New Roman"/>
          <w:bCs/>
          <w:szCs w:val="20"/>
        </w:rPr>
      </w:pPr>
      <w:proofErr w:type="spellStart"/>
      <w:r w:rsidRPr="0025749D">
        <w:rPr>
          <w:rFonts w:ascii="Times New Roman" w:hAnsi="Times New Roman" w:cs="Times New Roman"/>
          <w:bCs/>
          <w:szCs w:val="20"/>
        </w:rPr>
        <w:t>Erdohelyi</w:t>
      </w:r>
      <w:proofErr w:type="spellEnd"/>
      <w:r w:rsidRPr="0025749D">
        <w:rPr>
          <w:rFonts w:ascii="Times New Roman" w:hAnsi="Times New Roman" w:cs="Times New Roman"/>
          <w:bCs/>
          <w:szCs w:val="20"/>
        </w:rPr>
        <w:t xml:space="preserve">, A. </w:t>
      </w:r>
      <w:r w:rsidR="00A668E6" w:rsidRPr="0025749D">
        <w:rPr>
          <w:rFonts w:ascii="Times New Roman" w:hAnsi="Times New Roman" w:cs="Times New Roman"/>
          <w:bCs/>
          <w:szCs w:val="20"/>
        </w:rPr>
        <w:t xml:space="preserve">(2021). </w:t>
      </w:r>
      <w:r w:rsidRPr="0025749D">
        <w:rPr>
          <w:rFonts w:ascii="Times New Roman" w:hAnsi="Times New Roman" w:cs="Times New Roman"/>
          <w:bCs/>
          <w:szCs w:val="20"/>
        </w:rPr>
        <w:t xml:space="preserve">Catalytic </w:t>
      </w:r>
      <w:r w:rsidR="00770B63" w:rsidRPr="0025749D">
        <w:rPr>
          <w:rFonts w:ascii="Times New Roman" w:hAnsi="Times New Roman" w:cs="Times New Roman"/>
          <w:bCs/>
          <w:szCs w:val="20"/>
        </w:rPr>
        <w:t xml:space="preserve">reaction of carbon dioxide with methane on supported noble metal catalysts. </w:t>
      </w:r>
      <w:r w:rsidRPr="0025749D">
        <w:rPr>
          <w:rFonts w:ascii="Times New Roman" w:hAnsi="Times New Roman" w:cs="Times New Roman"/>
          <w:bCs/>
          <w:i/>
          <w:iCs/>
          <w:szCs w:val="20"/>
        </w:rPr>
        <w:t>Catalysts</w:t>
      </w:r>
      <w:r w:rsidR="00770B63">
        <w:rPr>
          <w:rFonts w:ascii="Times New Roman" w:hAnsi="Times New Roman" w:cs="Times New Roman"/>
          <w:bCs/>
          <w:i/>
          <w:iCs/>
          <w:szCs w:val="20"/>
        </w:rPr>
        <w:t>,</w:t>
      </w:r>
      <w:r w:rsidRPr="0025749D">
        <w:rPr>
          <w:rFonts w:ascii="Times New Roman" w:hAnsi="Times New Roman" w:cs="Times New Roman"/>
          <w:bCs/>
          <w:szCs w:val="20"/>
        </w:rPr>
        <w:t xml:space="preserve"> 11</w:t>
      </w:r>
      <w:r w:rsidR="00770B63">
        <w:rPr>
          <w:rFonts w:ascii="Times New Roman" w:hAnsi="Times New Roman" w:cs="Times New Roman"/>
          <w:bCs/>
          <w:szCs w:val="20"/>
        </w:rPr>
        <w:t>:</w:t>
      </w:r>
      <w:r w:rsidRPr="0025749D">
        <w:rPr>
          <w:rFonts w:ascii="Times New Roman" w:hAnsi="Times New Roman" w:cs="Times New Roman"/>
          <w:bCs/>
          <w:szCs w:val="20"/>
        </w:rPr>
        <w:t xml:space="preserve"> 159.</w:t>
      </w:r>
    </w:p>
    <w:p w14:paraId="6E0AE704" w14:textId="147D7162" w:rsidR="00217A05" w:rsidRPr="0025749D" w:rsidRDefault="00770B63" w:rsidP="00B30703">
      <w:pPr>
        <w:pStyle w:val="ListParagraph"/>
        <w:numPr>
          <w:ilvl w:val="0"/>
          <w:numId w:val="4"/>
        </w:numPr>
        <w:ind w:left="567" w:hanging="567"/>
        <w:outlineLvl w:val="0"/>
        <w:rPr>
          <w:rFonts w:ascii="Times New Roman" w:hAnsi="Times New Roman" w:cs="Times New Roman"/>
          <w:bCs/>
          <w:szCs w:val="20"/>
        </w:rPr>
      </w:pPr>
      <w:r w:rsidRPr="00770B63">
        <w:rPr>
          <w:rFonts w:ascii="Times New Roman" w:hAnsi="Times New Roman" w:cs="Times New Roman"/>
          <w:bCs/>
          <w:szCs w:val="20"/>
        </w:rPr>
        <w:t xml:space="preserve">Wang, X., Hong, Y., Shi, H., &amp; </w:t>
      </w:r>
      <w:proofErr w:type="spellStart"/>
      <w:r w:rsidRPr="00770B63">
        <w:rPr>
          <w:rFonts w:ascii="Times New Roman" w:hAnsi="Times New Roman" w:cs="Times New Roman"/>
          <w:bCs/>
          <w:szCs w:val="20"/>
        </w:rPr>
        <w:t>Szanyi</w:t>
      </w:r>
      <w:proofErr w:type="spellEnd"/>
      <w:r w:rsidRPr="00770B63">
        <w:rPr>
          <w:rFonts w:ascii="Times New Roman" w:hAnsi="Times New Roman" w:cs="Times New Roman"/>
          <w:bCs/>
          <w:szCs w:val="20"/>
        </w:rPr>
        <w:t>, J. (2016). Kinetic modeling and transient DRIFTS–MS studies of CO</w:t>
      </w:r>
      <w:r w:rsidRPr="00770B63">
        <w:rPr>
          <w:rFonts w:ascii="Times New Roman" w:hAnsi="Times New Roman" w:cs="Times New Roman"/>
          <w:bCs/>
          <w:szCs w:val="20"/>
          <w:vertAlign w:val="subscript"/>
        </w:rPr>
        <w:t>2</w:t>
      </w:r>
      <w:r w:rsidRPr="00770B63">
        <w:rPr>
          <w:rFonts w:ascii="Times New Roman" w:hAnsi="Times New Roman" w:cs="Times New Roman"/>
          <w:bCs/>
          <w:szCs w:val="20"/>
        </w:rPr>
        <w:t xml:space="preserve"> methanation over Ru/Al</w:t>
      </w:r>
      <w:r w:rsidRPr="00770B63">
        <w:rPr>
          <w:rFonts w:ascii="Times New Roman" w:hAnsi="Times New Roman" w:cs="Times New Roman"/>
          <w:bCs/>
          <w:szCs w:val="20"/>
          <w:vertAlign w:val="subscript"/>
        </w:rPr>
        <w:t>2</w:t>
      </w:r>
      <w:r w:rsidRPr="00770B63">
        <w:rPr>
          <w:rFonts w:ascii="Times New Roman" w:hAnsi="Times New Roman" w:cs="Times New Roman"/>
          <w:bCs/>
          <w:szCs w:val="20"/>
        </w:rPr>
        <w:t>O</w:t>
      </w:r>
      <w:r w:rsidRPr="00770B63">
        <w:rPr>
          <w:rFonts w:ascii="Times New Roman" w:hAnsi="Times New Roman" w:cs="Times New Roman"/>
          <w:bCs/>
          <w:szCs w:val="20"/>
          <w:vertAlign w:val="subscript"/>
        </w:rPr>
        <w:t>3</w:t>
      </w:r>
      <w:r w:rsidRPr="00770B63">
        <w:rPr>
          <w:rFonts w:ascii="Times New Roman" w:hAnsi="Times New Roman" w:cs="Times New Roman"/>
          <w:bCs/>
          <w:szCs w:val="20"/>
        </w:rPr>
        <w:t xml:space="preserve"> catalysts. </w:t>
      </w:r>
      <w:r w:rsidRPr="00770B63">
        <w:rPr>
          <w:rFonts w:ascii="Times New Roman" w:hAnsi="Times New Roman" w:cs="Times New Roman"/>
          <w:bCs/>
          <w:i/>
          <w:szCs w:val="20"/>
        </w:rPr>
        <w:t>Journal of Catalysis,</w:t>
      </w:r>
      <w:r w:rsidRPr="00770B63">
        <w:rPr>
          <w:rFonts w:ascii="Times New Roman" w:hAnsi="Times New Roman" w:cs="Times New Roman"/>
          <w:bCs/>
          <w:szCs w:val="20"/>
        </w:rPr>
        <w:t xml:space="preserve"> 343</w:t>
      </w:r>
      <w:r>
        <w:rPr>
          <w:rFonts w:ascii="Times New Roman" w:hAnsi="Times New Roman" w:cs="Times New Roman"/>
          <w:bCs/>
          <w:szCs w:val="20"/>
        </w:rPr>
        <w:t>:</w:t>
      </w:r>
      <w:r w:rsidRPr="00770B63">
        <w:rPr>
          <w:rFonts w:ascii="Times New Roman" w:hAnsi="Times New Roman" w:cs="Times New Roman"/>
          <w:bCs/>
          <w:szCs w:val="20"/>
        </w:rPr>
        <w:t>185-195.</w:t>
      </w:r>
    </w:p>
    <w:p w14:paraId="5BC543AA" w14:textId="6441B4CD" w:rsidR="00217A05" w:rsidRPr="0025749D" w:rsidRDefault="00217A05"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Fisher I.A. and Bell A.T. (1996). A comparative study of Co and CO</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 xml:space="preserve"> hydrogenation over Rh/SiO</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 xml:space="preserve">. </w:t>
      </w:r>
      <w:r w:rsidR="00770B63" w:rsidRPr="00770B63">
        <w:rPr>
          <w:rFonts w:ascii="Times New Roman" w:hAnsi="Times New Roman" w:cs="Times New Roman"/>
          <w:bCs/>
          <w:i/>
          <w:szCs w:val="20"/>
        </w:rPr>
        <w:t>Journal of Catalysis</w:t>
      </w:r>
      <w:r w:rsidR="00770B63">
        <w:rPr>
          <w:rFonts w:ascii="Times New Roman" w:hAnsi="Times New Roman" w:cs="Times New Roman"/>
          <w:bCs/>
          <w:i/>
          <w:szCs w:val="20"/>
        </w:rPr>
        <w:t xml:space="preserve">, </w:t>
      </w:r>
      <w:r w:rsidRPr="0025749D">
        <w:rPr>
          <w:rFonts w:ascii="Times New Roman" w:hAnsi="Times New Roman" w:cs="Times New Roman"/>
          <w:bCs/>
          <w:szCs w:val="20"/>
        </w:rPr>
        <w:t>162</w:t>
      </w:r>
      <w:r w:rsidR="00770B63">
        <w:rPr>
          <w:rFonts w:ascii="Times New Roman" w:hAnsi="Times New Roman" w:cs="Times New Roman"/>
          <w:bCs/>
          <w:szCs w:val="20"/>
        </w:rPr>
        <w:t>:</w:t>
      </w:r>
      <w:r w:rsidRPr="0025749D">
        <w:rPr>
          <w:rFonts w:ascii="Times New Roman" w:hAnsi="Times New Roman" w:cs="Times New Roman"/>
          <w:bCs/>
          <w:szCs w:val="20"/>
        </w:rPr>
        <w:t xml:space="preserve"> 54-65.</w:t>
      </w:r>
    </w:p>
    <w:p w14:paraId="6A3A64DF" w14:textId="0C8B2091" w:rsidR="00217A05" w:rsidRPr="0025749D" w:rsidRDefault="00217A05"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 xml:space="preserve">Marc J. Antoine </w:t>
      </w:r>
      <w:proofErr w:type="spellStart"/>
      <w:r w:rsidRPr="0025749D">
        <w:rPr>
          <w:rFonts w:ascii="Times New Roman" w:hAnsi="Times New Roman" w:cs="Times New Roman"/>
          <w:bCs/>
          <w:szCs w:val="20"/>
        </w:rPr>
        <w:t>Beuls</w:t>
      </w:r>
      <w:proofErr w:type="spellEnd"/>
      <w:r w:rsidRPr="0025749D">
        <w:rPr>
          <w:rFonts w:ascii="Times New Roman" w:hAnsi="Times New Roman" w:cs="Times New Roman"/>
          <w:bCs/>
          <w:szCs w:val="20"/>
        </w:rPr>
        <w:t>, Patricio R. (2010). Catalytic production of methane from CO</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 xml:space="preserve"> and H</w:t>
      </w:r>
      <w:r w:rsidRPr="0025749D">
        <w:rPr>
          <w:rFonts w:ascii="Times New Roman" w:hAnsi="Times New Roman" w:cs="Times New Roman"/>
          <w:bCs/>
          <w:szCs w:val="20"/>
          <w:vertAlign w:val="subscript"/>
        </w:rPr>
        <w:t xml:space="preserve">2 </w:t>
      </w:r>
      <w:r w:rsidRPr="0025749D">
        <w:rPr>
          <w:rFonts w:ascii="Times New Roman" w:hAnsi="Times New Roman" w:cs="Times New Roman"/>
          <w:bCs/>
          <w:szCs w:val="20"/>
        </w:rPr>
        <w:t xml:space="preserve">at low temperature: Insight on the reaction mechanism. </w:t>
      </w:r>
      <w:r w:rsidRPr="0025749D">
        <w:rPr>
          <w:rFonts w:ascii="Times New Roman" w:hAnsi="Times New Roman" w:cs="Times New Roman"/>
          <w:bCs/>
          <w:i/>
          <w:iCs/>
          <w:szCs w:val="20"/>
        </w:rPr>
        <w:t>Catalyst Today</w:t>
      </w:r>
      <w:r w:rsidR="00770B63">
        <w:rPr>
          <w:rFonts w:ascii="Times New Roman" w:hAnsi="Times New Roman" w:cs="Times New Roman"/>
          <w:bCs/>
          <w:szCs w:val="20"/>
        </w:rPr>
        <w:t xml:space="preserve">, </w:t>
      </w:r>
      <w:r w:rsidRPr="0025749D">
        <w:rPr>
          <w:rFonts w:ascii="Times New Roman" w:hAnsi="Times New Roman" w:cs="Times New Roman"/>
          <w:bCs/>
          <w:szCs w:val="20"/>
        </w:rPr>
        <w:t>157</w:t>
      </w:r>
      <w:r w:rsidR="00770B63">
        <w:rPr>
          <w:rFonts w:ascii="Times New Roman" w:hAnsi="Times New Roman" w:cs="Times New Roman"/>
          <w:bCs/>
          <w:szCs w:val="20"/>
        </w:rPr>
        <w:t>:</w:t>
      </w:r>
      <w:r w:rsidRPr="0025749D">
        <w:rPr>
          <w:rFonts w:ascii="Times New Roman" w:hAnsi="Times New Roman" w:cs="Times New Roman"/>
          <w:bCs/>
          <w:szCs w:val="20"/>
        </w:rPr>
        <w:t xml:space="preserve"> 462-466.</w:t>
      </w:r>
    </w:p>
    <w:p w14:paraId="25025967" w14:textId="66F2C9AA" w:rsidR="00217A05" w:rsidRPr="0025749D" w:rsidRDefault="00217A05"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 xml:space="preserve">Gabor A. S. and </w:t>
      </w:r>
      <w:proofErr w:type="spellStart"/>
      <w:r w:rsidRPr="0025749D">
        <w:rPr>
          <w:rFonts w:ascii="Times New Roman" w:hAnsi="Times New Roman" w:cs="Times New Roman"/>
          <w:bCs/>
          <w:szCs w:val="20"/>
        </w:rPr>
        <w:t>Yimin</w:t>
      </w:r>
      <w:proofErr w:type="spellEnd"/>
      <w:r w:rsidRPr="0025749D">
        <w:rPr>
          <w:rFonts w:ascii="Times New Roman" w:hAnsi="Times New Roman" w:cs="Times New Roman"/>
          <w:bCs/>
          <w:szCs w:val="20"/>
        </w:rPr>
        <w:t xml:space="preserve"> L. (2010). Major success of theory and experiment-combined studies in surface chemistry and heterogeneous catalysis. </w:t>
      </w:r>
      <w:r w:rsidRPr="00770B63">
        <w:rPr>
          <w:rFonts w:ascii="Times New Roman" w:hAnsi="Times New Roman" w:cs="Times New Roman"/>
          <w:bCs/>
          <w:i/>
          <w:iCs/>
          <w:szCs w:val="20"/>
        </w:rPr>
        <w:t>Top Catal</w:t>
      </w:r>
      <w:r w:rsidR="00770B63" w:rsidRPr="00770B63">
        <w:rPr>
          <w:rFonts w:ascii="Times New Roman" w:hAnsi="Times New Roman" w:cs="Times New Roman"/>
          <w:bCs/>
          <w:i/>
          <w:szCs w:val="20"/>
        </w:rPr>
        <w:t>yst,</w:t>
      </w:r>
      <w:r w:rsidRPr="00770B63">
        <w:rPr>
          <w:rFonts w:ascii="Times New Roman" w:hAnsi="Times New Roman" w:cs="Times New Roman"/>
          <w:bCs/>
          <w:i/>
          <w:szCs w:val="20"/>
        </w:rPr>
        <w:t xml:space="preserve"> </w:t>
      </w:r>
      <w:r w:rsidRPr="0025749D">
        <w:rPr>
          <w:rFonts w:ascii="Times New Roman" w:hAnsi="Times New Roman" w:cs="Times New Roman"/>
          <w:bCs/>
          <w:szCs w:val="20"/>
        </w:rPr>
        <w:t>53</w:t>
      </w:r>
      <w:r w:rsidR="00770B63">
        <w:rPr>
          <w:rFonts w:ascii="Times New Roman" w:hAnsi="Times New Roman" w:cs="Times New Roman"/>
          <w:bCs/>
          <w:szCs w:val="20"/>
        </w:rPr>
        <w:t>:</w:t>
      </w:r>
      <w:r w:rsidRPr="0025749D">
        <w:rPr>
          <w:rFonts w:ascii="Times New Roman" w:hAnsi="Times New Roman" w:cs="Times New Roman"/>
          <w:bCs/>
          <w:szCs w:val="20"/>
        </w:rPr>
        <w:t xml:space="preserve"> 311-325.</w:t>
      </w:r>
    </w:p>
    <w:p w14:paraId="333F3FAD" w14:textId="5537D431" w:rsidR="00217A05" w:rsidRPr="0025749D" w:rsidRDefault="00217A05"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 xml:space="preserve">Marwood, M., </w:t>
      </w:r>
      <w:proofErr w:type="spellStart"/>
      <w:r w:rsidRPr="0025749D">
        <w:rPr>
          <w:rFonts w:ascii="Times New Roman" w:hAnsi="Times New Roman" w:cs="Times New Roman"/>
          <w:bCs/>
          <w:szCs w:val="20"/>
        </w:rPr>
        <w:t>Doepper</w:t>
      </w:r>
      <w:proofErr w:type="spellEnd"/>
      <w:r w:rsidRPr="0025749D">
        <w:rPr>
          <w:rFonts w:ascii="Times New Roman" w:hAnsi="Times New Roman" w:cs="Times New Roman"/>
          <w:bCs/>
          <w:szCs w:val="20"/>
        </w:rPr>
        <w:t xml:space="preserve">, R. and </w:t>
      </w:r>
      <w:proofErr w:type="spellStart"/>
      <w:r w:rsidRPr="0025749D">
        <w:rPr>
          <w:rFonts w:ascii="Times New Roman" w:hAnsi="Times New Roman" w:cs="Times New Roman"/>
          <w:bCs/>
          <w:szCs w:val="20"/>
        </w:rPr>
        <w:t>Renken</w:t>
      </w:r>
      <w:proofErr w:type="spellEnd"/>
      <w:r w:rsidRPr="0025749D">
        <w:rPr>
          <w:rFonts w:ascii="Times New Roman" w:hAnsi="Times New Roman" w:cs="Times New Roman"/>
          <w:bCs/>
          <w:szCs w:val="20"/>
        </w:rPr>
        <w:t xml:space="preserve">, A. (1997). </w:t>
      </w:r>
      <w:r w:rsidRPr="00770B63">
        <w:rPr>
          <w:rFonts w:ascii="Times New Roman" w:hAnsi="Times New Roman" w:cs="Times New Roman"/>
          <w:bCs/>
          <w:i/>
          <w:szCs w:val="20"/>
        </w:rPr>
        <w:t>In-situ</w:t>
      </w:r>
      <w:r w:rsidRPr="0025749D">
        <w:rPr>
          <w:rFonts w:ascii="Times New Roman" w:hAnsi="Times New Roman" w:cs="Times New Roman"/>
          <w:bCs/>
          <w:szCs w:val="20"/>
        </w:rPr>
        <w:t xml:space="preserve"> surface and gas phase analysis for kinetic studies under transient conditions: The catalytic hydrogenation of CO</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 xml:space="preserve">. </w:t>
      </w:r>
      <w:r w:rsidRPr="0025749D">
        <w:rPr>
          <w:rFonts w:ascii="Times New Roman" w:hAnsi="Times New Roman" w:cs="Times New Roman"/>
          <w:bCs/>
          <w:i/>
          <w:iCs/>
          <w:szCs w:val="20"/>
        </w:rPr>
        <w:t>Applied Catalysis A: General</w:t>
      </w:r>
      <w:r w:rsidRPr="0025749D">
        <w:rPr>
          <w:rFonts w:ascii="Times New Roman" w:hAnsi="Times New Roman" w:cs="Times New Roman"/>
          <w:bCs/>
          <w:szCs w:val="20"/>
        </w:rPr>
        <w:t>. 151: 223-246.</w:t>
      </w:r>
    </w:p>
    <w:p w14:paraId="59D435A3" w14:textId="35DFD056" w:rsidR="00217A05" w:rsidRPr="0025749D" w:rsidRDefault="00D968F3"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 xml:space="preserve">Sharma, S., Hu, Z., Zhang, P., McFarland, E. W. and </w:t>
      </w:r>
      <w:proofErr w:type="spellStart"/>
      <w:r w:rsidRPr="0025749D">
        <w:rPr>
          <w:rFonts w:ascii="Times New Roman" w:hAnsi="Times New Roman" w:cs="Times New Roman"/>
          <w:bCs/>
          <w:szCs w:val="20"/>
        </w:rPr>
        <w:t>Metiu</w:t>
      </w:r>
      <w:proofErr w:type="spellEnd"/>
      <w:r w:rsidRPr="0025749D">
        <w:rPr>
          <w:rFonts w:ascii="Times New Roman" w:hAnsi="Times New Roman" w:cs="Times New Roman"/>
          <w:bCs/>
          <w:szCs w:val="20"/>
        </w:rPr>
        <w:t>, H. (2011). CO</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 xml:space="preserve"> methanation on Ru-doped ceria. </w:t>
      </w:r>
      <w:r w:rsidR="00770B63" w:rsidRPr="00770B63">
        <w:rPr>
          <w:rFonts w:ascii="Times New Roman" w:hAnsi="Times New Roman" w:cs="Times New Roman"/>
          <w:bCs/>
          <w:i/>
          <w:szCs w:val="20"/>
        </w:rPr>
        <w:t>Journal of Catalysis,</w:t>
      </w:r>
      <w:r w:rsidRPr="0025749D">
        <w:rPr>
          <w:rFonts w:ascii="Times New Roman" w:hAnsi="Times New Roman" w:cs="Times New Roman"/>
          <w:bCs/>
          <w:szCs w:val="20"/>
        </w:rPr>
        <w:t xml:space="preserve"> 278: 297-309.</w:t>
      </w:r>
    </w:p>
    <w:p w14:paraId="21E81F19" w14:textId="38B79EC1" w:rsidR="00D968F3" w:rsidRPr="0025749D" w:rsidRDefault="00D968F3" w:rsidP="00B30703">
      <w:pPr>
        <w:pStyle w:val="ListParagraph"/>
        <w:numPr>
          <w:ilvl w:val="0"/>
          <w:numId w:val="4"/>
        </w:numPr>
        <w:ind w:left="567" w:hanging="567"/>
        <w:outlineLvl w:val="0"/>
        <w:rPr>
          <w:rFonts w:ascii="Times New Roman" w:hAnsi="Times New Roman" w:cs="Times New Roman"/>
          <w:bCs/>
          <w:szCs w:val="20"/>
        </w:rPr>
      </w:pPr>
      <w:proofErr w:type="spellStart"/>
      <w:r w:rsidRPr="0025749D">
        <w:rPr>
          <w:rFonts w:ascii="Times New Roman" w:hAnsi="Times New Roman" w:cs="Times New Roman"/>
          <w:bCs/>
          <w:szCs w:val="20"/>
        </w:rPr>
        <w:t>Solymosi</w:t>
      </w:r>
      <w:proofErr w:type="spellEnd"/>
      <w:r w:rsidRPr="0025749D">
        <w:rPr>
          <w:rFonts w:ascii="Times New Roman" w:hAnsi="Times New Roman" w:cs="Times New Roman"/>
          <w:bCs/>
          <w:szCs w:val="20"/>
        </w:rPr>
        <w:t xml:space="preserve">, F., </w:t>
      </w:r>
      <w:proofErr w:type="spellStart"/>
      <w:r w:rsidRPr="0025749D">
        <w:rPr>
          <w:rFonts w:ascii="Times New Roman" w:hAnsi="Times New Roman" w:cs="Times New Roman"/>
          <w:bCs/>
          <w:szCs w:val="20"/>
        </w:rPr>
        <w:t>Erdehelyi</w:t>
      </w:r>
      <w:proofErr w:type="spellEnd"/>
      <w:r w:rsidRPr="0025749D">
        <w:rPr>
          <w:rFonts w:ascii="Times New Roman" w:hAnsi="Times New Roman" w:cs="Times New Roman"/>
          <w:bCs/>
          <w:szCs w:val="20"/>
        </w:rPr>
        <w:t xml:space="preserve">, A. and </w:t>
      </w:r>
      <w:proofErr w:type="spellStart"/>
      <w:r w:rsidRPr="0025749D">
        <w:rPr>
          <w:rFonts w:ascii="Times New Roman" w:hAnsi="Times New Roman" w:cs="Times New Roman"/>
          <w:bCs/>
          <w:szCs w:val="20"/>
        </w:rPr>
        <w:t>Bansagi</w:t>
      </w:r>
      <w:proofErr w:type="spellEnd"/>
      <w:r w:rsidRPr="0025749D">
        <w:rPr>
          <w:rFonts w:ascii="Times New Roman" w:hAnsi="Times New Roman" w:cs="Times New Roman"/>
          <w:bCs/>
          <w:szCs w:val="20"/>
        </w:rPr>
        <w:t>, T. (1981). Methanation of CO</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 xml:space="preserve"> on supported rhodium catalyst. </w:t>
      </w:r>
      <w:r w:rsidR="00770B63" w:rsidRPr="00770B63">
        <w:rPr>
          <w:rFonts w:ascii="Times New Roman" w:hAnsi="Times New Roman" w:cs="Times New Roman"/>
          <w:bCs/>
          <w:i/>
          <w:szCs w:val="20"/>
        </w:rPr>
        <w:t>Journal of Catalysis,</w:t>
      </w:r>
      <w:r w:rsidRPr="0025749D">
        <w:rPr>
          <w:rFonts w:ascii="Times New Roman" w:hAnsi="Times New Roman" w:cs="Times New Roman"/>
          <w:bCs/>
          <w:szCs w:val="20"/>
        </w:rPr>
        <w:t xml:space="preserve"> 68: 371-382.</w:t>
      </w:r>
    </w:p>
    <w:p w14:paraId="7175A5CD" w14:textId="38768059" w:rsidR="00D968F3" w:rsidRPr="0025749D" w:rsidRDefault="00D968F3"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Zamani</w:t>
      </w:r>
      <w:r w:rsidR="00125692" w:rsidRPr="0025749D">
        <w:rPr>
          <w:rFonts w:ascii="Times New Roman" w:hAnsi="Times New Roman" w:cs="Times New Roman"/>
          <w:bCs/>
          <w:szCs w:val="20"/>
        </w:rPr>
        <w:t xml:space="preserve">, </w:t>
      </w:r>
      <w:r w:rsidR="0012489D" w:rsidRPr="0025749D">
        <w:rPr>
          <w:rFonts w:ascii="Times New Roman" w:hAnsi="Times New Roman" w:cs="Times New Roman"/>
          <w:bCs/>
          <w:szCs w:val="20"/>
        </w:rPr>
        <w:t>A.</w:t>
      </w:r>
      <w:r w:rsidR="00770B63">
        <w:rPr>
          <w:rFonts w:ascii="Times New Roman" w:hAnsi="Times New Roman" w:cs="Times New Roman"/>
          <w:bCs/>
          <w:szCs w:val="20"/>
        </w:rPr>
        <w:t xml:space="preserve"> </w:t>
      </w:r>
      <w:r w:rsidR="0012489D" w:rsidRPr="0025749D">
        <w:rPr>
          <w:rFonts w:ascii="Times New Roman" w:hAnsi="Times New Roman" w:cs="Times New Roman"/>
          <w:bCs/>
          <w:szCs w:val="20"/>
        </w:rPr>
        <w:t>H.</w:t>
      </w:r>
      <w:r w:rsidR="00770B63">
        <w:rPr>
          <w:rFonts w:ascii="Times New Roman" w:hAnsi="Times New Roman" w:cs="Times New Roman"/>
          <w:bCs/>
          <w:szCs w:val="20"/>
        </w:rPr>
        <w:t>,</w:t>
      </w:r>
      <w:r w:rsidR="0012489D" w:rsidRPr="0025749D">
        <w:rPr>
          <w:rFonts w:ascii="Times New Roman" w:hAnsi="Times New Roman" w:cs="Times New Roman"/>
          <w:bCs/>
          <w:szCs w:val="20"/>
        </w:rPr>
        <w:t xml:space="preserve"> </w:t>
      </w:r>
      <w:proofErr w:type="spellStart"/>
      <w:r w:rsidRPr="0025749D">
        <w:rPr>
          <w:rFonts w:ascii="Times New Roman" w:hAnsi="Times New Roman" w:cs="Times New Roman"/>
          <w:bCs/>
          <w:szCs w:val="20"/>
        </w:rPr>
        <w:t>Shohaimi</w:t>
      </w:r>
      <w:proofErr w:type="spellEnd"/>
      <w:r w:rsidR="00125692" w:rsidRPr="0025749D">
        <w:rPr>
          <w:rFonts w:ascii="Times New Roman" w:hAnsi="Times New Roman" w:cs="Times New Roman"/>
          <w:bCs/>
          <w:szCs w:val="20"/>
        </w:rPr>
        <w:t xml:space="preserve">, </w:t>
      </w:r>
      <w:r w:rsidR="0012489D" w:rsidRPr="0025749D">
        <w:rPr>
          <w:rFonts w:ascii="Times New Roman" w:hAnsi="Times New Roman" w:cs="Times New Roman"/>
          <w:bCs/>
          <w:szCs w:val="20"/>
        </w:rPr>
        <w:t>N.</w:t>
      </w:r>
      <w:r w:rsidR="00770B63">
        <w:rPr>
          <w:rFonts w:ascii="Times New Roman" w:hAnsi="Times New Roman" w:cs="Times New Roman"/>
          <w:bCs/>
          <w:szCs w:val="20"/>
        </w:rPr>
        <w:t xml:space="preserve"> </w:t>
      </w:r>
      <w:r w:rsidR="0012489D" w:rsidRPr="0025749D">
        <w:rPr>
          <w:rFonts w:ascii="Times New Roman" w:hAnsi="Times New Roman" w:cs="Times New Roman"/>
          <w:bCs/>
          <w:szCs w:val="20"/>
        </w:rPr>
        <w:t>A.</w:t>
      </w:r>
      <w:r w:rsidR="00770B63">
        <w:rPr>
          <w:rFonts w:ascii="Times New Roman" w:hAnsi="Times New Roman" w:cs="Times New Roman"/>
          <w:bCs/>
          <w:szCs w:val="20"/>
        </w:rPr>
        <w:t xml:space="preserve"> </w:t>
      </w:r>
      <w:r w:rsidR="0012489D" w:rsidRPr="0025749D">
        <w:rPr>
          <w:rFonts w:ascii="Times New Roman" w:hAnsi="Times New Roman" w:cs="Times New Roman"/>
          <w:bCs/>
          <w:szCs w:val="20"/>
        </w:rPr>
        <w:t>M.</w:t>
      </w:r>
      <w:r w:rsidR="00770B63">
        <w:rPr>
          <w:rFonts w:ascii="Times New Roman" w:hAnsi="Times New Roman" w:cs="Times New Roman"/>
          <w:bCs/>
          <w:szCs w:val="20"/>
        </w:rPr>
        <w:t>,</w:t>
      </w:r>
      <w:r w:rsidR="0012489D" w:rsidRPr="0025749D">
        <w:rPr>
          <w:rFonts w:ascii="Times New Roman" w:hAnsi="Times New Roman" w:cs="Times New Roman"/>
          <w:bCs/>
          <w:szCs w:val="20"/>
        </w:rPr>
        <w:t xml:space="preserve"> </w:t>
      </w:r>
      <w:proofErr w:type="spellStart"/>
      <w:r w:rsidRPr="0025749D">
        <w:rPr>
          <w:rFonts w:ascii="Times New Roman" w:hAnsi="Times New Roman" w:cs="Times New Roman"/>
          <w:bCs/>
          <w:szCs w:val="20"/>
        </w:rPr>
        <w:t>Rosid</w:t>
      </w:r>
      <w:proofErr w:type="spellEnd"/>
      <w:r w:rsidR="00125692" w:rsidRPr="0025749D">
        <w:rPr>
          <w:rFonts w:ascii="Times New Roman" w:hAnsi="Times New Roman" w:cs="Times New Roman"/>
          <w:bCs/>
          <w:szCs w:val="20"/>
        </w:rPr>
        <w:t xml:space="preserve">, </w:t>
      </w:r>
      <w:r w:rsidR="0012489D" w:rsidRPr="0025749D">
        <w:rPr>
          <w:rFonts w:ascii="Times New Roman" w:hAnsi="Times New Roman" w:cs="Times New Roman"/>
          <w:bCs/>
          <w:szCs w:val="20"/>
        </w:rPr>
        <w:t>S.</w:t>
      </w:r>
      <w:r w:rsidR="00770B63">
        <w:rPr>
          <w:rFonts w:ascii="Times New Roman" w:hAnsi="Times New Roman" w:cs="Times New Roman"/>
          <w:bCs/>
          <w:szCs w:val="20"/>
        </w:rPr>
        <w:t xml:space="preserve"> </w:t>
      </w:r>
      <w:r w:rsidR="0012489D" w:rsidRPr="0025749D">
        <w:rPr>
          <w:rFonts w:ascii="Times New Roman" w:hAnsi="Times New Roman" w:cs="Times New Roman"/>
          <w:bCs/>
          <w:szCs w:val="20"/>
        </w:rPr>
        <w:t>J.</w:t>
      </w:r>
      <w:r w:rsidR="00770B63">
        <w:rPr>
          <w:rFonts w:ascii="Times New Roman" w:hAnsi="Times New Roman" w:cs="Times New Roman"/>
          <w:bCs/>
          <w:szCs w:val="20"/>
        </w:rPr>
        <w:t xml:space="preserve"> </w:t>
      </w:r>
      <w:r w:rsidR="0012489D" w:rsidRPr="0025749D">
        <w:rPr>
          <w:rFonts w:ascii="Times New Roman" w:hAnsi="Times New Roman" w:cs="Times New Roman"/>
          <w:bCs/>
          <w:szCs w:val="20"/>
        </w:rPr>
        <w:t>M.</w:t>
      </w:r>
      <w:r w:rsidR="00770B63">
        <w:rPr>
          <w:rFonts w:ascii="Times New Roman" w:hAnsi="Times New Roman" w:cs="Times New Roman"/>
          <w:bCs/>
          <w:szCs w:val="20"/>
        </w:rPr>
        <w:t>,</w:t>
      </w:r>
      <w:r w:rsidR="0012489D" w:rsidRPr="0025749D">
        <w:rPr>
          <w:rFonts w:ascii="Times New Roman" w:hAnsi="Times New Roman" w:cs="Times New Roman"/>
          <w:bCs/>
          <w:szCs w:val="20"/>
        </w:rPr>
        <w:t xml:space="preserve"> </w:t>
      </w:r>
      <w:r w:rsidRPr="0025749D">
        <w:rPr>
          <w:rFonts w:ascii="Times New Roman" w:hAnsi="Times New Roman" w:cs="Times New Roman"/>
          <w:bCs/>
          <w:szCs w:val="20"/>
        </w:rPr>
        <w:t>Abdullah</w:t>
      </w:r>
      <w:r w:rsidR="0012489D" w:rsidRPr="0025749D">
        <w:rPr>
          <w:rFonts w:ascii="Times New Roman" w:hAnsi="Times New Roman" w:cs="Times New Roman"/>
          <w:bCs/>
          <w:szCs w:val="20"/>
        </w:rPr>
        <w:t>, N.</w:t>
      </w:r>
      <w:r w:rsidR="00770B63">
        <w:rPr>
          <w:rFonts w:ascii="Times New Roman" w:hAnsi="Times New Roman" w:cs="Times New Roman"/>
          <w:bCs/>
          <w:szCs w:val="20"/>
        </w:rPr>
        <w:t xml:space="preserve"> </w:t>
      </w:r>
      <w:r w:rsidR="0012489D" w:rsidRPr="0025749D">
        <w:rPr>
          <w:rFonts w:ascii="Times New Roman" w:hAnsi="Times New Roman" w:cs="Times New Roman"/>
          <w:bCs/>
          <w:szCs w:val="20"/>
        </w:rPr>
        <w:t xml:space="preserve">H. </w:t>
      </w:r>
      <w:r w:rsidR="00770B63">
        <w:rPr>
          <w:rFonts w:ascii="Times New Roman" w:hAnsi="Times New Roman" w:cs="Times New Roman"/>
          <w:bCs/>
          <w:szCs w:val="20"/>
        </w:rPr>
        <w:t xml:space="preserve">and </w:t>
      </w:r>
      <w:r w:rsidRPr="0025749D">
        <w:rPr>
          <w:rFonts w:ascii="Times New Roman" w:hAnsi="Times New Roman" w:cs="Times New Roman"/>
          <w:bCs/>
          <w:szCs w:val="20"/>
        </w:rPr>
        <w:t>Shukri</w:t>
      </w:r>
      <w:r w:rsidR="0012489D" w:rsidRPr="0025749D">
        <w:rPr>
          <w:rFonts w:ascii="Times New Roman" w:hAnsi="Times New Roman" w:cs="Times New Roman"/>
          <w:bCs/>
          <w:szCs w:val="20"/>
        </w:rPr>
        <w:t>, N.</w:t>
      </w:r>
      <w:r w:rsidR="00770B63">
        <w:rPr>
          <w:rFonts w:ascii="Times New Roman" w:hAnsi="Times New Roman" w:cs="Times New Roman"/>
          <w:bCs/>
          <w:szCs w:val="20"/>
        </w:rPr>
        <w:t xml:space="preserve"> </w:t>
      </w:r>
      <w:r w:rsidR="0012489D" w:rsidRPr="0025749D">
        <w:rPr>
          <w:rFonts w:ascii="Times New Roman" w:hAnsi="Times New Roman" w:cs="Times New Roman"/>
          <w:bCs/>
          <w:szCs w:val="20"/>
        </w:rPr>
        <w:t>M. (2019).</w:t>
      </w:r>
      <w:r w:rsidRPr="0025749D">
        <w:rPr>
          <w:rFonts w:ascii="Times New Roman" w:hAnsi="Times New Roman" w:cs="Times New Roman"/>
          <w:bCs/>
          <w:szCs w:val="20"/>
        </w:rPr>
        <w:t xml:space="preserve"> Enhanced low temperature reaction for the CO</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 xml:space="preserve"> methanation over Ru promoted Cu/Mn on alumina support catalyst using double reactor system</w:t>
      </w:r>
      <w:r w:rsidR="0012489D" w:rsidRPr="0025749D">
        <w:rPr>
          <w:rFonts w:ascii="Times New Roman" w:hAnsi="Times New Roman" w:cs="Times New Roman"/>
          <w:bCs/>
          <w:szCs w:val="20"/>
        </w:rPr>
        <w:t xml:space="preserve">. </w:t>
      </w:r>
      <w:r w:rsidRPr="0025749D">
        <w:rPr>
          <w:rFonts w:ascii="Times New Roman" w:hAnsi="Times New Roman" w:cs="Times New Roman"/>
          <w:bCs/>
          <w:szCs w:val="20"/>
        </w:rPr>
        <w:t xml:space="preserve"> </w:t>
      </w:r>
      <w:r w:rsidR="0012489D" w:rsidRPr="0025749D">
        <w:rPr>
          <w:rFonts w:ascii="Times New Roman" w:hAnsi="Times New Roman" w:cs="Times New Roman"/>
          <w:bCs/>
          <w:i/>
          <w:iCs/>
          <w:szCs w:val="20"/>
        </w:rPr>
        <w:t>Journal of the Taiwan Institute of Chemical Engineers</w:t>
      </w:r>
      <w:r w:rsidR="00770B63">
        <w:rPr>
          <w:rFonts w:ascii="Times New Roman" w:hAnsi="Times New Roman" w:cs="Times New Roman"/>
          <w:bCs/>
          <w:szCs w:val="20"/>
        </w:rPr>
        <w:t>,</w:t>
      </w:r>
      <w:r w:rsidR="0012489D" w:rsidRPr="0025749D">
        <w:rPr>
          <w:rFonts w:ascii="Times New Roman" w:hAnsi="Times New Roman" w:cs="Times New Roman"/>
          <w:bCs/>
          <w:szCs w:val="20"/>
        </w:rPr>
        <w:t xml:space="preserve"> </w:t>
      </w:r>
      <w:r w:rsidRPr="0025749D">
        <w:rPr>
          <w:rFonts w:ascii="Times New Roman" w:hAnsi="Times New Roman" w:cs="Times New Roman"/>
          <w:bCs/>
          <w:szCs w:val="20"/>
        </w:rPr>
        <w:t>96</w:t>
      </w:r>
      <w:r w:rsidR="00770B63">
        <w:rPr>
          <w:rFonts w:ascii="Times New Roman" w:hAnsi="Times New Roman" w:cs="Times New Roman"/>
          <w:bCs/>
          <w:szCs w:val="20"/>
        </w:rPr>
        <w:t>:</w:t>
      </w:r>
      <w:r w:rsidRPr="0025749D">
        <w:rPr>
          <w:rFonts w:ascii="Times New Roman" w:hAnsi="Times New Roman" w:cs="Times New Roman"/>
          <w:bCs/>
          <w:szCs w:val="20"/>
        </w:rPr>
        <w:t xml:space="preserve"> 400-408</w:t>
      </w:r>
      <w:r w:rsidR="0012489D" w:rsidRPr="0025749D">
        <w:rPr>
          <w:rFonts w:ascii="Times New Roman" w:hAnsi="Times New Roman" w:cs="Times New Roman"/>
          <w:bCs/>
          <w:szCs w:val="20"/>
        </w:rPr>
        <w:t>.</w:t>
      </w:r>
      <w:r w:rsidRPr="0025749D">
        <w:rPr>
          <w:rFonts w:ascii="Times New Roman" w:hAnsi="Times New Roman" w:cs="Times New Roman"/>
          <w:bCs/>
          <w:szCs w:val="20"/>
        </w:rPr>
        <w:t xml:space="preserve"> </w:t>
      </w:r>
    </w:p>
    <w:p w14:paraId="1217E491" w14:textId="7CA93942" w:rsidR="00D968F3" w:rsidRPr="0025749D" w:rsidRDefault="00D968F3" w:rsidP="00B30703">
      <w:pPr>
        <w:pStyle w:val="ListParagraph"/>
        <w:numPr>
          <w:ilvl w:val="0"/>
          <w:numId w:val="4"/>
        </w:numPr>
        <w:ind w:left="567" w:hanging="567"/>
        <w:rPr>
          <w:rFonts w:ascii="Times New Roman" w:hAnsi="Times New Roman" w:cs="Times New Roman"/>
          <w:bCs/>
          <w:szCs w:val="20"/>
        </w:rPr>
      </w:pPr>
      <w:proofErr w:type="spellStart"/>
      <w:r w:rsidRPr="0025749D">
        <w:rPr>
          <w:rFonts w:ascii="Times New Roman" w:hAnsi="Times New Roman" w:cs="Times New Roman"/>
          <w:bCs/>
          <w:szCs w:val="20"/>
        </w:rPr>
        <w:t>Rosid</w:t>
      </w:r>
      <w:proofErr w:type="spellEnd"/>
      <w:r w:rsidRPr="0025749D">
        <w:rPr>
          <w:rFonts w:ascii="Times New Roman" w:hAnsi="Times New Roman" w:cs="Times New Roman"/>
          <w:bCs/>
          <w:szCs w:val="20"/>
        </w:rPr>
        <w:t xml:space="preserve">, </w:t>
      </w:r>
      <w:r w:rsidR="00125692" w:rsidRPr="0025749D">
        <w:rPr>
          <w:rFonts w:ascii="Times New Roman" w:hAnsi="Times New Roman" w:cs="Times New Roman"/>
          <w:bCs/>
          <w:szCs w:val="20"/>
        </w:rPr>
        <w:t>S</w:t>
      </w:r>
      <w:r w:rsidR="00770B63">
        <w:rPr>
          <w:rFonts w:ascii="Times New Roman" w:hAnsi="Times New Roman" w:cs="Times New Roman"/>
          <w:bCs/>
          <w:szCs w:val="20"/>
        </w:rPr>
        <w:t xml:space="preserve">. </w:t>
      </w:r>
      <w:r w:rsidR="00125692" w:rsidRPr="0025749D">
        <w:rPr>
          <w:rFonts w:ascii="Times New Roman" w:hAnsi="Times New Roman" w:cs="Times New Roman"/>
          <w:bCs/>
          <w:szCs w:val="20"/>
        </w:rPr>
        <w:t>J.M.</w:t>
      </w:r>
      <w:r w:rsidR="00770B63">
        <w:rPr>
          <w:rFonts w:ascii="Times New Roman" w:hAnsi="Times New Roman" w:cs="Times New Roman"/>
          <w:bCs/>
          <w:szCs w:val="20"/>
        </w:rPr>
        <w:t>,</w:t>
      </w:r>
      <w:r w:rsidR="00125692" w:rsidRPr="0025749D">
        <w:rPr>
          <w:rFonts w:ascii="Times New Roman" w:hAnsi="Times New Roman" w:cs="Times New Roman"/>
          <w:bCs/>
          <w:szCs w:val="20"/>
        </w:rPr>
        <w:t xml:space="preserve"> </w:t>
      </w:r>
      <w:r w:rsidRPr="0025749D">
        <w:rPr>
          <w:rFonts w:ascii="Times New Roman" w:hAnsi="Times New Roman" w:cs="Times New Roman"/>
          <w:bCs/>
          <w:szCs w:val="20"/>
        </w:rPr>
        <w:t xml:space="preserve">Abu Bakar, </w:t>
      </w:r>
      <w:r w:rsidR="00125692" w:rsidRPr="0025749D">
        <w:rPr>
          <w:rFonts w:ascii="Times New Roman" w:hAnsi="Times New Roman" w:cs="Times New Roman"/>
          <w:bCs/>
          <w:szCs w:val="20"/>
        </w:rPr>
        <w:t>W.A.W.</w:t>
      </w:r>
      <w:r w:rsidR="00770B63">
        <w:rPr>
          <w:rFonts w:ascii="Times New Roman" w:hAnsi="Times New Roman" w:cs="Times New Roman"/>
          <w:bCs/>
          <w:szCs w:val="20"/>
        </w:rPr>
        <w:t>,</w:t>
      </w:r>
      <w:r w:rsidR="00125692" w:rsidRPr="0025749D">
        <w:rPr>
          <w:rFonts w:ascii="Times New Roman" w:hAnsi="Times New Roman" w:cs="Times New Roman"/>
          <w:bCs/>
          <w:szCs w:val="20"/>
        </w:rPr>
        <w:t xml:space="preserve"> </w:t>
      </w:r>
      <w:proofErr w:type="spellStart"/>
      <w:r w:rsidRPr="0025749D">
        <w:rPr>
          <w:rFonts w:ascii="Times New Roman" w:hAnsi="Times New Roman" w:cs="Times New Roman"/>
          <w:bCs/>
          <w:szCs w:val="20"/>
        </w:rPr>
        <w:t>Toemen</w:t>
      </w:r>
      <w:proofErr w:type="spellEnd"/>
      <w:r w:rsidRPr="0025749D">
        <w:rPr>
          <w:rFonts w:ascii="Times New Roman" w:hAnsi="Times New Roman" w:cs="Times New Roman"/>
          <w:bCs/>
          <w:szCs w:val="20"/>
        </w:rPr>
        <w:t xml:space="preserve">, </w:t>
      </w:r>
      <w:r w:rsidR="00125692" w:rsidRPr="0025749D">
        <w:rPr>
          <w:rFonts w:ascii="Times New Roman" w:hAnsi="Times New Roman" w:cs="Times New Roman"/>
          <w:bCs/>
          <w:szCs w:val="20"/>
        </w:rPr>
        <w:t>S.</w:t>
      </w:r>
      <w:r w:rsidR="00770B63">
        <w:rPr>
          <w:rFonts w:ascii="Times New Roman" w:hAnsi="Times New Roman" w:cs="Times New Roman"/>
          <w:bCs/>
          <w:szCs w:val="20"/>
        </w:rPr>
        <w:t>,</w:t>
      </w:r>
      <w:r w:rsidR="00125692" w:rsidRPr="0025749D">
        <w:rPr>
          <w:rFonts w:ascii="Times New Roman" w:hAnsi="Times New Roman" w:cs="Times New Roman"/>
          <w:bCs/>
          <w:szCs w:val="20"/>
        </w:rPr>
        <w:t xml:space="preserve"> </w:t>
      </w:r>
      <w:proofErr w:type="spellStart"/>
      <w:r w:rsidRPr="0025749D">
        <w:rPr>
          <w:rFonts w:ascii="Times New Roman" w:hAnsi="Times New Roman" w:cs="Times New Roman"/>
          <w:bCs/>
          <w:szCs w:val="20"/>
        </w:rPr>
        <w:t>Yusoff</w:t>
      </w:r>
      <w:proofErr w:type="spellEnd"/>
      <w:r w:rsidRPr="0025749D">
        <w:rPr>
          <w:rFonts w:ascii="Times New Roman" w:hAnsi="Times New Roman" w:cs="Times New Roman"/>
          <w:bCs/>
          <w:szCs w:val="20"/>
        </w:rPr>
        <w:t xml:space="preserve">, </w:t>
      </w:r>
      <w:r w:rsidR="00125692" w:rsidRPr="0025749D">
        <w:rPr>
          <w:rFonts w:ascii="Times New Roman" w:hAnsi="Times New Roman" w:cs="Times New Roman"/>
          <w:bCs/>
          <w:szCs w:val="20"/>
        </w:rPr>
        <w:t>N.</w:t>
      </w:r>
      <w:r w:rsidR="00770B63">
        <w:rPr>
          <w:rFonts w:ascii="Times New Roman" w:hAnsi="Times New Roman" w:cs="Times New Roman"/>
          <w:bCs/>
          <w:szCs w:val="20"/>
        </w:rPr>
        <w:t xml:space="preserve"> </w:t>
      </w:r>
      <w:r w:rsidR="00125692" w:rsidRPr="0025749D">
        <w:rPr>
          <w:rFonts w:ascii="Times New Roman" w:hAnsi="Times New Roman" w:cs="Times New Roman"/>
          <w:bCs/>
          <w:szCs w:val="20"/>
        </w:rPr>
        <w:t>M.</w:t>
      </w:r>
      <w:r w:rsidR="00770B63">
        <w:rPr>
          <w:rFonts w:ascii="Times New Roman" w:hAnsi="Times New Roman" w:cs="Times New Roman"/>
          <w:bCs/>
          <w:szCs w:val="20"/>
        </w:rPr>
        <w:t>,</w:t>
      </w:r>
      <w:r w:rsidR="00125692" w:rsidRPr="0025749D">
        <w:rPr>
          <w:rFonts w:ascii="Times New Roman" w:hAnsi="Times New Roman" w:cs="Times New Roman"/>
          <w:bCs/>
          <w:szCs w:val="20"/>
        </w:rPr>
        <w:t xml:space="preserve"> </w:t>
      </w:r>
      <w:proofErr w:type="spellStart"/>
      <w:r w:rsidRPr="0025749D">
        <w:rPr>
          <w:rFonts w:ascii="Times New Roman" w:hAnsi="Times New Roman" w:cs="Times New Roman"/>
          <w:bCs/>
          <w:szCs w:val="20"/>
        </w:rPr>
        <w:t>Azid</w:t>
      </w:r>
      <w:proofErr w:type="spellEnd"/>
      <w:r w:rsidR="00125692" w:rsidRPr="0025749D">
        <w:rPr>
          <w:rFonts w:ascii="Times New Roman" w:hAnsi="Times New Roman" w:cs="Times New Roman"/>
          <w:bCs/>
          <w:szCs w:val="20"/>
        </w:rPr>
        <w:t>,</w:t>
      </w:r>
      <w:r w:rsidRPr="0025749D">
        <w:rPr>
          <w:rFonts w:ascii="Times New Roman" w:hAnsi="Times New Roman" w:cs="Times New Roman"/>
          <w:bCs/>
          <w:szCs w:val="20"/>
        </w:rPr>
        <w:t xml:space="preserve"> </w:t>
      </w:r>
      <w:r w:rsidR="00125692" w:rsidRPr="0025749D">
        <w:rPr>
          <w:rFonts w:ascii="Times New Roman" w:hAnsi="Times New Roman" w:cs="Times New Roman"/>
          <w:bCs/>
          <w:szCs w:val="20"/>
        </w:rPr>
        <w:t xml:space="preserve">A. </w:t>
      </w:r>
      <w:r w:rsidR="00770B63">
        <w:rPr>
          <w:rFonts w:ascii="Times New Roman" w:hAnsi="Times New Roman" w:cs="Times New Roman"/>
          <w:bCs/>
          <w:szCs w:val="20"/>
        </w:rPr>
        <w:t xml:space="preserve">and </w:t>
      </w:r>
      <w:r w:rsidRPr="0025749D">
        <w:rPr>
          <w:rFonts w:ascii="Times New Roman" w:hAnsi="Times New Roman" w:cs="Times New Roman"/>
          <w:bCs/>
          <w:szCs w:val="20"/>
        </w:rPr>
        <w:t>Mokhtar</w:t>
      </w:r>
      <w:r w:rsidR="00125692" w:rsidRPr="0025749D">
        <w:rPr>
          <w:rFonts w:ascii="Times New Roman" w:hAnsi="Times New Roman" w:cs="Times New Roman"/>
          <w:bCs/>
          <w:szCs w:val="20"/>
        </w:rPr>
        <w:t>, W.</w:t>
      </w:r>
      <w:r w:rsidR="00770B63">
        <w:rPr>
          <w:rFonts w:ascii="Times New Roman" w:hAnsi="Times New Roman" w:cs="Times New Roman"/>
          <w:bCs/>
          <w:szCs w:val="20"/>
        </w:rPr>
        <w:t xml:space="preserve"> </w:t>
      </w:r>
      <w:r w:rsidR="00125692" w:rsidRPr="0025749D">
        <w:rPr>
          <w:rFonts w:ascii="Times New Roman" w:hAnsi="Times New Roman" w:cs="Times New Roman"/>
          <w:bCs/>
          <w:szCs w:val="20"/>
        </w:rPr>
        <w:t>N.</w:t>
      </w:r>
      <w:r w:rsidR="00770B63">
        <w:rPr>
          <w:rFonts w:ascii="Times New Roman" w:hAnsi="Times New Roman" w:cs="Times New Roman"/>
          <w:bCs/>
          <w:szCs w:val="20"/>
        </w:rPr>
        <w:t xml:space="preserve"> </w:t>
      </w:r>
      <w:r w:rsidR="00125692" w:rsidRPr="0025749D">
        <w:rPr>
          <w:rFonts w:ascii="Times New Roman" w:hAnsi="Times New Roman" w:cs="Times New Roman"/>
          <w:bCs/>
          <w:szCs w:val="20"/>
        </w:rPr>
        <w:t>A.W. (2019).</w:t>
      </w:r>
      <w:r w:rsidRPr="0025749D">
        <w:rPr>
          <w:rFonts w:ascii="Times New Roman" w:hAnsi="Times New Roman" w:cs="Times New Roman"/>
          <w:bCs/>
          <w:szCs w:val="20"/>
        </w:rPr>
        <w:t xml:space="preserve"> Investigation of active species in methanation reaction over </w:t>
      </w:r>
      <w:proofErr w:type="gramStart"/>
      <w:r w:rsidRPr="0025749D">
        <w:rPr>
          <w:rFonts w:ascii="Times New Roman" w:hAnsi="Times New Roman" w:cs="Times New Roman"/>
          <w:bCs/>
          <w:szCs w:val="20"/>
        </w:rPr>
        <w:t>cerium based</w:t>
      </w:r>
      <w:proofErr w:type="gramEnd"/>
      <w:r w:rsidRPr="0025749D">
        <w:rPr>
          <w:rFonts w:ascii="Times New Roman" w:hAnsi="Times New Roman" w:cs="Times New Roman"/>
          <w:bCs/>
          <w:szCs w:val="20"/>
        </w:rPr>
        <w:t xml:space="preserve"> loading</w:t>
      </w:r>
      <w:r w:rsidR="00125692" w:rsidRPr="0025749D">
        <w:rPr>
          <w:rFonts w:ascii="Times New Roman" w:hAnsi="Times New Roman" w:cs="Times New Roman"/>
          <w:bCs/>
          <w:szCs w:val="20"/>
        </w:rPr>
        <w:t xml:space="preserve">. </w:t>
      </w:r>
      <w:r w:rsidRPr="0025749D">
        <w:rPr>
          <w:rFonts w:ascii="Times New Roman" w:hAnsi="Times New Roman" w:cs="Times New Roman"/>
          <w:bCs/>
          <w:i/>
          <w:iCs/>
          <w:szCs w:val="20"/>
        </w:rPr>
        <w:t>Malaysian Journal of Fundamental and Applied Sciences</w:t>
      </w:r>
      <w:r w:rsidR="00770B63">
        <w:rPr>
          <w:rFonts w:ascii="Times New Roman" w:hAnsi="Times New Roman" w:cs="Times New Roman"/>
          <w:bCs/>
          <w:i/>
          <w:iCs/>
          <w:szCs w:val="20"/>
        </w:rPr>
        <w:t xml:space="preserve">, </w:t>
      </w:r>
      <w:r w:rsidR="00770B63" w:rsidRPr="00770B63">
        <w:rPr>
          <w:rFonts w:ascii="Times New Roman" w:hAnsi="Times New Roman" w:cs="Times New Roman"/>
          <w:bCs/>
          <w:iCs/>
          <w:szCs w:val="20"/>
        </w:rPr>
        <w:t xml:space="preserve">2018: </w:t>
      </w:r>
      <w:r w:rsidRPr="00770B63">
        <w:rPr>
          <w:rFonts w:ascii="Times New Roman" w:hAnsi="Times New Roman" w:cs="Times New Roman"/>
          <w:bCs/>
          <w:szCs w:val="20"/>
        </w:rPr>
        <w:t>319-323</w:t>
      </w:r>
      <w:r w:rsidR="00125692" w:rsidRPr="00770B63">
        <w:rPr>
          <w:rFonts w:ascii="Times New Roman" w:hAnsi="Times New Roman" w:cs="Times New Roman"/>
          <w:bCs/>
          <w:szCs w:val="20"/>
        </w:rPr>
        <w:t>.</w:t>
      </w:r>
    </w:p>
    <w:p w14:paraId="4893967E" w14:textId="28538669" w:rsidR="00D968F3" w:rsidRPr="0025749D" w:rsidRDefault="00D968F3"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 xml:space="preserve">Li, C., Sakata, Y., Arai, T., </w:t>
      </w:r>
      <w:proofErr w:type="spellStart"/>
      <w:r w:rsidRPr="0025749D">
        <w:rPr>
          <w:rFonts w:ascii="Times New Roman" w:hAnsi="Times New Roman" w:cs="Times New Roman"/>
          <w:bCs/>
          <w:szCs w:val="20"/>
        </w:rPr>
        <w:t>Domen</w:t>
      </w:r>
      <w:proofErr w:type="spellEnd"/>
      <w:r w:rsidRPr="0025749D">
        <w:rPr>
          <w:rFonts w:ascii="Times New Roman" w:hAnsi="Times New Roman" w:cs="Times New Roman"/>
          <w:bCs/>
          <w:szCs w:val="20"/>
        </w:rPr>
        <w:t xml:space="preserve">, K. and </w:t>
      </w:r>
      <w:proofErr w:type="spellStart"/>
      <w:r w:rsidRPr="0025749D">
        <w:rPr>
          <w:rFonts w:ascii="Times New Roman" w:hAnsi="Times New Roman" w:cs="Times New Roman"/>
          <w:bCs/>
          <w:szCs w:val="20"/>
        </w:rPr>
        <w:t>Maruya</w:t>
      </w:r>
      <w:proofErr w:type="spellEnd"/>
      <w:r w:rsidRPr="0025749D">
        <w:rPr>
          <w:rFonts w:ascii="Times New Roman" w:hAnsi="Times New Roman" w:cs="Times New Roman"/>
          <w:bCs/>
          <w:szCs w:val="20"/>
        </w:rPr>
        <w:t xml:space="preserve">, K. (1989). Carbon </w:t>
      </w:r>
      <w:r w:rsidR="00770B63" w:rsidRPr="0025749D">
        <w:rPr>
          <w:rFonts w:ascii="Times New Roman" w:hAnsi="Times New Roman" w:cs="Times New Roman"/>
          <w:bCs/>
          <w:szCs w:val="20"/>
        </w:rPr>
        <w:t xml:space="preserve">monoxide and carbon dioxide adsorption on cerium oxide studied by </w:t>
      </w:r>
      <w:r w:rsidR="00770B63">
        <w:rPr>
          <w:rFonts w:ascii="Times New Roman" w:hAnsi="Times New Roman" w:cs="Times New Roman"/>
          <w:bCs/>
          <w:szCs w:val="20"/>
        </w:rPr>
        <w:t>F</w:t>
      </w:r>
      <w:r w:rsidR="00770B63" w:rsidRPr="0025749D">
        <w:rPr>
          <w:rFonts w:ascii="Times New Roman" w:hAnsi="Times New Roman" w:cs="Times New Roman"/>
          <w:bCs/>
          <w:szCs w:val="20"/>
        </w:rPr>
        <w:t xml:space="preserve">ourier- transform infrared spectroscopy. </w:t>
      </w:r>
      <w:r w:rsidRPr="0025749D">
        <w:rPr>
          <w:rFonts w:ascii="Times New Roman" w:hAnsi="Times New Roman" w:cs="Times New Roman"/>
          <w:bCs/>
          <w:i/>
          <w:iCs/>
          <w:szCs w:val="20"/>
        </w:rPr>
        <w:t>Journal of Chemical Society: Faraday Transaction</w:t>
      </w:r>
      <w:r w:rsidRPr="0025749D">
        <w:rPr>
          <w:rFonts w:ascii="Times New Roman" w:hAnsi="Times New Roman" w:cs="Times New Roman"/>
          <w:bCs/>
          <w:szCs w:val="20"/>
        </w:rPr>
        <w:t>. 85(4): 929</w:t>
      </w:r>
      <w:r w:rsidR="00770B63">
        <w:rPr>
          <w:rFonts w:ascii="Times New Roman" w:hAnsi="Times New Roman" w:cs="Times New Roman"/>
          <w:bCs/>
          <w:szCs w:val="20"/>
        </w:rPr>
        <w:t>-</w:t>
      </w:r>
      <w:r w:rsidRPr="0025749D">
        <w:rPr>
          <w:rFonts w:ascii="Times New Roman" w:hAnsi="Times New Roman" w:cs="Times New Roman"/>
          <w:bCs/>
          <w:szCs w:val="20"/>
        </w:rPr>
        <w:t>943.</w:t>
      </w:r>
    </w:p>
    <w:p w14:paraId="138F688D" w14:textId="7933DADE" w:rsidR="00D968F3" w:rsidRPr="0025749D" w:rsidRDefault="00D968F3" w:rsidP="00B30703">
      <w:pPr>
        <w:pStyle w:val="ListParagraph"/>
        <w:numPr>
          <w:ilvl w:val="0"/>
          <w:numId w:val="4"/>
        </w:numPr>
        <w:ind w:left="567" w:hanging="567"/>
        <w:outlineLvl w:val="0"/>
        <w:rPr>
          <w:rFonts w:ascii="Times New Roman" w:hAnsi="Times New Roman" w:cs="Times New Roman"/>
          <w:bCs/>
          <w:szCs w:val="20"/>
        </w:rPr>
      </w:pPr>
      <w:r w:rsidRPr="0025749D">
        <w:rPr>
          <w:rFonts w:ascii="Times New Roman" w:hAnsi="Times New Roman" w:cs="Times New Roman"/>
          <w:bCs/>
          <w:szCs w:val="20"/>
        </w:rPr>
        <w:t xml:space="preserve">Stevens, R. W., </w:t>
      </w:r>
      <w:proofErr w:type="spellStart"/>
      <w:r w:rsidRPr="0025749D">
        <w:rPr>
          <w:rFonts w:ascii="Times New Roman" w:hAnsi="Times New Roman" w:cs="Times New Roman"/>
          <w:bCs/>
          <w:szCs w:val="20"/>
        </w:rPr>
        <w:t>Siriwardane</w:t>
      </w:r>
      <w:proofErr w:type="spellEnd"/>
      <w:r w:rsidRPr="0025749D">
        <w:rPr>
          <w:rFonts w:ascii="Times New Roman" w:hAnsi="Times New Roman" w:cs="Times New Roman"/>
          <w:bCs/>
          <w:szCs w:val="20"/>
        </w:rPr>
        <w:t xml:space="preserve">, R. V and Logan, J. (2008). </w:t>
      </w:r>
      <w:r w:rsidRPr="00770B63">
        <w:rPr>
          <w:rFonts w:ascii="Times New Roman" w:hAnsi="Times New Roman" w:cs="Times New Roman"/>
          <w:bCs/>
          <w:i/>
          <w:szCs w:val="20"/>
        </w:rPr>
        <w:t xml:space="preserve">In </w:t>
      </w:r>
      <w:r w:rsidR="00770B63">
        <w:rPr>
          <w:rFonts w:ascii="Times New Roman" w:hAnsi="Times New Roman" w:cs="Times New Roman"/>
          <w:bCs/>
          <w:i/>
          <w:szCs w:val="20"/>
        </w:rPr>
        <w:t>s</w:t>
      </w:r>
      <w:r w:rsidRPr="00770B63">
        <w:rPr>
          <w:rFonts w:ascii="Times New Roman" w:hAnsi="Times New Roman" w:cs="Times New Roman"/>
          <w:bCs/>
          <w:i/>
          <w:szCs w:val="20"/>
        </w:rPr>
        <w:t>itu</w:t>
      </w:r>
      <w:r w:rsidRPr="0025749D">
        <w:rPr>
          <w:rFonts w:ascii="Times New Roman" w:hAnsi="Times New Roman" w:cs="Times New Roman"/>
          <w:bCs/>
          <w:szCs w:val="20"/>
        </w:rPr>
        <w:t xml:space="preserve"> Fourier </w:t>
      </w:r>
      <w:r w:rsidR="00770B63" w:rsidRPr="0025749D">
        <w:rPr>
          <w:rFonts w:ascii="Times New Roman" w:hAnsi="Times New Roman" w:cs="Times New Roman"/>
          <w:bCs/>
          <w:szCs w:val="20"/>
        </w:rPr>
        <w:t xml:space="preserve">transform infrared </w:t>
      </w:r>
      <w:r w:rsidRPr="0025749D">
        <w:rPr>
          <w:rFonts w:ascii="Times New Roman" w:hAnsi="Times New Roman" w:cs="Times New Roman"/>
          <w:bCs/>
          <w:szCs w:val="20"/>
        </w:rPr>
        <w:t xml:space="preserve">(FTIR) </w:t>
      </w:r>
      <w:r w:rsidR="00770B63" w:rsidRPr="0025749D">
        <w:rPr>
          <w:rFonts w:ascii="Times New Roman" w:hAnsi="Times New Roman" w:cs="Times New Roman"/>
          <w:bCs/>
          <w:szCs w:val="20"/>
        </w:rPr>
        <w:t xml:space="preserve">investigation of </w:t>
      </w:r>
      <w:r w:rsidRPr="0025749D">
        <w:rPr>
          <w:rFonts w:ascii="Times New Roman" w:hAnsi="Times New Roman" w:cs="Times New Roman"/>
          <w:bCs/>
          <w:szCs w:val="20"/>
        </w:rPr>
        <w:t>CO</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 xml:space="preserve"> </w:t>
      </w:r>
      <w:r w:rsidR="00770B63" w:rsidRPr="0025749D">
        <w:rPr>
          <w:rFonts w:ascii="Times New Roman" w:hAnsi="Times New Roman" w:cs="Times New Roman"/>
          <w:bCs/>
          <w:szCs w:val="20"/>
        </w:rPr>
        <w:t xml:space="preserve">adsorption onto zeolite materials. </w:t>
      </w:r>
      <w:r w:rsidRPr="0025749D">
        <w:rPr>
          <w:rFonts w:ascii="Times New Roman" w:hAnsi="Times New Roman" w:cs="Times New Roman"/>
          <w:bCs/>
          <w:i/>
          <w:iCs/>
          <w:szCs w:val="20"/>
        </w:rPr>
        <w:t>Energy &amp; Fuels</w:t>
      </w:r>
      <w:r w:rsidRPr="0025749D">
        <w:rPr>
          <w:rFonts w:ascii="Times New Roman" w:hAnsi="Times New Roman" w:cs="Times New Roman"/>
          <w:bCs/>
          <w:szCs w:val="20"/>
        </w:rPr>
        <w:t>. 22(12): 3070</w:t>
      </w:r>
      <w:r w:rsidR="00770B63">
        <w:rPr>
          <w:rFonts w:ascii="Times New Roman" w:hAnsi="Times New Roman" w:cs="Times New Roman"/>
          <w:bCs/>
          <w:szCs w:val="20"/>
        </w:rPr>
        <w:t>-</w:t>
      </w:r>
      <w:r w:rsidRPr="0025749D">
        <w:rPr>
          <w:rFonts w:ascii="Times New Roman" w:hAnsi="Times New Roman" w:cs="Times New Roman"/>
          <w:bCs/>
          <w:szCs w:val="20"/>
        </w:rPr>
        <w:t>3079.</w:t>
      </w:r>
    </w:p>
    <w:p w14:paraId="420A991A" w14:textId="749ED3A5" w:rsidR="00D968F3" w:rsidRPr="0025749D" w:rsidRDefault="00D968F3" w:rsidP="00B30703">
      <w:pPr>
        <w:pStyle w:val="ListParagraph"/>
        <w:numPr>
          <w:ilvl w:val="0"/>
          <w:numId w:val="4"/>
        </w:numPr>
        <w:ind w:left="567" w:hanging="567"/>
        <w:outlineLvl w:val="0"/>
        <w:rPr>
          <w:rFonts w:ascii="Times New Roman" w:hAnsi="Times New Roman" w:cs="Times New Roman"/>
          <w:bCs/>
          <w:szCs w:val="20"/>
        </w:rPr>
      </w:pPr>
      <w:proofErr w:type="spellStart"/>
      <w:r w:rsidRPr="0025749D">
        <w:rPr>
          <w:rFonts w:ascii="Times New Roman" w:hAnsi="Times New Roman" w:cs="Times New Roman"/>
          <w:bCs/>
          <w:szCs w:val="20"/>
        </w:rPr>
        <w:t>Narain</w:t>
      </w:r>
      <w:proofErr w:type="spellEnd"/>
      <w:r w:rsidR="00770B63">
        <w:rPr>
          <w:rFonts w:ascii="Times New Roman" w:hAnsi="Times New Roman" w:cs="Times New Roman"/>
          <w:bCs/>
          <w:szCs w:val="20"/>
        </w:rPr>
        <w:t>,</w:t>
      </w:r>
      <w:r w:rsidRPr="0025749D">
        <w:rPr>
          <w:rFonts w:ascii="Times New Roman" w:hAnsi="Times New Roman" w:cs="Times New Roman"/>
          <w:bCs/>
          <w:szCs w:val="20"/>
        </w:rPr>
        <w:t xml:space="preserve"> K.</w:t>
      </w:r>
      <w:r w:rsidR="00770B63">
        <w:rPr>
          <w:rFonts w:ascii="Times New Roman" w:hAnsi="Times New Roman" w:cs="Times New Roman"/>
          <w:bCs/>
          <w:szCs w:val="20"/>
        </w:rPr>
        <w:t>,</w:t>
      </w:r>
      <w:r w:rsidRPr="0025749D">
        <w:rPr>
          <w:rFonts w:ascii="Times New Roman" w:hAnsi="Times New Roman" w:cs="Times New Roman"/>
          <w:bCs/>
          <w:szCs w:val="20"/>
        </w:rPr>
        <w:t xml:space="preserve"> Yazdani</w:t>
      </w:r>
      <w:r w:rsidR="00770B63">
        <w:rPr>
          <w:rFonts w:ascii="Times New Roman" w:hAnsi="Times New Roman" w:cs="Times New Roman"/>
          <w:bCs/>
          <w:szCs w:val="20"/>
        </w:rPr>
        <w:t>,</w:t>
      </w:r>
      <w:r w:rsidRPr="0025749D">
        <w:rPr>
          <w:rFonts w:ascii="Times New Roman" w:hAnsi="Times New Roman" w:cs="Times New Roman"/>
          <w:bCs/>
          <w:szCs w:val="20"/>
        </w:rPr>
        <w:t xml:space="preserve"> T.</w:t>
      </w:r>
      <w:r w:rsidR="00770B63">
        <w:rPr>
          <w:rFonts w:ascii="Times New Roman" w:hAnsi="Times New Roman" w:cs="Times New Roman"/>
          <w:bCs/>
          <w:szCs w:val="20"/>
        </w:rPr>
        <w:t>,</w:t>
      </w:r>
      <w:r w:rsidRPr="0025749D">
        <w:rPr>
          <w:rFonts w:ascii="Times New Roman" w:hAnsi="Times New Roman" w:cs="Times New Roman"/>
          <w:bCs/>
          <w:szCs w:val="20"/>
        </w:rPr>
        <w:t xml:space="preserve"> Bhat</w:t>
      </w:r>
      <w:r w:rsidR="00770B63">
        <w:rPr>
          <w:rFonts w:ascii="Times New Roman" w:hAnsi="Times New Roman" w:cs="Times New Roman"/>
          <w:bCs/>
          <w:szCs w:val="20"/>
        </w:rPr>
        <w:t>,</w:t>
      </w:r>
      <w:r w:rsidRPr="0025749D">
        <w:rPr>
          <w:rFonts w:ascii="Times New Roman" w:hAnsi="Times New Roman" w:cs="Times New Roman"/>
          <w:bCs/>
          <w:szCs w:val="20"/>
        </w:rPr>
        <w:t xml:space="preserve"> M.</w:t>
      </w:r>
      <w:r w:rsidR="00770B63">
        <w:rPr>
          <w:rFonts w:ascii="Times New Roman" w:hAnsi="Times New Roman" w:cs="Times New Roman"/>
          <w:bCs/>
          <w:szCs w:val="20"/>
        </w:rPr>
        <w:t xml:space="preserve"> </w:t>
      </w:r>
      <w:r w:rsidRPr="0025749D">
        <w:rPr>
          <w:rFonts w:ascii="Times New Roman" w:hAnsi="Times New Roman" w:cs="Times New Roman"/>
          <w:bCs/>
          <w:szCs w:val="20"/>
        </w:rPr>
        <w:t xml:space="preserve">M. and </w:t>
      </w:r>
      <w:proofErr w:type="spellStart"/>
      <w:r w:rsidRPr="0025749D">
        <w:rPr>
          <w:rFonts w:ascii="Times New Roman" w:hAnsi="Times New Roman" w:cs="Times New Roman"/>
          <w:bCs/>
          <w:szCs w:val="20"/>
        </w:rPr>
        <w:t>Yunus</w:t>
      </w:r>
      <w:proofErr w:type="spellEnd"/>
      <w:r w:rsidRPr="0025749D">
        <w:rPr>
          <w:rFonts w:ascii="Times New Roman" w:hAnsi="Times New Roman" w:cs="Times New Roman"/>
          <w:bCs/>
          <w:szCs w:val="20"/>
        </w:rPr>
        <w:t xml:space="preserve"> M. (2012). Effect on </w:t>
      </w:r>
      <w:proofErr w:type="spellStart"/>
      <w:r w:rsidRPr="0025749D">
        <w:rPr>
          <w:rFonts w:ascii="Times New Roman" w:hAnsi="Times New Roman" w:cs="Times New Roman"/>
          <w:bCs/>
          <w:szCs w:val="20"/>
        </w:rPr>
        <w:t>physico</w:t>
      </w:r>
      <w:proofErr w:type="spellEnd"/>
      <w:r w:rsidRPr="0025749D">
        <w:rPr>
          <w:rFonts w:ascii="Times New Roman" w:hAnsi="Times New Roman" w:cs="Times New Roman"/>
          <w:bCs/>
          <w:szCs w:val="20"/>
        </w:rPr>
        <w:t xml:space="preserve">-chemical and structural properties of soil emended with distillery effluent and ameliorated by cropping two cereal plant spp. </w:t>
      </w:r>
      <w:r w:rsidRPr="0025749D">
        <w:rPr>
          <w:rFonts w:ascii="Times New Roman" w:hAnsi="Times New Roman" w:cs="Times New Roman"/>
          <w:bCs/>
          <w:i/>
          <w:iCs/>
          <w:szCs w:val="20"/>
        </w:rPr>
        <w:t>Environ</w:t>
      </w:r>
      <w:r w:rsidR="00770B63">
        <w:rPr>
          <w:rFonts w:ascii="Times New Roman" w:hAnsi="Times New Roman" w:cs="Times New Roman"/>
          <w:bCs/>
          <w:i/>
          <w:iCs/>
          <w:szCs w:val="20"/>
        </w:rPr>
        <w:t>mental</w:t>
      </w:r>
      <w:r w:rsidRPr="0025749D">
        <w:rPr>
          <w:rFonts w:ascii="Times New Roman" w:hAnsi="Times New Roman" w:cs="Times New Roman"/>
          <w:bCs/>
          <w:i/>
          <w:iCs/>
          <w:szCs w:val="20"/>
        </w:rPr>
        <w:t xml:space="preserve"> Earth Sci</w:t>
      </w:r>
      <w:r w:rsidR="00770B63">
        <w:rPr>
          <w:rFonts w:ascii="Times New Roman" w:hAnsi="Times New Roman" w:cs="Times New Roman"/>
          <w:bCs/>
          <w:i/>
          <w:iCs/>
          <w:szCs w:val="20"/>
        </w:rPr>
        <w:t>ences</w:t>
      </w:r>
      <w:r w:rsidR="00770B63">
        <w:rPr>
          <w:rFonts w:ascii="Times New Roman" w:hAnsi="Times New Roman" w:cs="Times New Roman"/>
          <w:bCs/>
          <w:szCs w:val="20"/>
        </w:rPr>
        <w:t>,</w:t>
      </w:r>
      <w:r w:rsidRPr="0025749D">
        <w:rPr>
          <w:rFonts w:ascii="Times New Roman" w:hAnsi="Times New Roman" w:cs="Times New Roman"/>
          <w:bCs/>
          <w:szCs w:val="20"/>
        </w:rPr>
        <w:t xml:space="preserve"> 66</w:t>
      </w:r>
      <w:r w:rsidR="00770B63">
        <w:rPr>
          <w:rFonts w:ascii="Times New Roman" w:hAnsi="Times New Roman" w:cs="Times New Roman"/>
          <w:bCs/>
          <w:szCs w:val="20"/>
        </w:rPr>
        <w:t>:</w:t>
      </w:r>
      <w:r w:rsidRPr="0025749D">
        <w:rPr>
          <w:rFonts w:ascii="Times New Roman" w:hAnsi="Times New Roman" w:cs="Times New Roman"/>
          <w:bCs/>
          <w:szCs w:val="20"/>
        </w:rPr>
        <w:t xml:space="preserve"> 977-984.</w:t>
      </w:r>
    </w:p>
    <w:p w14:paraId="7D095C97" w14:textId="064E6948" w:rsidR="004E5EE2" w:rsidRPr="00B30703" w:rsidRDefault="00D968F3" w:rsidP="00713919">
      <w:pPr>
        <w:pStyle w:val="ListParagraph"/>
        <w:numPr>
          <w:ilvl w:val="0"/>
          <w:numId w:val="4"/>
        </w:numPr>
        <w:ind w:left="567" w:hanging="567"/>
        <w:outlineLvl w:val="0"/>
        <w:rPr>
          <w:rFonts w:ascii="Times New Roman" w:hAnsi="Times New Roman" w:cs="Times New Roman"/>
          <w:bCs/>
          <w:szCs w:val="20"/>
        </w:rPr>
      </w:pPr>
      <w:proofErr w:type="spellStart"/>
      <w:r w:rsidRPr="0025749D">
        <w:rPr>
          <w:rFonts w:ascii="Times New Roman" w:hAnsi="Times New Roman" w:cs="Times New Roman"/>
          <w:bCs/>
          <w:szCs w:val="20"/>
        </w:rPr>
        <w:t>Haldor</w:t>
      </w:r>
      <w:proofErr w:type="spellEnd"/>
      <w:r w:rsidRPr="0025749D">
        <w:rPr>
          <w:rFonts w:ascii="Times New Roman" w:hAnsi="Times New Roman" w:cs="Times New Roman"/>
          <w:bCs/>
          <w:szCs w:val="20"/>
        </w:rPr>
        <w:t xml:space="preserve"> </w:t>
      </w:r>
      <w:proofErr w:type="spellStart"/>
      <w:r w:rsidRPr="0025749D">
        <w:rPr>
          <w:rFonts w:ascii="Times New Roman" w:hAnsi="Times New Roman" w:cs="Times New Roman"/>
          <w:bCs/>
          <w:szCs w:val="20"/>
        </w:rPr>
        <w:t>Topsøe</w:t>
      </w:r>
      <w:proofErr w:type="spellEnd"/>
      <w:r w:rsidRPr="0025749D">
        <w:rPr>
          <w:rFonts w:ascii="Times New Roman" w:hAnsi="Times New Roman" w:cs="Times New Roman"/>
          <w:bCs/>
          <w:szCs w:val="20"/>
        </w:rPr>
        <w:t xml:space="preserve"> A/</w:t>
      </w:r>
      <w:r w:rsidR="00125692" w:rsidRPr="0025749D">
        <w:rPr>
          <w:rFonts w:ascii="Times New Roman" w:hAnsi="Times New Roman" w:cs="Times New Roman"/>
          <w:bCs/>
          <w:szCs w:val="20"/>
        </w:rPr>
        <w:t>S, (</w:t>
      </w:r>
      <w:r w:rsidRPr="0025749D">
        <w:rPr>
          <w:rFonts w:ascii="Times New Roman" w:hAnsi="Times New Roman" w:cs="Times New Roman"/>
          <w:bCs/>
          <w:szCs w:val="20"/>
        </w:rPr>
        <w:t>2005)</w:t>
      </w:r>
      <w:r w:rsidR="00125692" w:rsidRPr="0025749D">
        <w:rPr>
          <w:rFonts w:ascii="Times New Roman" w:hAnsi="Times New Roman" w:cs="Times New Roman"/>
          <w:bCs/>
          <w:szCs w:val="20"/>
        </w:rPr>
        <w:t>.</w:t>
      </w:r>
      <w:r w:rsidRPr="0025749D">
        <w:rPr>
          <w:rFonts w:ascii="Times New Roman" w:hAnsi="Times New Roman" w:cs="Times New Roman"/>
          <w:bCs/>
          <w:szCs w:val="20"/>
        </w:rPr>
        <w:t xml:space="preserve"> Methanation of CO over </w:t>
      </w:r>
      <w:r w:rsidR="00770B63" w:rsidRPr="0025749D">
        <w:rPr>
          <w:rFonts w:ascii="Times New Roman" w:hAnsi="Times New Roman" w:cs="Times New Roman"/>
          <w:bCs/>
          <w:szCs w:val="20"/>
        </w:rPr>
        <w:t xml:space="preserve">nickel mechanism and kinetics at </w:t>
      </w:r>
      <w:r w:rsidR="004E2346">
        <w:rPr>
          <w:rFonts w:ascii="Times New Roman" w:hAnsi="Times New Roman" w:cs="Times New Roman"/>
          <w:bCs/>
          <w:szCs w:val="20"/>
        </w:rPr>
        <w:t>h</w:t>
      </w:r>
      <w:r w:rsidR="00125692" w:rsidRPr="0025749D">
        <w:rPr>
          <w:rFonts w:ascii="Times New Roman" w:hAnsi="Times New Roman" w:cs="Times New Roman"/>
          <w:bCs/>
          <w:szCs w:val="20"/>
        </w:rPr>
        <w:t>igh</w:t>
      </w:r>
      <w:r w:rsidRPr="0025749D">
        <w:rPr>
          <w:rFonts w:ascii="Times New Roman" w:hAnsi="Times New Roman" w:cs="Times New Roman"/>
          <w:bCs/>
          <w:szCs w:val="20"/>
        </w:rPr>
        <w:t xml:space="preserve"> H</w:t>
      </w:r>
      <w:r w:rsidRPr="0025749D">
        <w:rPr>
          <w:rFonts w:ascii="Times New Roman" w:hAnsi="Times New Roman" w:cs="Times New Roman"/>
          <w:bCs/>
          <w:szCs w:val="20"/>
          <w:vertAlign w:val="subscript"/>
        </w:rPr>
        <w:t>2</w:t>
      </w:r>
      <w:r w:rsidRPr="0025749D">
        <w:rPr>
          <w:rFonts w:ascii="Times New Roman" w:hAnsi="Times New Roman" w:cs="Times New Roman"/>
          <w:bCs/>
          <w:szCs w:val="20"/>
        </w:rPr>
        <w:t xml:space="preserve">/Co ratios. </w:t>
      </w:r>
      <w:r w:rsidRPr="0025749D">
        <w:rPr>
          <w:rFonts w:ascii="Times New Roman" w:hAnsi="Times New Roman" w:cs="Times New Roman"/>
          <w:bCs/>
          <w:i/>
          <w:iCs/>
          <w:szCs w:val="20"/>
        </w:rPr>
        <w:t>J</w:t>
      </w:r>
      <w:r w:rsidR="004E2346">
        <w:rPr>
          <w:rFonts w:ascii="Times New Roman" w:hAnsi="Times New Roman" w:cs="Times New Roman"/>
          <w:bCs/>
          <w:i/>
          <w:iCs/>
          <w:szCs w:val="20"/>
        </w:rPr>
        <w:t xml:space="preserve">ournal </w:t>
      </w:r>
      <w:r w:rsidRPr="0025749D">
        <w:rPr>
          <w:rFonts w:ascii="Times New Roman" w:hAnsi="Times New Roman" w:cs="Times New Roman"/>
          <w:bCs/>
          <w:i/>
          <w:iCs/>
          <w:szCs w:val="20"/>
        </w:rPr>
        <w:t>Phys</w:t>
      </w:r>
      <w:r w:rsidR="004E2346">
        <w:rPr>
          <w:rFonts w:ascii="Times New Roman" w:hAnsi="Times New Roman" w:cs="Times New Roman"/>
          <w:bCs/>
          <w:i/>
          <w:iCs/>
          <w:szCs w:val="20"/>
        </w:rPr>
        <w:t>ical</w:t>
      </w:r>
      <w:r w:rsidRPr="0025749D">
        <w:rPr>
          <w:rFonts w:ascii="Times New Roman" w:hAnsi="Times New Roman" w:cs="Times New Roman"/>
          <w:bCs/>
          <w:i/>
          <w:iCs/>
          <w:szCs w:val="20"/>
        </w:rPr>
        <w:t xml:space="preserve"> Chem</w:t>
      </w:r>
      <w:r w:rsidR="004E2346">
        <w:rPr>
          <w:rFonts w:ascii="Times New Roman" w:hAnsi="Times New Roman" w:cs="Times New Roman"/>
          <w:bCs/>
          <w:i/>
          <w:iCs/>
          <w:szCs w:val="20"/>
        </w:rPr>
        <w:t>istry</w:t>
      </w:r>
      <w:r w:rsidRPr="0025749D">
        <w:rPr>
          <w:rFonts w:ascii="Times New Roman" w:hAnsi="Times New Roman" w:cs="Times New Roman"/>
          <w:bCs/>
          <w:i/>
          <w:iCs/>
          <w:szCs w:val="20"/>
        </w:rPr>
        <w:t xml:space="preserve"> B</w:t>
      </w:r>
      <w:r w:rsidR="004E2346">
        <w:rPr>
          <w:rFonts w:ascii="Times New Roman" w:hAnsi="Times New Roman" w:cs="Times New Roman"/>
          <w:bCs/>
          <w:szCs w:val="20"/>
        </w:rPr>
        <w:t>,</w:t>
      </w:r>
      <w:r w:rsidRPr="0025749D">
        <w:rPr>
          <w:rFonts w:ascii="Times New Roman" w:hAnsi="Times New Roman" w:cs="Times New Roman"/>
          <w:bCs/>
          <w:szCs w:val="20"/>
        </w:rPr>
        <w:t xml:space="preserve"> 109(6):</w:t>
      </w:r>
      <w:r w:rsidR="004E2346">
        <w:rPr>
          <w:rFonts w:ascii="Times New Roman" w:hAnsi="Times New Roman" w:cs="Times New Roman"/>
          <w:bCs/>
          <w:szCs w:val="20"/>
        </w:rPr>
        <w:t xml:space="preserve"> </w:t>
      </w:r>
      <w:r w:rsidRPr="0025749D">
        <w:rPr>
          <w:rFonts w:ascii="Times New Roman" w:hAnsi="Times New Roman" w:cs="Times New Roman"/>
          <w:bCs/>
          <w:szCs w:val="20"/>
        </w:rPr>
        <w:t>2432-</w:t>
      </w:r>
      <w:r w:rsidR="004E2346">
        <w:rPr>
          <w:rFonts w:ascii="Times New Roman" w:hAnsi="Times New Roman" w:cs="Times New Roman"/>
          <w:bCs/>
          <w:szCs w:val="20"/>
        </w:rPr>
        <w:t>243</w:t>
      </w:r>
      <w:bookmarkStart w:id="3" w:name="_GoBack"/>
      <w:bookmarkEnd w:id="3"/>
      <w:r w:rsidRPr="0025749D">
        <w:rPr>
          <w:rFonts w:ascii="Times New Roman" w:hAnsi="Times New Roman" w:cs="Times New Roman"/>
          <w:bCs/>
          <w:szCs w:val="20"/>
        </w:rPr>
        <w:t>8</w:t>
      </w:r>
      <w:r w:rsidR="00125692" w:rsidRPr="0025749D">
        <w:rPr>
          <w:rFonts w:ascii="Times New Roman" w:hAnsi="Times New Roman" w:cs="Times New Roman"/>
          <w:bCs/>
          <w:szCs w:val="20"/>
        </w:rPr>
        <w:t>.</w:t>
      </w:r>
    </w:p>
    <w:sectPr w:rsidR="004E5EE2" w:rsidRPr="00B30703" w:rsidSect="0025749D">
      <w:footerReference w:type="default" r:id="rId12"/>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38AEE0" w14:textId="77777777" w:rsidR="002D18C7" w:rsidRDefault="002D18C7" w:rsidP="006B61BE">
      <w:r>
        <w:separator/>
      </w:r>
    </w:p>
  </w:endnote>
  <w:endnote w:type="continuationSeparator" w:id="0">
    <w:p w14:paraId="738BD206" w14:textId="77777777" w:rsidR="002D18C7" w:rsidRDefault="002D18C7"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0868925"/>
      <w:docPartObj>
        <w:docPartGallery w:val="Page Numbers (Bottom of Page)"/>
        <w:docPartUnique/>
      </w:docPartObj>
    </w:sdtPr>
    <w:sdtEndPr>
      <w:rPr>
        <w:noProof/>
      </w:rPr>
    </w:sdtEndPr>
    <w:sdtContent>
      <w:p w14:paraId="440A82D8" w14:textId="77777777" w:rsidR="00F4378D" w:rsidRDefault="00F4378D">
        <w:pPr>
          <w:pStyle w:val="Footer"/>
          <w:jc w:val="right"/>
        </w:pPr>
        <w:r>
          <w:fldChar w:fldCharType="begin"/>
        </w:r>
        <w:r>
          <w:instrText xml:space="preserve"> PAGE   \* MERGEFORMAT </w:instrText>
        </w:r>
        <w:r>
          <w:fldChar w:fldCharType="separate"/>
        </w:r>
        <w:r w:rsidR="00D26549">
          <w:rPr>
            <w:noProof/>
          </w:rPr>
          <w:t>3</w:t>
        </w:r>
        <w:r>
          <w:rPr>
            <w:noProof/>
          </w:rPr>
          <w:fldChar w:fldCharType="end"/>
        </w:r>
      </w:p>
    </w:sdtContent>
  </w:sdt>
  <w:p w14:paraId="624A7FF1" w14:textId="77777777" w:rsidR="00F4378D" w:rsidRDefault="00F43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76F91F" w14:textId="77777777" w:rsidR="002D18C7" w:rsidRDefault="002D18C7" w:rsidP="006B61BE">
      <w:r>
        <w:separator/>
      </w:r>
    </w:p>
  </w:footnote>
  <w:footnote w:type="continuationSeparator" w:id="0">
    <w:p w14:paraId="7990061B" w14:textId="77777777" w:rsidR="002D18C7" w:rsidRDefault="002D18C7"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255D4"/>
    <w:multiLevelType w:val="multilevel"/>
    <w:tmpl w:val="CA6057BA"/>
    <w:lvl w:ilvl="0">
      <w:start w:val="3"/>
      <w:numFmt w:val="decimal"/>
      <w:lvlText w:val="%1"/>
      <w:lvlJc w:val="left"/>
      <w:pPr>
        <w:ind w:left="555" w:hanging="555"/>
      </w:pPr>
      <w:rPr>
        <w:rFonts w:hint="default"/>
      </w:rPr>
    </w:lvl>
    <w:lvl w:ilvl="1">
      <w:start w:val="5"/>
      <w:numFmt w:val="decimal"/>
      <w:lvlText w:val="%1.%2"/>
      <w:lvlJc w:val="left"/>
      <w:pPr>
        <w:ind w:left="555" w:hanging="55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C4218E3"/>
    <w:multiLevelType w:val="hybridMultilevel"/>
    <w:tmpl w:val="1C507D30"/>
    <w:lvl w:ilvl="0" w:tplc="363ADCC6">
      <w:start w:val="3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41E06692"/>
    <w:multiLevelType w:val="hybridMultilevel"/>
    <w:tmpl w:val="D5CCB3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U1MTczNTO2MDEytjBX0lEKTi0uzszPAykwrAUAlqmtnCwAAAA="/>
  </w:docVars>
  <w:rsids>
    <w:rsidRoot w:val="00785CA6"/>
    <w:rsid w:val="00011721"/>
    <w:rsid w:val="00014BD0"/>
    <w:rsid w:val="000164A0"/>
    <w:rsid w:val="00022CA8"/>
    <w:rsid w:val="00027B09"/>
    <w:rsid w:val="00063D7A"/>
    <w:rsid w:val="0006632B"/>
    <w:rsid w:val="000A54D9"/>
    <w:rsid w:val="000C04E7"/>
    <w:rsid w:val="001113D0"/>
    <w:rsid w:val="0012489D"/>
    <w:rsid w:val="00125692"/>
    <w:rsid w:val="001672E8"/>
    <w:rsid w:val="00173F0F"/>
    <w:rsid w:val="001871B4"/>
    <w:rsid w:val="00191A7F"/>
    <w:rsid w:val="00192CC2"/>
    <w:rsid w:val="001935C6"/>
    <w:rsid w:val="001D54C7"/>
    <w:rsid w:val="001E13EF"/>
    <w:rsid w:val="002004F9"/>
    <w:rsid w:val="00200879"/>
    <w:rsid w:val="00201BF3"/>
    <w:rsid w:val="002077A1"/>
    <w:rsid w:val="00214849"/>
    <w:rsid w:val="00217A05"/>
    <w:rsid w:val="002461D1"/>
    <w:rsid w:val="0025749D"/>
    <w:rsid w:val="00267C7A"/>
    <w:rsid w:val="00296796"/>
    <w:rsid w:val="00297D40"/>
    <w:rsid w:val="002B1DBD"/>
    <w:rsid w:val="002C1B29"/>
    <w:rsid w:val="002D160C"/>
    <w:rsid w:val="002D18C7"/>
    <w:rsid w:val="002D46C9"/>
    <w:rsid w:val="002F678C"/>
    <w:rsid w:val="00315542"/>
    <w:rsid w:val="00324132"/>
    <w:rsid w:val="00332B3D"/>
    <w:rsid w:val="00332D1D"/>
    <w:rsid w:val="0035134A"/>
    <w:rsid w:val="00351EE0"/>
    <w:rsid w:val="0037145D"/>
    <w:rsid w:val="0039203D"/>
    <w:rsid w:val="003A2A26"/>
    <w:rsid w:val="003A5C2E"/>
    <w:rsid w:val="003A6234"/>
    <w:rsid w:val="003D2476"/>
    <w:rsid w:val="003F3701"/>
    <w:rsid w:val="00413B36"/>
    <w:rsid w:val="00414563"/>
    <w:rsid w:val="0043567C"/>
    <w:rsid w:val="004710EE"/>
    <w:rsid w:val="004A6EF9"/>
    <w:rsid w:val="004B22E9"/>
    <w:rsid w:val="004E2346"/>
    <w:rsid w:val="004E5EE2"/>
    <w:rsid w:val="0050161A"/>
    <w:rsid w:val="005233DA"/>
    <w:rsid w:val="005276EC"/>
    <w:rsid w:val="00540529"/>
    <w:rsid w:val="005B64EA"/>
    <w:rsid w:val="005C32FD"/>
    <w:rsid w:val="005D4BD5"/>
    <w:rsid w:val="005E6855"/>
    <w:rsid w:val="0060418B"/>
    <w:rsid w:val="0062296B"/>
    <w:rsid w:val="00627203"/>
    <w:rsid w:val="0062751E"/>
    <w:rsid w:val="006350F1"/>
    <w:rsid w:val="006421F5"/>
    <w:rsid w:val="0066186E"/>
    <w:rsid w:val="006752F3"/>
    <w:rsid w:val="00685C81"/>
    <w:rsid w:val="006A7D13"/>
    <w:rsid w:val="006B61BE"/>
    <w:rsid w:val="00713919"/>
    <w:rsid w:val="0071519E"/>
    <w:rsid w:val="0074425E"/>
    <w:rsid w:val="00747021"/>
    <w:rsid w:val="00763E99"/>
    <w:rsid w:val="00770B63"/>
    <w:rsid w:val="0077276F"/>
    <w:rsid w:val="0078594D"/>
    <w:rsid w:val="00785CA6"/>
    <w:rsid w:val="007902B4"/>
    <w:rsid w:val="007D0F97"/>
    <w:rsid w:val="007D6A5D"/>
    <w:rsid w:val="007F4BCD"/>
    <w:rsid w:val="007F79A2"/>
    <w:rsid w:val="007F7B6A"/>
    <w:rsid w:val="00803C56"/>
    <w:rsid w:val="0082319D"/>
    <w:rsid w:val="00826D71"/>
    <w:rsid w:val="00844CF5"/>
    <w:rsid w:val="00847C75"/>
    <w:rsid w:val="008534AE"/>
    <w:rsid w:val="00855B26"/>
    <w:rsid w:val="00887ADD"/>
    <w:rsid w:val="00893C65"/>
    <w:rsid w:val="008A7902"/>
    <w:rsid w:val="008C0233"/>
    <w:rsid w:val="008E20F5"/>
    <w:rsid w:val="00914CC9"/>
    <w:rsid w:val="00921919"/>
    <w:rsid w:val="00924AF7"/>
    <w:rsid w:val="00936826"/>
    <w:rsid w:val="00966C5B"/>
    <w:rsid w:val="00976BD9"/>
    <w:rsid w:val="00983EB9"/>
    <w:rsid w:val="0098665A"/>
    <w:rsid w:val="009A2314"/>
    <w:rsid w:val="009A589B"/>
    <w:rsid w:val="009C037A"/>
    <w:rsid w:val="009C4E07"/>
    <w:rsid w:val="009F659A"/>
    <w:rsid w:val="00A06752"/>
    <w:rsid w:val="00A14254"/>
    <w:rsid w:val="00A334F2"/>
    <w:rsid w:val="00A415C1"/>
    <w:rsid w:val="00A543F5"/>
    <w:rsid w:val="00A64093"/>
    <w:rsid w:val="00A668E6"/>
    <w:rsid w:val="00A86C78"/>
    <w:rsid w:val="00A8732A"/>
    <w:rsid w:val="00AA0529"/>
    <w:rsid w:val="00AA326D"/>
    <w:rsid w:val="00AA486E"/>
    <w:rsid w:val="00AA553A"/>
    <w:rsid w:val="00AB2876"/>
    <w:rsid w:val="00AB4189"/>
    <w:rsid w:val="00AE41BB"/>
    <w:rsid w:val="00AF2972"/>
    <w:rsid w:val="00B02829"/>
    <w:rsid w:val="00B20ABA"/>
    <w:rsid w:val="00B23B2A"/>
    <w:rsid w:val="00B274B6"/>
    <w:rsid w:val="00B30703"/>
    <w:rsid w:val="00B349BB"/>
    <w:rsid w:val="00B34DE7"/>
    <w:rsid w:val="00B84C21"/>
    <w:rsid w:val="00B87B57"/>
    <w:rsid w:val="00BB3C83"/>
    <w:rsid w:val="00BC19C6"/>
    <w:rsid w:val="00BD1340"/>
    <w:rsid w:val="00BD17DC"/>
    <w:rsid w:val="00BE3DFF"/>
    <w:rsid w:val="00C02002"/>
    <w:rsid w:val="00C76E30"/>
    <w:rsid w:val="00CB70D2"/>
    <w:rsid w:val="00CB76B0"/>
    <w:rsid w:val="00CC3BBA"/>
    <w:rsid w:val="00D20869"/>
    <w:rsid w:val="00D26549"/>
    <w:rsid w:val="00D54C36"/>
    <w:rsid w:val="00D75333"/>
    <w:rsid w:val="00D9533D"/>
    <w:rsid w:val="00D968F3"/>
    <w:rsid w:val="00DA58F7"/>
    <w:rsid w:val="00DB2EA3"/>
    <w:rsid w:val="00DD26C6"/>
    <w:rsid w:val="00DE5DE3"/>
    <w:rsid w:val="00DE73D6"/>
    <w:rsid w:val="00DF0A3E"/>
    <w:rsid w:val="00E43D39"/>
    <w:rsid w:val="00E5490F"/>
    <w:rsid w:val="00E729D4"/>
    <w:rsid w:val="00E874E2"/>
    <w:rsid w:val="00EA0786"/>
    <w:rsid w:val="00EA537A"/>
    <w:rsid w:val="00EB0280"/>
    <w:rsid w:val="00EC579E"/>
    <w:rsid w:val="00EC6387"/>
    <w:rsid w:val="00ED2683"/>
    <w:rsid w:val="00ED3CAF"/>
    <w:rsid w:val="00ED4F9E"/>
    <w:rsid w:val="00EF32C5"/>
    <w:rsid w:val="00F018AD"/>
    <w:rsid w:val="00F13D0A"/>
    <w:rsid w:val="00F255FF"/>
    <w:rsid w:val="00F32069"/>
    <w:rsid w:val="00F37697"/>
    <w:rsid w:val="00F4378D"/>
    <w:rsid w:val="00F51A80"/>
    <w:rsid w:val="00F57489"/>
    <w:rsid w:val="00F6011E"/>
    <w:rsid w:val="00F80AA6"/>
    <w:rsid w:val="00F90895"/>
    <w:rsid w:val="00FE2E13"/>
    <w:rsid w:val="00FF2952"/>
    <w:rsid w:val="00FF5FB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2D28759"/>
  <w15:docId w15:val="{B42912BF-16C1-422E-9E03-D33F746C01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paragraph" w:styleId="Heading2">
    <w:name w:val="heading 2"/>
    <w:basedOn w:val="Normal"/>
    <w:next w:val="Paragraph"/>
    <w:link w:val="Heading2Char"/>
    <w:qFormat/>
    <w:rsid w:val="00ED3CAF"/>
    <w:pPr>
      <w:keepNext/>
      <w:widowControl/>
      <w:wordWrap/>
      <w:autoSpaceDE/>
      <w:autoSpaceDN/>
      <w:spacing w:before="240" w:after="240"/>
      <w:jc w:val="center"/>
      <w:outlineLvl w:val="1"/>
    </w:pPr>
    <w:rPr>
      <w:rFonts w:ascii="Times New Roman" w:eastAsia="Times New Roman" w:hAnsi="Times New Roman" w:cs="Times New Roman"/>
      <w:b/>
      <w:kern w:val="0"/>
      <w:sz w:val="24"/>
      <w:szCs w:val="20"/>
      <w:lang w:eastAsia="en-US"/>
    </w:rPr>
  </w:style>
  <w:style w:type="paragraph" w:styleId="Heading3">
    <w:name w:val="heading 3"/>
    <w:basedOn w:val="Normal"/>
    <w:next w:val="Normal"/>
    <w:link w:val="Heading3Char"/>
    <w:uiPriority w:val="9"/>
    <w:semiHidden/>
    <w:unhideWhenUsed/>
    <w:qFormat/>
    <w:rsid w:val="00BE3DFF"/>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character" w:styleId="UnresolvedMention">
    <w:name w:val="Unresolved Mention"/>
    <w:basedOn w:val="DefaultParagraphFont"/>
    <w:uiPriority w:val="99"/>
    <w:semiHidden/>
    <w:unhideWhenUsed/>
    <w:rsid w:val="00921919"/>
    <w:rPr>
      <w:color w:val="605E5C"/>
      <w:shd w:val="clear" w:color="auto" w:fill="E1DFDD"/>
    </w:rPr>
  </w:style>
  <w:style w:type="character" w:customStyle="1" w:styleId="Heading2Char">
    <w:name w:val="Heading 2 Char"/>
    <w:basedOn w:val="DefaultParagraphFont"/>
    <w:link w:val="Heading2"/>
    <w:rsid w:val="00ED3CAF"/>
    <w:rPr>
      <w:rFonts w:ascii="Times New Roman" w:eastAsia="Times New Roman" w:hAnsi="Times New Roman" w:cs="Times New Roman"/>
      <w:b/>
      <w:sz w:val="24"/>
      <w:szCs w:val="20"/>
    </w:rPr>
  </w:style>
  <w:style w:type="paragraph" w:customStyle="1" w:styleId="Paragraph">
    <w:name w:val="Paragraph"/>
    <w:basedOn w:val="Normal"/>
    <w:rsid w:val="00ED3CAF"/>
    <w:pPr>
      <w:widowControl/>
      <w:wordWrap/>
      <w:autoSpaceDE/>
      <w:autoSpaceDN/>
      <w:ind w:firstLine="284"/>
    </w:pPr>
    <w:rPr>
      <w:rFonts w:ascii="Times New Roman" w:eastAsia="Times New Roman" w:hAnsi="Times New Roman" w:cs="Times New Roman"/>
      <w:kern w:val="0"/>
      <w:szCs w:val="20"/>
      <w:lang w:eastAsia="en-US"/>
    </w:rPr>
  </w:style>
  <w:style w:type="paragraph" w:customStyle="1" w:styleId="Paragraphbulleted">
    <w:name w:val="Paragraph (bulleted)"/>
    <w:basedOn w:val="Paragraph"/>
    <w:rsid w:val="00ED3CAF"/>
    <w:pPr>
      <w:numPr>
        <w:numId w:val="2"/>
      </w:numPr>
      <w:ind w:left="641" w:hanging="357"/>
    </w:pPr>
  </w:style>
  <w:style w:type="paragraph" w:styleId="NormalWeb">
    <w:name w:val="Normal (Web)"/>
    <w:basedOn w:val="Normal"/>
    <w:uiPriority w:val="99"/>
    <w:unhideWhenUsed/>
    <w:rsid w:val="00ED3CAF"/>
    <w:pPr>
      <w:widowControl/>
      <w:wordWrap/>
      <w:autoSpaceDE/>
      <w:autoSpaceDN/>
      <w:spacing w:before="100" w:beforeAutospacing="1" w:after="100" w:afterAutospacing="1"/>
      <w:jc w:val="left"/>
    </w:pPr>
    <w:rPr>
      <w:rFonts w:ascii="Times New Roman" w:eastAsia="Times New Roman" w:hAnsi="Times New Roman" w:cs="Times New Roman"/>
      <w:kern w:val="0"/>
      <w:sz w:val="24"/>
      <w:szCs w:val="24"/>
      <w:lang w:val="en-GB" w:eastAsia="en-GB"/>
    </w:rPr>
  </w:style>
  <w:style w:type="paragraph" w:customStyle="1" w:styleId="nayListParagraph1">
    <w:name w:val="nay_List Paragraph 1"/>
    <w:basedOn w:val="Normal"/>
    <w:qFormat/>
    <w:rsid w:val="006421F5"/>
    <w:pPr>
      <w:widowControl/>
      <w:wordWrap/>
      <w:autoSpaceDE/>
      <w:autoSpaceDN/>
    </w:pPr>
    <w:rPr>
      <w:rFonts w:ascii="Times New Roman" w:eastAsia="Times New Roman" w:hAnsi="Times New Roman" w:cs="Times New Roman"/>
      <w:kern w:val="0"/>
      <w:szCs w:val="20"/>
      <w:lang w:val="en-GB" w:eastAsia="en-GB"/>
    </w:rPr>
  </w:style>
  <w:style w:type="character" w:customStyle="1" w:styleId="Heading3Char">
    <w:name w:val="Heading 3 Char"/>
    <w:basedOn w:val="DefaultParagraphFont"/>
    <w:link w:val="Heading3"/>
    <w:uiPriority w:val="9"/>
    <w:semiHidden/>
    <w:rsid w:val="00BE3DFF"/>
    <w:rPr>
      <w:rFonts w:asciiTheme="majorHAnsi" w:eastAsiaTheme="majorEastAsia" w:hAnsiTheme="majorHAnsi" w:cstheme="majorBidi"/>
      <w:color w:val="243F60" w:themeColor="accent1" w:themeShade="7F"/>
      <w:kern w:val="2"/>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60B3E0-9176-4849-AED4-8ED630D5F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6</Pages>
  <Words>2839</Words>
  <Characters>16185</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MT2020</cp:lastModifiedBy>
  <cp:revision>8</cp:revision>
  <cp:lastPrinted>2017-03-01T05:33:00Z</cp:lastPrinted>
  <dcterms:created xsi:type="dcterms:W3CDTF">2021-11-30T01:17:00Z</dcterms:created>
  <dcterms:modified xsi:type="dcterms:W3CDTF">2022-01-16T03:53:00Z</dcterms:modified>
</cp:coreProperties>
</file>